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media/audio2.wav" ContentType="audio/x-wav"/>
  <Override PartName="/ppt/media/audio3.bin" ContentType="audio/unknown"/>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456" r:id="rId2"/>
    <p:sldId id="462" r:id="rId3"/>
    <p:sldId id="458" r:id="rId4"/>
    <p:sldId id="461" r:id="rId5"/>
    <p:sldId id="463" r:id="rId6"/>
    <p:sldId id="460" r:id="rId7"/>
    <p:sldId id="295" r:id="rId8"/>
    <p:sldId id="286" r:id="rId9"/>
    <p:sldId id="464" r:id="rId10"/>
    <p:sldId id="465" r:id="rId11"/>
    <p:sldId id="466" r:id="rId12"/>
    <p:sldId id="468" r:id="rId13"/>
    <p:sldId id="467" r:id="rId14"/>
    <p:sldId id="266" r:id="rId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198C"/>
    <a:srgbClr val="FFFF00"/>
    <a:srgbClr val="FF99CC"/>
    <a:srgbClr val="FFEFFF"/>
    <a:srgbClr val="56654B"/>
    <a:srgbClr val="FFE272"/>
    <a:srgbClr val="8BCD43"/>
    <a:srgbClr val="FF71B8"/>
    <a:srgbClr val="A64095"/>
    <a:srgbClr val="A93C5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7" autoAdjust="0"/>
    <p:restoredTop sz="94660"/>
  </p:normalViewPr>
  <p:slideViewPr>
    <p:cSldViewPr snapToGrid="0">
      <p:cViewPr varScale="1">
        <p:scale>
          <a:sx n="69" d="100"/>
          <a:sy n="69" d="100"/>
        </p:scale>
        <p:origin x="-126" y="-20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8295A7-5964-404D-AEBB-432B22F41F41}" type="datetimeFigureOut">
              <a:rPr lang="en-US" smtClean="0"/>
              <a:t>10/1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44D585-8A32-4A20-B4FA-37D269163952}" type="slidenum">
              <a:rPr lang="en-US" smtClean="0"/>
              <a:t>‹#›</a:t>
            </a:fld>
            <a:endParaRPr lang="en-US"/>
          </a:p>
        </p:txBody>
      </p:sp>
    </p:spTree>
    <p:extLst>
      <p:ext uri="{BB962C8B-B14F-4D97-AF65-F5344CB8AC3E}">
        <p14:creationId xmlns:p14="http://schemas.microsoft.com/office/powerpoint/2010/main" val="20120230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62"/>
        <p:cNvGrpSpPr/>
        <p:nvPr/>
      </p:nvGrpSpPr>
      <p:grpSpPr>
        <a:xfrm>
          <a:off x="0" y="0"/>
          <a:ext cx="0" cy="0"/>
          <a:chOff x="0" y="0"/>
          <a:chExt cx="0" cy="0"/>
        </a:xfrm>
      </p:grpSpPr>
      <p:sp>
        <p:nvSpPr>
          <p:cNvPr id="3063" name="Google Shape;3063;g10235a20ce4_0_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64" name="Google Shape;3064;g10235a20ce4_0_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1165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9C757A5-8A7A-4376-B28C-CFF6B7BD6F6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C30D7A36-C00A-44D8-932E-5B9F37537AF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D47CFD6A-3242-4A26-B3B4-E14F5B17FFEE}"/>
              </a:ext>
            </a:extLst>
          </p:cNvPr>
          <p:cNvSpPr>
            <a:spLocks noGrp="1"/>
          </p:cNvSpPr>
          <p:nvPr>
            <p:ph type="dt" sz="half" idx="10"/>
          </p:nvPr>
        </p:nvSpPr>
        <p:spPr/>
        <p:txBody>
          <a:bodyPr/>
          <a:lstStyle/>
          <a:p>
            <a:fld id="{80ACD6F0-3E54-4926-8BA8-8B1C2E76F5B1}" type="datetimeFigureOut">
              <a:rPr lang="en-US" smtClean="0"/>
              <a:t>10/11/2023</a:t>
            </a:fld>
            <a:endParaRPr lang="en-US"/>
          </a:p>
        </p:txBody>
      </p:sp>
      <p:sp>
        <p:nvSpPr>
          <p:cNvPr id="5" name="Footer Placeholder 4">
            <a:extLst>
              <a:ext uri="{FF2B5EF4-FFF2-40B4-BE49-F238E27FC236}">
                <a16:creationId xmlns="" xmlns:a16="http://schemas.microsoft.com/office/drawing/2014/main" id="{89B9B1E2-3BD6-4B54-9748-2AC9BADD2F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F2E29C3-F8C2-43AE-AE2B-51358EFF27F7}"/>
              </a:ext>
            </a:extLst>
          </p:cNvPr>
          <p:cNvSpPr>
            <a:spLocks noGrp="1"/>
          </p:cNvSpPr>
          <p:nvPr>
            <p:ph type="sldNum" sz="quarter" idx="12"/>
          </p:nvPr>
        </p:nvSpPr>
        <p:spPr/>
        <p:txBody>
          <a:bodyPr/>
          <a:lstStyle/>
          <a:p>
            <a:fld id="{67324217-7FDF-4BC7-BC44-A5105C7422B8}" type="slidenum">
              <a:rPr lang="en-US" smtClean="0"/>
              <a:t>‹#›</a:t>
            </a:fld>
            <a:endParaRPr lang="en-US"/>
          </a:p>
        </p:txBody>
      </p:sp>
    </p:spTree>
    <p:extLst>
      <p:ext uri="{BB962C8B-B14F-4D97-AF65-F5344CB8AC3E}">
        <p14:creationId xmlns:p14="http://schemas.microsoft.com/office/powerpoint/2010/main" val="29444512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958DE40-B9F4-44E9-BC0C-5C4EFBBDFEC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EDB90B40-8803-4DFE-A86B-8A8B7FBC673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A3F40A3D-61F3-471F-A02E-73586DD39808}"/>
              </a:ext>
            </a:extLst>
          </p:cNvPr>
          <p:cNvSpPr>
            <a:spLocks noGrp="1"/>
          </p:cNvSpPr>
          <p:nvPr>
            <p:ph type="dt" sz="half" idx="10"/>
          </p:nvPr>
        </p:nvSpPr>
        <p:spPr/>
        <p:txBody>
          <a:bodyPr/>
          <a:lstStyle/>
          <a:p>
            <a:fld id="{80ACD6F0-3E54-4926-8BA8-8B1C2E76F5B1}" type="datetimeFigureOut">
              <a:rPr lang="en-US" smtClean="0"/>
              <a:t>10/11/2023</a:t>
            </a:fld>
            <a:endParaRPr lang="en-US"/>
          </a:p>
        </p:txBody>
      </p:sp>
      <p:sp>
        <p:nvSpPr>
          <p:cNvPr id="5" name="Footer Placeholder 4">
            <a:extLst>
              <a:ext uri="{FF2B5EF4-FFF2-40B4-BE49-F238E27FC236}">
                <a16:creationId xmlns="" xmlns:a16="http://schemas.microsoft.com/office/drawing/2014/main" id="{C0C4D3F1-B8BC-418D-9A7D-C81E42F172C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6A762DF2-4C52-4B2B-A18E-9C074B05E8CA}"/>
              </a:ext>
            </a:extLst>
          </p:cNvPr>
          <p:cNvSpPr>
            <a:spLocks noGrp="1"/>
          </p:cNvSpPr>
          <p:nvPr>
            <p:ph type="sldNum" sz="quarter" idx="12"/>
          </p:nvPr>
        </p:nvSpPr>
        <p:spPr/>
        <p:txBody>
          <a:bodyPr/>
          <a:lstStyle/>
          <a:p>
            <a:fld id="{67324217-7FDF-4BC7-BC44-A5105C7422B8}" type="slidenum">
              <a:rPr lang="en-US" smtClean="0"/>
              <a:t>‹#›</a:t>
            </a:fld>
            <a:endParaRPr lang="en-US"/>
          </a:p>
        </p:txBody>
      </p:sp>
    </p:spTree>
    <p:extLst>
      <p:ext uri="{BB962C8B-B14F-4D97-AF65-F5344CB8AC3E}">
        <p14:creationId xmlns:p14="http://schemas.microsoft.com/office/powerpoint/2010/main" val="37665438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8EFFED55-DD74-479D-B03E-C12DAD0CC51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D968B830-8F12-4A20-BCCD-20CB13B17C1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944EE29-BD3A-4E79-82F9-9D0055B1C587}"/>
              </a:ext>
            </a:extLst>
          </p:cNvPr>
          <p:cNvSpPr>
            <a:spLocks noGrp="1"/>
          </p:cNvSpPr>
          <p:nvPr>
            <p:ph type="dt" sz="half" idx="10"/>
          </p:nvPr>
        </p:nvSpPr>
        <p:spPr/>
        <p:txBody>
          <a:bodyPr/>
          <a:lstStyle/>
          <a:p>
            <a:fld id="{80ACD6F0-3E54-4926-8BA8-8B1C2E76F5B1}" type="datetimeFigureOut">
              <a:rPr lang="en-US" smtClean="0"/>
              <a:t>10/11/2023</a:t>
            </a:fld>
            <a:endParaRPr lang="en-US"/>
          </a:p>
        </p:txBody>
      </p:sp>
      <p:sp>
        <p:nvSpPr>
          <p:cNvPr id="5" name="Footer Placeholder 4">
            <a:extLst>
              <a:ext uri="{FF2B5EF4-FFF2-40B4-BE49-F238E27FC236}">
                <a16:creationId xmlns="" xmlns:a16="http://schemas.microsoft.com/office/drawing/2014/main" id="{C6615301-76B7-4C68-A617-C512F5D6E2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7298A233-9FE1-4A29-82BA-EAFB565E13BA}"/>
              </a:ext>
            </a:extLst>
          </p:cNvPr>
          <p:cNvSpPr>
            <a:spLocks noGrp="1"/>
          </p:cNvSpPr>
          <p:nvPr>
            <p:ph type="sldNum" sz="quarter" idx="12"/>
          </p:nvPr>
        </p:nvSpPr>
        <p:spPr/>
        <p:txBody>
          <a:bodyPr/>
          <a:lstStyle/>
          <a:p>
            <a:fld id="{67324217-7FDF-4BC7-BC44-A5105C7422B8}" type="slidenum">
              <a:rPr lang="en-US" smtClean="0"/>
              <a:t>‹#›</a:t>
            </a:fld>
            <a:endParaRPr lang="en-US"/>
          </a:p>
        </p:txBody>
      </p:sp>
    </p:spTree>
    <p:extLst>
      <p:ext uri="{BB962C8B-B14F-4D97-AF65-F5344CB8AC3E}">
        <p14:creationId xmlns:p14="http://schemas.microsoft.com/office/powerpoint/2010/main" val="8654695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404"/>
        <p:cNvGrpSpPr/>
        <p:nvPr/>
      </p:nvGrpSpPr>
      <p:grpSpPr>
        <a:xfrm>
          <a:off x="0" y="0"/>
          <a:ext cx="0" cy="0"/>
          <a:chOff x="0" y="0"/>
          <a:chExt cx="0" cy="0"/>
        </a:xfrm>
      </p:grpSpPr>
      <p:grpSp>
        <p:nvGrpSpPr>
          <p:cNvPr id="405" name="Google Shape;405;p8"/>
          <p:cNvGrpSpPr/>
          <p:nvPr/>
        </p:nvGrpSpPr>
        <p:grpSpPr>
          <a:xfrm flipH="1">
            <a:off x="0" y="0"/>
            <a:ext cx="12203197" cy="6890896"/>
            <a:chOff x="0" y="0"/>
            <a:chExt cx="9152398" cy="5168172"/>
          </a:xfrm>
        </p:grpSpPr>
        <p:sp>
          <p:nvSpPr>
            <p:cNvPr id="406" name="Google Shape;406;p8"/>
            <p:cNvSpPr/>
            <p:nvPr/>
          </p:nvSpPr>
          <p:spPr>
            <a:xfrm>
              <a:off x="4994775" y="0"/>
              <a:ext cx="4051519" cy="1828189"/>
            </a:xfrm>
            <a:custGeom>
              <a:avLst/>
              <a:gdLst/>
              <a:ahLst/>
              <a:cxnLst/>
              <a:rect l="l" t="t" r="r" b="b"/>
              <a:pathLst>
                <a:path w="39219" h="17697" extrusionOk="0">
                  <a:moveTo>
                    <a:pt x="395" y="0"/>
                  </a:moveTo>
                  <a:lnTo>
                    <a:pt x="282" y="394"/>
                  </a:lnTo>
                  <a:lnTo>
                    <a:pt x="188" y="806"/>
                  </a:lnTo>
                  <a:lnTo>
                    <a:pt x="113" y="1237"/>
                  </a:lnTo>
                  <a:lnTo>
                    <a:pt x="57" y="1669"/>
                  </a:lnTo>
                  <a:lnTo>
                    <a:pt x="20" y="2156"/>
                  </a:lnTo>
                  <a:lnTo>
                    <a:pt x="1" y="2625"/>
                  </a:lnTo>
                  <a:lnTo>
                    <a:pt x="1" y="3093"/>
                  </a:lnTo>
                  <a:lnTo>
                    <a:pt x="38" y="3562"/>
                  </a:lnTo>
                  <a:lnTo>
                    <a:pt x="95" y="4031"/>
                  </a:lnTo>
                  <a:lnTo>
                    <a:pt x="188" y="4499"/>
                  </a:lnTo>
                  <a:lnTo>
                    <a:pt x="282" y="4949"/>
                  </a:lnTo>
                  <a:lnTo>
                    <a:pt x="395" y="5399"/>
                  </a:lnTo>
                  <a:lnTo>
                    <a:pt x="545" y="5849"/>
                  </a:lnTo>
                  <a:lnTo>
                    <a:pt x="713" y="6280"/>
                  </a:lnTo>
                  <a:lnTo>
                    <a:pt x="882" y="6711"/>
                  </a:lnTo>
                  <a:lnTo>
                    <a:pt x="1088" y="7143"/>
                  </a:lnTo>
                  <a:lnTo>
                    <a:pt x="1294" y="7555"/>
                  </a:lnTo>
                  <a:lnTo>
                    <a:pt x="1519" y="7949"/>
                  </a:lnTo>
                  <a:lnTo>
                    <a:pt x="1763" y="8342"/>
                  </a:lnTo>
                  <a:lnTo>
                    <a:pt x="2026" y="8736"/>
                  </a:lnTo>
                  <a:lnTo>
                    <a:pt x="2307" y="9111"/>
                  </a:lnTo>
                  <a:lnTo>
                    <a:pt x="2588" y="9467"/>
                  </a:lnTo>
                  <a:lnTo>
                    <a:pt x="2888" y="9823"/>
                  </a:lnTo>
                  <a:lnTo>
                    <a:pt x="3188" y="10161"/>
                  </a:lnTo>
                  <a:lnTo>
                    <a:pt x="3507" y="10479"/>
                  </a:lnTo>
                  <a:lnTo>
                    <a:pt x="3844" y="10798"/>
                  </a:lnTo>
                  <a:lnTo>
                    <a:pt x="4181" y="11098"/>
                  </a:lnTo>
                  <a:lnTo>
                    <a:pt x="4519" y="11379"/>
                  </a:lnTo>
                  <a:lnTo>
                    <a:pt x="4875" y="11642"/>
                  </a:lnTo>
                  <a:lnTo>
                    <a:pt x="5231" y="11904"/>
                  </a:lnTo>
                  <a:lnTo>
                    <a:pt x="5587" y="12148"/>
                  </a:lnTo>
                  <a:lnTo>
                    <a:pt x="5962" y="12354"/>
                  </a:lnTo>
                  <a:lnTo>
                    <a:pt x="6337" y="12560"/>
                  </a:lnTo>
                  <a:lnTo>
                    <a:pt x="6693" y="12748"/>
                  </a:lnTo>
                  <a:lnTo>
                    <a:pt x="7068" y="12917"/>
                  </a:lnTo>
                  <a:lnTo>
                    <a:pt x="7462" y="13067"/>
                  </a:lnTo>
                  <a:lnTo>
                    <a:pt x="7837" y="13216"/>
                  </a:lnTo>
                  <a:lnTo>
                    <a:pt x="8212" y="13329"/>
                  </a:lnTo>
                  <a:lnTo>
                    <a:pt x="8587" y="13404"/>
                  </a:lnTo>
                  <a:lnTo>
                    <a:pt x="8962" y="13479"/>
                  </a:lnTo>
                  <a:lnTo>
                    <a:pt x="9318" y="13535"/>
                  </a:lnTo>
                  <a:lnTo>
                    <a:pt x="9674" y="13573"/>
                  </a:lnTo>
                  <a:lnTo>
                    <a:pt x="10030" y="13591"/>
                  </a:lnTo>
                  <a:lnTo>
                    <a:pt x="10368" y="13610"/>
                  </a:lnTo>
                  <a:lnTo>
                    <a:pt x="10799" y="13591"/>
                  </a:lnTo>
                  <a:lnTo>
                    <a:pt x="11193" y="13573"/>
                  </a:lnTo>
                  <a:lnTo>
                    <a:pt x="11605" y="13535"/>
                  </a:lnTo>
                  <a:lnTo>
                    <a:pt x="11999" y="13479"/>
                  </a:lnTo>
                  <a:lnTo>
                    <a:pt x="12805" y="13348"/>
                  </a:lnTo>
                  <a:lnTo>
                    <a:pt x="13592" y="13198"/>
                  </a:lnTo>
                  <a:lnTo>
                    <a:pt x="14361" y="13048"/>
                  </a:lnTo>
                  <a:lnTo>
                    <a:pt x="15167" y="12917"/>
                  </a:lnTo>
                  <a:lnTo>
                    <a:pt x="15561" y="12860"/>
                  </a:lnTo>
                  <a:lnTo>
                    <a:pt x="15954" y="12823"/>
                  </a:lnTo>
                  <a:lnTo>
                    <a:pt x="16367" y="12785"/>
                  </a:lnTo>
                  <a:lnTo>
                    <a:pt x="16779" y="12785"/>
                  </a:lnTo>
                  <a:lnTo>
                    <a:pt x="17210" y="12804"/>
                  </a:lnTo>
                  <a:lnTo>
                    <a:pt x="17660" y="12823"/>
                  </a:lnTo>
                  <a:lnTo>
                    <a:pt x="18110" y="12898"/>
                  </a:lnTo>
                  <a:lnTo>
                    <a:pt x="18560" y="12973"/>
                  </a:lnTo>
                  <a:lnTo>
                    <a:pt x="19029" y="13104"/>
                  </a:lnTo>
                  <a:lnTo>
                    <a:pt x="19516" y="13254"/>
                  </a:lnTo>
                  <a:lnTo>
                    <a:pt x="20004" y="13460"/>
                  </a:lnTo>
                  <a:lnTo>
                    <a:pt x="20510" y="13685"/>
                  </a:lnTo>
                  <a:lnTo>
                    <a:pt x="21035" y="13966"/>
                  </a:lnTo>
                  <a:lnTo>
                    <a:pt x="21485" y="14266"/>
                  </a:lnTo>
                  <a:lnTo>
                    <a:pt x="21916" y="14566"/>
                  </a:lnTo>
                  <a:lnTo>
                    <a:pt x="22291" y="14866"/>
                  </a:lnTo>
                  <a:lnTo>
                    <a:pt x="22628" y="15166"/>
                  </a:lnTo>
                  <a:lnTo>
                    <a:pt x="22928" y="15447"/>
                  </a:lnTo>
                  <a:lnTo>
                    <a:pt x="23509" y="16028"/>
                  </a:lnTo>
                  <a:lnTo>
                    <a:pt x="23790" y="16291"/>
                  </a:lnTo>
                  <a:lnTo>
                    <a:pt x="24090" y="16535"/>
                  </a:lnTo>
                  <a:lnTo>
                    <a:pt x="24390" y="16778"/>
                  </a:lnTo>
                  <a:lnTo>
                    <a:pt x="24709" y="16985"/>
                  </a:lnTo>
                  <a:lnTo>
                    <a:pt x="25065" y="17191"/>
                  </a:lnTo>
                  <a:lnTo>
                    <a:pt x="25440" y="17341"/>
                  </a:lnTo>
                  <a:lnTo>
                    <a:pt x="25871" y="17491"/>
                  </a:lnTo>
                  <a:lnTo>
                    <a:pt x="26359" y="17603"/>
                  </a:lnTo>
                  <a:lnTo>
                    <a:pt x="26621" y="17641"/>
                  </a:lnTo>
                  <a:lnTo>
                    <a:pt x="26921" y="17659"/>
                  </a:lnTo>
                  <a:lnTo>
                    <a:pt x="27202" y="17678"/>
                  </a:lnTo>
                  <a:lnTo>
                    <a:pt x="27502" y="17697"/>
                  </a:lnTo>
                  <a:lnTo>
                    <a:pt x="27840" y="17678"/>
                  </a:lnTo>
                  <a:lnTo>
                    <a:pt x="28177" y="17659"/>
                  </a:lnTo>
                  <a:lnTo>
                    <a:pt x="28514" y="17622"/>
                  </a:lnTo>
                  <a:lnTo>
                    <a:pt x="28852" y="17584"/>
                  </a:lnTo>
                  <a:lnTo>
                    <a:pt x="29189" y="17509"/>
                  </a:lnTo>
                  <a:lnTo>
                    <a:pt x="29527" y="17434"/>
                  </a:lnTo>
                  <a:lnTo>
                    <a:pt x="29845" y="17341"/>
                  </a:lnTo>
                  <a:lnTo>
                    <a:pt x="30183" y="17228"/>
                  </a:lnTo>
                  <a:lnTo>
                    <a:pt x="30483" y="17116"/>
                  </a:lnTo>
                  <a:lnTo>
                    <a:pt x="30783" y="16985"/>
                  </a:lnTo>
                  <a:lnTo>
                    <a:pt x="31083" y="16816"/>
                  </a:lnTo>
                  <a:lnTo>
                    <a:pt x="31345" y="16647"/>
                  </a:lnTo>
                  <a:lnTo>
                    <a:pt x="31608" y="16478"/>
                  </a:lnTo>
                  <a:lnTo>
                    <a:pt x="31833" y="16272"/>
                  </a:lnTo>
                  <a:lnTo>
                    <a:pt x="32058" y="16047"/>
                  </a:lnTo>
                  <a:lnTo>
                    <a:pt x="32245" y="15822"/>
                  </a:lnTo>
                  <a:lnTo>
                    <a:pt x="32526" y="15410"/>
                  </a:lnTo>
                  <a:lnTo>
                    <a:pt x="32789" y="14979"/>
                  </a:lnTo>
                  <a:lnTo>
                    <a:pt x="33051" y="14547"/>
                  </a:lnTo>
                  <a:lnTo>
                    <a:pt x="33295" y="14116"/>
                  </a:lnTo>
                  <a:lnTo>
                    <a:pt x="33520" y="13666"/>
                  </a:lnTo>
                  <a:lnTo>
                    <a:pt x="33726" y="13216"/>
                  </a:lnTo>
                  <a:lnTo>
                    <a:pt x="34138" y="12298"/>
                  </a:lnTo>
                  <a:lnTo>
                    <a:pt x="34551" y="11361"/>
                  </a:lnTo>
                  <a:lnTo>
                    <a:pt x="34945" y="10442"/>
                  </a:lnTo>
                  <a:lnTo>
                    <a:pt x="35394" y="9542"/>
                  </a:lnTo>
                  <a:lnTo>
                    <a:pt x="35619" y="9092"/>
                  </a:lnTo>
                  <a:lnTo>
                    <a:pt x="35863" y="8661"/>
                  </a:lnTo>
                  <a:lnTo>
                    <a:pt x="36463" y="7649"/>
                  </a:lnTo>
                  <a:lnTo>
                    <a:pt x="37063" y="6636"/>
                  </a:lnTo>
                  <a:lnTo>
                    <a:pt x="37644" y="5624"/>
                  </a:lnTo>
                  <a:lnTo>
                    <a:pt x="37906" y="5118"/>
                  </a:lnTo>
                  <a:lnTo>
                    <a:pt x="38169" y="4593"/>
                  </a:lnTo>
                  <a:lnTo>
                    <a:pt x="38394" y="4068"/>
                  </a:lnTo>
                  <a:lnTo>
                    <a:pt x="38619" y="3543"/>
                  </a:lnTo>
                  <a:lnTo>
                    <a:pt x="38788" y="3000"/>
                  </a:lnTo>
                  <a:lnTo>
                    <a:pt x="38956" y="2456"/>
                  </a:lnTo>
                  <a:lnTo>
                    <a:pt x="39069" y="1875"/>
                  </a:lnTo>
                  <a:lnTo>
                    <a:pt x="39163" y="1312"/>
                  </a:lnTo>
                  <a:lnTo>
                    <a:pt x="39219" y="712"/>
                  </a:lnTo>
                  <a:lnTo>
                    <a:pt x="39219" y="94"/>
                  </a:lnTo>
                  <a:lnTo>
                    <a:pt x="3921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8"/>
            <p:cNvSpPr/>
            <p:nvPr/>
          </p:nvSpPr>
          <p:spPr>
            <a:xfrm>
              <a:off x="4745425" y="2928664"/>
              <a:ext cx="4406973" cy="2239508"/>
            </a:xfrm>
            <a:custGeom>
              <a:avLst/>
              <a:gdLst/>
              <a:ahLst/>
              <a:cxnLst/>
              <a:rect l="l" t="t" r="r" b="b"/>
              <a:pathLst>
                <a:path w="40250" h="20454" extrusionOk="0">
                  <a:moveTo>
                    <a:pt x="21241" y="1"/>
                  </a:moveTo>
                  <a:lnTo>
                    <a:pt x="21091" y="20"/>
                  </a:lnTo>
                  <a:lnTo>
                    <a:pt x="20941" y="57"/>
                  </a:lnTo>
                  <a:lnTo>
                    <a:pt x="20810" y="113"/>
                  </a:lnTo>
                  <a:lnTo>
                    <a:pt x="20660" y="170"/>
                  </a:lnTo>
                  <a:lnTo>
                    <a:pt x="20528" y="245"/>
                  </a:lnTo>
                  <a:lnTo>
                    <a:pt x="20285" y="413"/>
                  </a:lnTo>
                  <a:lnTo>
                    <a:pt x="20022" y="638"/>
                  </a:lnTo>
                  <a:lnTo>
                    <a:pt x="19779" y="901"/>
                  </a:lnTo>
                  <a:lnTo>
                    <a:pt x="19535" y="1182"/>
                  </a:lnTo>
                  <a:lnTo>
                    <a:pt x="19272" y="1501"/>
                  </a:lnTo>
                  <a:lnTo>
                    <a:pt x="18691" y="2176"/>
                  </a:lnTo>
                  <a:lnTo>
                    <a:pt x="18373" y="2532"/>
                  </a:lnTo>
                  <a:lnTo>
                    <a:pt x="18035" y="2888"/>
                  </a:lnTo>
                  <a:lnTo>
                    <a:pt x="17641" y="3263"/>
                  </a:lnTo>
                  <a:lnTo>
                    <a:pt x="17229" y="3619"/>
                  </a:lnTo>
                  <a:lnTo>
                    <a:pt x="16742" y="3975"/>
                  </a:lnTo>
                  <a:lnTo>
                    <a:pt x="16235" y="4313"/>
                  </a:lnTo>
                  <a:lnTo>
                    <a:pt x="15936" y="4481"/>
                  </a:lnTo>
                  <a:lnTo>
                    <a:pt x="15673" y="4631"/>
                  </a:lnTo>
                  <a:lnTo>
                    <a:pt x="15392" y="4763"/>
                  </a:lnTo>
                  <a:lnTo>
                    <a:pt x="15111" y="4894"/>
                  </a:lnTo>
                  <a:lnTo>
                    <a:pt x="14567" y="5081"/>
                  </a:lnTo>
                  <a:lnTo>
                    <a:pt x="14042" y="5250"/>
                  </a:lnTo>
                  <a:lnTo>
                    <a:pt x="13517" y="5362"/>
                  </a:lnTo>
                  <a:lnTo>
                    <a:pt x="12992" y="5419"/>
                  </a:lnTo>
                  <a:lnTo>
                    <a:pt x="12486" y="5475"/>
                  </a:lnTo>
                  <a:lnTo>
                    <a:pt x="11399" y="5475"/>
                  </a:lnTo>
                  <a:lnTo>
                    <a:pt x="10818" y="5419"/>
                  </a:lnTo>
                  <a:lnTo>
                    <a:pt x="10255" y="5362"/>
                  </a:lnTo>
                  <a:lnTo>
                    <a:pt x="9693" y="5306"/>
                  </a:lnTo>
                  <a:lnTo>
                    <a:pt x="8568" y="5194"/>
                  </a:lnTo>
                  <a:lnTo>
                    <a:pt x="8006" y="5156"/>
                  </a:lnTo>
                  <a:lnTo>
                    <a:pt x="7462" y="5137"/>
                  </a:lnTo>
                  <a:lnTo>
                    <a:pt x="7012" y="5137"/>
                  </a:lnTo>
                  <a:lnTo>
                    <a:pt x="6581" y="5175"/>
                  </a:lnTo>
                  <a:lnTo>
                    <a:pt x="6131" y="5250"/>
                  </a:lnTo>
                  <a:lnTo>
                    <a:pt x="5681" y="5344"/>
                  </a:lnTo>
                  <a:lnTo>
                    <a:pt x="5250" y="5494"/>
                  </a:lnTo>
                  <a:lnTo>
                    <a:pt x="4800" y="5662"/>
                  </a:lnTo>
                  <a:lnTo>
                    <a:pt x="4350" y="5887"/>
                  </a:lnTo>
                  <a:lnTo>
                    <a:pt x="3900" y="6169"/>
                  </a:lnTo>
                  <a:lnTo>
                    <a:pt x="3619" y="6375"/>
                  </a:lnTo>
                  <a:lnTo>
                    <a:pt x="3338" y="6581"/>
                  </a:lnTo>
                  <a:lnTo>
                    <a:pt x="3075" y="6825"/>
                  </a:lnTo>
                  <a:lnTo>
                    <a:pt x="2813" y="7050"/>
                  </a:lnTo>
                  <a:lnTo>
                    <a:pt x="2588" y="7312"/>
                  </a:lnTo>
                  <a:lnTo>
                    <a:pt x="2344" y="7575"/>
                  </a:lnTo>
                  <a:lnTo>
                    <a:pt x="2138" y="7837"/>
                  </a:lnTo>
                  <a:lnTo>
                    <a:pt x="1932" y="8118"/>
                  </a:lnTo>
                  <a:lnTo>
                    <a:pt x="1726" y="8418"/>
                  </a:lnTo>
                  <a:lnTo>
                    <a:pt x="1538" y="8718"/>
                  </a:lnTo>
                  <a:lnTo>
                    <a:pt x="1369" y="9018"/>
                  </a:lnTo>
                  <a:lnTo>
                    <a:pt x="1220" y="9337"/>
                  </a:lnTo>
                  <a:lnTo>
                    <a:pt x="1051" y="9655"/>
                  </a:lnTo>
                  <a:lnTo>
                    <a:pt x="920" y="9974"/>
                  </a:lnTo>
                  <a:lnTo>
                    <a:pt x="788" y="10312"/>
                  </a:lnTo>
                  <a:lnTo>
                    <a:pt x="657" y="10649"/>
                  </a:lnTo>
                  <a:lnTo>
                    <a:pt x="451" y="11324"/>
                  </a:lnTo>
                  <a:lnTo>
                    <a:pt x="282" y="12018"/>
                  </a:lnTo>
                  <a:lnTo>
                    <a:pt x="151" y="12711"/>
                  </a:lnTo>
                  <a:lnTo>
                    <a:pt x="76" y="13386"/>
                  </a:lnTo>
                  <a:lnTo>
                    <a:pt x="20" y="14080"/>
                  </a:lnTo>
                  <a:lnTo>
                    <a:pt x="1" y="14755"/>
                  </a:lnTo>
                  <a:lnTo>
                    <a:pt x="38" y="15392"/>
                  </a:lnTo>
                  <a:lnTo>
                    <a:pt x="95" y="16029"/>
                  </a:lnTo>
                  <a:lnTo>
                    <a:pt x="132" y="16367"/>
                  </a:lnTo>
                  <a:lnTo>
                    <a:pt x="207" y="16779"/>
                  </a:lnTo>
                  <a:lnTo>
                    <a:pt x="320" y="17285"/>
                  </a:lnTo>
                  <a:lnTo>
                    <a:pt x="488" y="17848"/>
                  </a:lnTo>
                  <a:lnTo>
                    <a:pt x="582" y="18148"/>
                  </a:lnTo>
                  <a:lnTo>
                    <a:pt x="695" y="18448"/>
                  </a:lnTo>
                  <a:lnTo>
                    <a:pt x="826" y="18785"/>
                  </a:lnTo>
                  <a:lnTo>
                    <a:pt x="995" y="19104"/>
                  </a:lnTo>
                  <a:lnTo>
                    <a:pt x="1163" y="19441"/>
                  </a:lnTo>
                  <a:lnTo>
                    <a:pt x="1351" y="19779"/>
                  </a:lnTo>
                  <a:lnTo>
                    <a:pt x="1576" y="20116"/>
                  </a:lnTo>
                  <a:lnTo>
                    <a:pt x="1801" y="20454"/>
                  </a:lnTo>
                  <a:lnTo>
                    <a:pt x="40250" y="20454"/>
                  </a:lnTo>
                  <a:lnTo>
                    <a:pt x="40137" y="19929"/>
                  </a:lnTo>
                  <a:lnTo>
                    <a:pt x="40006" y="19422"/>
                  </a:lnTo>
                  <a:lnTo>
                    <a:pt x="39819" y="18916"/>
                  </a:lnTo>
                  <a:lnTo>
                    <a:pt x="39594" y="18429"/>
                  </a:lnTo>
                  <a:lnTo>
                    <a:pt x="39387" y="18054"/>
                  </a:lnTo>
                  <a:lnTo>
                    <a:pt x="39181" y="17698"/>
                  </a:lnTo>
                  <a:lnTo>
                    <a:pt x="38975" y="17342"/>
                  </a:lnTo>
                  <a:lnTo>
                    <a:pt x="38731" y="17004"/>
                  </a:lnTo>
                  <a:lnTo>
                    <a:pt x="38488" y="16667"/>
                  </a:lnTo>
                  <a:lnTo>
                    <a:pt x="38244" y="16348"/>
                  </a:lnTo>
                  <a:lnTo>
                    <a:pt x="37982" y="16048"/>
                  </a:lnTo>
                  <a:lnTo>
                    <a:pt x="37719" y="15748"/>
                  </a:lnTo>
                  <a:lnTo>
                    <a:pt x="37438" y="15448"/>
                  </a:lnTo>
                  <a:lnTo>
                    <a:pt x="37138" y="15167"/>
                  </a:lnTo>
                  <a:lnTo>
                    <a:pt x="36557" y="14623"/>
                  </a:lnTo>
                  <a:lnTo>
                    <a:pt x="35938" y="14117"/>
                  </a:lnTo>
                  <a:lnTo>
                    <a:pt x="35282" y="13630"/>
                  </a:lnTo>
                  <a:lnTo>
                    <a:pt x="34682" y="13180"/>
                  </a:lnTo>
                  <a:lnTo>
                    <a:pt x="34063" y="12749"/>
                  </a:lnTo>
                  <a:lnTo>
                    <a:pt x="32789" y="11924"/>
                  </a:lnTo>
                  <a:lnTo>
                    <a:pt x="31514" y="11080"/>
                  </a:lnTo>
                  <a:lnTo>
                    <a:pt x="30877" y="10668"/>
                  </a:lnTo>
                  <a:lnTo>
                    <a:pt x="30258" y="10237"/>
                  </a:lnTo>
                  <a:lnTo>
                    <a:pt x="29639" y="9787"/>
                  </a:lnTo>
                  <a:lnTo>
                    <a:pt x="29039" y="9337"/>
                  </a:lnTo>
                  <a:lnTo>
                    <a:pt x="28458" y="8849"/>
                  </a:lnTo>
                  <a:lnTo>
                    <a:pt x="27896" y="8362"/>
                  </a:lnTo>
                  <a:lnTo>
                    <a:pt x="27352" y="7837"/>
                  </a:lnTo>
                  <a:lnTo>
                    <a:pt x="26827" y="7275"/>
                  </a:lnTo>
                  <a:lnTo>
                    <a:pt x="26584" y="6993"/>
                  </a:lnTo>
                  <a:lnTo>
                    <a:pt x="26340" y="6693"/>
                  </a:lnTo>
                  <a:lnTo>
                    <a:pt x="26115" y="6375"/>
                  </a:lnTo>
                  <a:lnTo>
                    <a:pt x="25890" y="6056"/>
                  </a:lnTo>
                  <a:lnTo>
                    <a:pt x="25496" y="5456"/>
                  </a:lnTo>
                  <a:lnTo>
                    <a:pt x="25140" y="4875"/>
                  </a:lnTo>
                  <a:lnTo>
                    <a:pt x="24821" y="4313"/>
                  </a:lnTo>
                  <a:lnTo>
                    <a:pt x="24540" y="3769"/>
                  </a:lnTo>
                  <a:lnTo>
                    <a:pt x="24034" y="2775"/>
                  </a:lnTo>
                  <a:lnTo>
                    <a:pt x="23584" y="1876"/>
                  </a:lnTo>
                  <a:lnTo>
                    <a:pt x="23378" y="1501"/>
                  </a:lnTo>
                  <a:lnTo>
                    <a:pt x="23172" y="1144"/>
                  </a:lnTo>
                  <a:lnTo>
                    <a:pt x="22947" y="826"/>
                  </a:lnTo>
                  <a:lnTo>
                    <a:pt x="22703" y="563"/>
                  </a:lnTo>
                  <a:lnTo>
                    <a:pt x="22591" y="451"/>
                  </a:lnTo>
                  <a:lnTo>
                    <a:pt x="22459" y="357"/>
                  </a:lnTo>
                  <a:lnTo>
                    <a:pt x="22328" y="263"/>
                  </a:lnTo>
                  <a:lnTo>
                    <a:pt x="22197" y="188"/>
                  </a:lnTo>
                  <a:lnTo>
                    <a:pt x="22047" y="113"/>
                  </a:lnTo>
                  <a:lnTo>
                    <a:pt x="21897" y="57"/>
                  </a:lnTo>
                  <a:lnTo>
                    <a:pt x="21747" y="20"/>
                  </a:lnTo>
                  <a:lnTo>
                    <a:pt x="2157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8"/>
            <p:cNvSpPr/>
            <p:nvPr/>
          </p:nvSpPr>
          <p:spPr>
            <a:xfrm>
              <a:off x="0" y="291867"/>
              <a:ext cx="2198181" cy="4559766"/>
            </a:xfrm>
            <a:custGeom>
              <a:avLst/>
              <a:gdLst/>
              <a:ahLst/>
              <a:cxnLst/>
              <a:rect l="l" t="t" r="r" b="b"/>
              <a:pathLst>
                <a:path w="25721" h="53354" extrusionOk="0">
                  <a:moveTo>
                    <a:pt x="4349" y="1"/>
                  </a:moveTo>
                  <a:lnTo>
                    <a:pt x="3956" y="20"/>
                  </a:lnTo>
                  <a:lnTo>
                    <a:pt x="3562" y="38"/>
                  </a:lnTo>
                  <a:lnTo>
                    <a:pt x="3168" y="95"/>
                  </a:lnTo>
                  <a:lnTo>
                    <a:pt x="2793" y="151"/>
                  </a:lnTo>
                  <a:lnTo>
                    <a:pt x="2418" y="244"/>
                  </a:lnTo>
                  <a:lnTo>
                    <a:pt x="2044" y="338"/>
                  </a:lnTo>
                  <a:lnTo>
                    <a:pt x="1687" y="451"/>
                  </a:lnTo>
                  <a:lnTo>
                    <a:pt x="1331" y="601"/>
                  </a:lnTo>
                  <a:lnTo>
                    <a:pt x="994" y="769"/>
                  </a:lnTo>
                  <a:lnTo>
                    <a:pt x="656" y="957"/>
                  </a:lnTo>
                  <a:lnTo>
                    <a:pt x="319" y="1163"/>
                  </a:lnTo>
                  <a:lnTo>
                    <a:pt x="0" y="1388"/>
                  </a:lnTo>
                  <a:lnTo>
                    <a:pt x="0" y="51891"/>
                  </a:lnTo>
                  <a:lnTo>
                    <a:pt x="188" y="52060"/>
                  </a:lnTo>
                  <a:lnTo>
                    <a:pt x="375" y="52229"/>
                  </a:lnTo>
                  <a:lnTo>
                    <a:pt x="581" y="52379"/>
                  </a:lnTo>
                  <a:lnTo>
                    <a:pt x="788" y="52529"/>
                  </a:lnTo>
                  <a:lnTo>
                    <a:pt x="1012" y="52660"/>
                  </a:lnTo>
                  <a:lnTo>
                    <a:pt x="1237" y="52791"/>
                  </a:lnTo>
                  <a:lnTo>
                    <a:pt x="1462" y="52904"/>
                  </a:lnTo>
                  <a:lnTo>
                    <a:pt x="1706" y="52998"/>
                  </a:lnTo>
                  <a:lnTo>
                    <a:pt x="2006" y="53110"/>
                  </a:lnTo>
                  <a:lnTo>
                    <a:pt x="2287" y="53185"/>
                  </a:lnTo>
                  <a:lnTo>
                    <a:pt x="2587" y="53260"/>
                  </a:lnTo>
                  <a:lnTo>
                    <a:pt x="2887" y="53297"/>
                  </a:lnTo>
                  <a:lnTo>
                    <a:pt x="3187" y="53335"/>
                  </a:lnTo>
                  <a:lnTo>
                    <a:pt x="3468" y="53354"/>
                  </a:lnTo>
                  <a:lnTo>
                    <a:pt x="3768" y="53354"/>
                  </a:lnTo>
                  <a:lnTo>
                    <a:pt x="4068" y="53335"/>
                  </a:lnTo>
                  <a:lnTo>
                    <a:pt x="4368" y="53316"/>
                  </a:lnTo>
                  <a:lnTo>
                    <a:pt x="4668" y="53260"/>
                  </a:lnTo>
                  <a:lnTo>
                    <a:pt x="4968" y="53204"/>
                  </a:lnTo>
                  <a:lnTo>
                    <a:pt x="5268" y="53148"/>
                  </a:lnTo>
                  <a:lnTo>
                    <a:pt x="5568" y="53054"/>
                  </a:lnTo>
                  <a:lnTo>
                    <a:pt x="5849" y="52960"/>
                  </a:lnTo>
                  <a:lnTo>
                    <a:pt x="6130" y="52866"/>
                  </a:lnTo>
                  <a:lnTo>
                    <a:pt x="6411" y="52735"/>
                  </a:lnTo>
                  <a:lnTo>
                    <a:pt x="6693" y="52604"/>
                  </a:lnTo>
                  <a:lnTo>
                    <a:pt x="6974" y="52473"/>
                  </a:lnTo>
                  <a:lnTo>
                    <a:pt x="7518" y="52173"/>
                  </a:lnTo>
                  <a:lnTo>
                    <a:pt x="8024" y="51817"/>
                  </a:lnTo>
                  <a:lnTo>
                    <a:pt x="8511" y="51442"/>
                  </a:lnTo>
                  <a:lnTo>
                    <a:pt x="8961" y="51029"/>
                  </a:lnTo>
                  <a:lnTo>
                    <a:pt x="9373" y="50598"/>
                  </a:lnTo>
                  <a:lnTo>
                    <a:pt x="9767" y="50148"/>
                  </a:lnTo>
                  <a:lnTo>
                    <a:pt x="9936" y="49904"/>
                  </a:lnTo>
                  <a:lnTo>
                    <a:pt x="10105" y="49661"/>
                  </a:lnTo>
                  <a:lnTo>
                    <a:pt x="10236" y="49436"/>
                  </a:lnTo>
                  <a:lnTo>
                    <a:pt x="10367" y="49211"/>
                  </a:lnTo>
                  <a:lnTo>
                    <a:pt x="10592" y="48742"/>
                  </a:lnTo>
                  <a:lnTo>
                    <a:pt x="10779" y="48292"/>
                  </a:lnTo>
                  <a:lnTo>
                    <a:pt x="10911" y="47823"/>
                  </a:lnTo>
                  <a:lnTo>
                    <a:pt x="11004" y="47336"/>
                  </a:lnTo>
                  <a:lnTo>
                    <a:pt x="11079" y="46867"/>
                  </a:lnTo>
                  <a:lnTo>
                    <a:pt x="11098" y="46380"/>
                  </a:lnTo>
                  <a:lnTo>
                    <a:pt x="11117" y="45911"/>
                  </a:lnTo>
                  <a:lnTo>
                    <a:pt x="11079" y="45424"/>
                  </a:lnTo>
                  <a:lnTo>
                    <a:pt x="11042" y="44936"/>
                  </a:lnTo>
                  <a:lnTo>
                    <a:pt x="10986" y="44449"/>
                  </a:lnTo>
                  <a:lnTo>
                    <a:pt x="10911" y="43962"/>
                  </a:lnTo>
                  <a:lnTo>
                    <a:pt x="10704" y="42968"/>
                  </a:lnTo>
                  <a:lnTo>
                    <a:pt x="10479" y="41975"/>
                  </a:lnTo>
                  <a:lnTo>
                    <a:pt x="10273" y="41000"/>
                  </a:lnTo>
                  <a:lnTo>
                    <a:pt x="10067" y="40006"/>
                  </a:lnTo>
                  <a:lnTo>
                    <a:pt x="9992" y="39519"/>
                  </a:lnTo>
                  <a:lnTo>
                    <a:pt x="9917" y="39031"/>
                  </a:lnTo>
                  <a:lnTo>
                    <a:pt x="9880" y="38544"/>
                  </a:lnTo>
                  <a:lnTo>
                    <a:pt x="9861" y="38056"/>
                  </a:lnTo>
                  <a:lnTo>
                    <a:pt x="9861" y="37569"/>
                  </a:lnTo>
                  <a:lnTo>
                    <a:pt x="9880" y="37082"/>
                  </a:lnTo>
                  <a:lnTo>
                    <a:pt x="9936" y="36613"/>
                  </a:lnTo>
                  <a:lnTo>
                    <a:pt x="10048" y="36144"/>
                  </a:lnTo>
                  <a:lnTo>
                    <a:pt x="10180" y="35676"/>
                  </a:lnTo>
                  <a:lnTo>
                    <a:pt x="10348" y="35207"/>
                  </a:lnTo>
                  <a:lnTo>
                    <a:pt x="10573" y="34738"/>
                  </a:lnTo>
                  <a:lnTo>
                    <a:pt x="10686" y="34513"/>
                  </a:lnTo>
                  <a:lnTo>
                    <a:pt x="10836" y="34288"/>
                  </a:lnTo>
                  <a:lnTo>
                    <a:pt x="11042" y="33970"/>
                  </a:lnTo>
                  <a:lnTo>
                    <a:pt x="11267" y="33688"/>
                  </a:lnTo>
                  <a:lnTo>
                    <a:pt x="11492" y="33426"/>
                  </a:lnTo>
                  <a:lnTo>
                    <a:pt x="11735" y="33182"/>
                  </a:lnTo>
                  <a:lnTo>
                    <a:pt x="11979" y="32976"/>
                  </a:lnTo>
                  <a:lnTo>
                    <a:pt x="12242" y="32789"/>
                  </a:lnTo>
                  <a:lnTo>
                    <a:pt x="12504" y="32620"/>
                  </a:lnTo>
                  <a:lnTo>
                    <a:pt x="12767" y="32470"/>
                  </a:lnTo>
                  <a:lnTo>
                    <a:pt x="13048" y="32339"/>
                  </a:lnTo>
                  <a:lnTo>
                    <a:pt x="13329" y="32208"/>
                  </a:lnTo>
                  <a:lnTo>
                    <a:pt x="13910" y="31983"/>
                  </a:lnTo>
                  <a:lnTo>
                    <a:pt x="14510" y="31795"/>
                  </a:lnTo>
                  <a:lnTo>
                    <a:pt x="15147" y="31626"/>
                  </a:lnTo>
                  <a:lnTo>
                    <a:pt x="15804" y="31420"/>
                  </a:lnTo>
                  <a:lnTo>
                    <a:pt x="16478" y="31214"/>
                  </a:lnTo>
                  <a:lnTo>
                    <a:pt x="17191" y="30970"/>
                  </a:lnTo>
                  <a:lnTo>
                    <a:pt x="17547" y="30820"/>
                  </a:lnTo>
                  <a:lnTo>
                    <a:pt x="17903" y="30670"/>
                  </a:lnTo>
                  <a:lnTo>
                    <a:pt x="18259" y="30483"/>
                  </a:lnTo>
                  <a:lnTo>
                    <a:pt x="18634" y="30295"/>
                  </a:lnTo>
                  <a:lnTo>
                    <a:pt x="19009" y="30070"/>
                  </a:lnTo>
                  <a:lnTo>
                    <a:pt x="19384" y="29827"/>
                  </a:lnTo>
                  <a:lnTo>
                    <a:pt x="19778" y="29564"/>
                  </a:lnTo>
                  <a:lnTo>
                    <a:pt x="20153" y="29264"/>
                  </a:lnTo>
                  <a:lnTo>
                    <a:pt x="20546" y="28927"/>
                  </a:lnTo>
                  <a:lnTo>
                    <a:pt x="20940" y="28571"/>
                  </a:lnTo>
                  <a:lnTo>
                    <a:pt x="21259" y="28252"/>
                  </a:lnTo>
                  <a:lnTo>
                    <a:pt x="21559" y="27933"/>
                  </a:lnTo>
                  <a:lnTo>
                    <a:pt x="21859" y="27596"/>
                  </a:lnTo>
                  <a:lnTo>
                    <a:pt x="22140" y="27258"/>
                  </a:lnTo>
                  <a:lnTo>
                    <a:pt x="22421" y="26902"/>
                  </a:lnTo>
                  <a:lnTo>
                    <a:pt x="22702" y="26527"/>
                  </a:lnTo>
                  <a:lnTo>
                    <a:pt x="22965" y="26152"/>
                  </a:lnTo>
                  <a:lnTo>
                    <a:pt x="23208" y="25759"/>
                  </a:lnTo>
                  <a:lnTo>
                    <a:pt x="23452" y="25365"/>
                  </a:lnTo>
                  <a:lnTo>
                    <a:pt x="23696" y="24953"/>
                  </a:lnTo>
                  <a:lnTo>
                    <a:pt x="23902" y="24540"/>
                  </a:lnTo>
                  <a:lnTo>
                    <a:pt x="24127" y="24109"/>
                  </a:lnTo>
                  <a:lnTo>
                    <a:pt x="24314" y="23678"/>
                  </a:lnTo>
                  <a:lnTo>
                    <a:pt x="24502" y="23247"/>
                  </a:lnTo>
                  <a:lnTo>
                    <a:pt x="24689" y="22797"/>
                  </a:lnTo>
                  <a:lnTo>
                    <a:pt x="24839" y="22347"/>
                  </a:lnTo>
                  <a:lnTo>
                    <a:pt x="24989" y="21897"/>
                  </a:lnTo>
                  <a:lnTo>
                    <a:pt x="25139" y="21428"/>
                  </a:lnTo>
                  <a:lnTo>
                    <a:pt x="25252" y="20960"/>
                  </a:lnTo>
                  <a:lnTo>
                    <a:pt x="25364" y="20491"/>
                  </a:lnTo>
                  <a:lnTo>
                    <a:pt x="25458" y="20022"/>
                  </a:lnTo>
                  <a:lnTo>
                    <a:pt x="25552" y="19535"/>
                  </a:lnTo>
                  <a:lnTo>
                    <a:pt x="25608" y="19047"/>
                  </a:lnTo>
                  <a:lnTo>
                    <a:pt x="25664" y="18560"/>
                  </a:lnTo>
                  <a:lnTo>
                    <a:pt x="25702" y="18073"/>
                  </a:lnTo>
                  <a:lnTo>
                    <a:pt x="25720" y="17585"/>
                  </a:lnTo>
                  <a:lnTo>
                    <a:pt x="25720" y="17098"/>
                  </a:lnTo>
                  <a:lnTo>
                    <a:pt x="25702" y="16610"/>
                  </a:lnTo>
                  <a:lnTo>
                    <a:pt x="25683" y="16123"/>
                  </a:lnTo>
                  <a:lnTo>
                    <a:pt x="25627" y="15635"/>
                  </a:lnTo>
                  <a:lnTo>
                    <a:pt x="25570" y="15129"/>
                  </a:lnTo>
                  <a:lnTo>
                    <a:pt x="25477" y="14642"/>
                  </a:lnTo>
                  <a:lnTo>
                    <a:pt x="25402" y="14248"/>
                  </a:lnTo>
                  <a:lnTo>
                    <a:pt x="25308" y="13855"/>
                  </a:lnTo>
                  <a:lnTo>
                    <a:pt x="25196" y="13480"/>
                  </a:lnTo>
                  <a:lnTo>
                    <a:pt x="25083" y="13105"/>
                  </a:lnTo>
                  <a:lnTo>
                    <a:pt x="24971" y="12730"/>
                  </a:lnTo>
                  <a:lnTo>
                    <a:pt x="24839" y="12374"/>
                  </a:lnTo>
                  <a:lnTo>
                    <a:pt x="24539" y="11661"/>
                  </a:lnTo>
                  <a:lnTo>
                    <a:pt x="24221" y="10986"/>
                  </a:lnTo>
                  <a:lnTo>
                    <a:pt x="23846" y="10349"/>
                  </a:lnTo>
                  <a:lnTo>
                    <a:pt x="23471" y="9730"/>
                  </a:lnTo>
                  <a:lnTo>
                    <a:pt x="23040" y="9130"/>
                  </a:lnTo>
                  <a:lnTo>
                    <a:pt x="22609" y="8568"/>
                  </a:lnTo>
                  <a:lnTo>
                    <a:pt x="22140" y="8024"/>
                  </a:lnTo>
                  <a:lnTo>
                    <a:pt x="21671" y="7518"/>
                  </a:lnTo>
                  <a:lnTo>
                    <a:pt x="21165" y="7031"/>
                  </a:lnTo>
                  <a:lnTo>
                    <a:pt x="20659" y="6562"/>
                  </a:lnTo>
                  <a:lnTo>
                    <a:pt x="20153" y="6131"/>
                  </a:lnTo>
                  <a:lnTo>
                    <a:pt x="19628" y="5700"/>
                  </a:lnTo>
                  <a:lnTo>
                    <a:pt x="19103" y="5306"/>
                  </a:lnTo>
                  <a:lnTo>
                    <a:pt x="18559" y="4931"/>
                  </a:lnTo>
                  <a:lnTo>
                    <a:pt x="18034" y="4594"/>
                  </a:lnTo>
                  <a:lnTo>
                    <a:pt x="17509" y="4256"/>
                  </a:lnTo>
                  <a:lnTo>
                    <a:pt x="16985" y="3956"/>
                  </a:lnTo>
                  <a:lnTo>
                    <a:pt x="16460" y="3675"/>
                  </a:lnTo>
                  <a:lnTo>
                    <a:pt x="15972" y="3413"/>
                  </a:lnTo>
                  <a:lnTo>
                    <a:pt x="14997" y="2925"/>
                  </a:lnTo>
                  <a:lnTo>
                    <a:pt x="14116" y="2532"/>
                  </a:lnTo>
                  <a:lnTo>
                    <a:pt x="13329" y="2213"/>
                  </a:lnTo>
                  <a:lnTo>
                    <a:pt x="12673" y="1950"/>
                  </a:lnTo>
                  <a:lnTo>
                    <a:pt x="12148" y="1763"/>
                  </a:lnTo>
                  <a:lnTo>
                    <a:pt x="11436" y="1501"/>
                  </a:lnTo>
                  <a:lnTo>
                    <a:pt x="10704" y="1238"/>
                  </a:lnTo>
                  <a:lnTo>
                    <a:pt x="9936" y="994"/>
                  </a:lnTo>
                  <a:lnTo>
                    <a:pt x="9167" y="751"/>
                  </a:lnTo>
                  <a:lnTo>
                    <a:pt x="8380" y="544"/>
                  </a:lnTo>
                  <a:lnTo>
                    <a:pt x="7574" y="357"/>
                  </a:lnTo>
                  <a:lnTo>
                    <a:pt x="6768" y="207"/>
                  </a:lnTo>
                  <a:lnTo>
                    <a:pt x="5943" y="95"/>
                  </a:lnTo>
                  <a:lnTo>
                    <a:pt x="5549" y="38"/>
                  </a:lnTo>
                  <a:lnTo>
                    <a:pt x="5137" y="20"/>
                  </a:lnTo>
                  <a:lnTo>
                    <a:pt x="474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sz="2400"/>
                <a:t> </a:t>
              </a:r>
              <a:endParaRPr sz="2400"/>
            </a:p>
          </p:txBody>
        </p:sp>
      </p:grpSp>
      <p:sp>
        <p:nvSpPr>
          <p:cNvPr id="409" name="Google Shape;409;p8"/>
          <p:cNvSpPr/>
          <p:nvPr/>
        </p:nvSpPr>
        <p:spPr>
          <a:xfrm flipH="1">
            <a:off x="546283" y="253716"/>
            <a:ext cx="11099435" cy="6386595"/>
          </a:xfrm>
          <a:custGeom>
            <a:avLst/>
            <a:gdLst/>
            <a:ahLst/>
            <a:cxnLst/>
            <a:rect l="l" t="t" r="r" b="b"/>
            <a:pathLst>
              <a:path w="80686" h="51779" extrusionOk="0">
                <a:moveTo>
                  <a:pt x="48272" y="0"/>
                </a:moveTo>
                <a:lnTo>
                  <a:pt x="45573" y="37"/>
                </a:lnTo>
                <a:lnTo>
                  <a:pt x="42873" y="94"/>
                </a:lnTo>
                <a:lnTo>
                  <a:pt x="40174" y="169"/>
                </a:lnTo>
                <a:lnTo>
                  <a:pt x="36537" y="281"/>
                </a:lnTo>
                <a:lnTo>
                  <a:pt x="32919" y="356"/>
                </a:lnTo>
                <a:lnTo>
                  <a:pt x="25664" y="506"/>
                </a:lnTo>
                <a:lnTo>
                  <a:pt x="11173" y="712"/>
                </a:lnTo>
                <a:lnTo>
                  <a:pt x="10611" y="731"/>
                </a:lnTo>
                <a:lnTo>
                  <a:pt x="10048" y="769"/>
                </a:lnTo>
                <a:lnTo>
                  <a:pt x="9467" y="825"/>
                </a:lnTo>
                <a:lnTo>
                  <a:pt x="8905" y="900"/>
                </a:lnTo>
                <a:lnTo>
                  <a:pt x="8361" y="994"/>
                </a:lnTo>
                <a:lnTo>
                  <a:pt x="7799" y="1106"/>
                </a:lnTo>
                <a:lnTo>
                  <a:pt x="7255" y="1256"/>
                </a:lnTo>
                <a:lnTo>
                  <a:pt x="6711" y="1406"/>
                </a:lnTo>
                <a:lnTo>
                  <a:pt x="6186" y="1593"/>
                </a:lnTo>
                <a:lnTo>
                  <a:pt x="5680" y="1818"/>
                </a:lnTo>
                <a:lnTo>
                  <a:pt x="5193" y="2062"/>
                </a:lnTo>
                <a:lnTo>
                  <a:pt x="4705" y="2343"/>
                </a:lnTo>
                <a:lnTo>
                  <a:pt x="4255" y="2643"/>
                </a:lnTo>
                <a:lnTo>
                  <a:pt x="3824" y="2981"/>
                </a:lnTo>
                <a:lnTo>
                  <a:pt x="3431" y="3356"/>
                </a:lnTo>
                <a:lnTo>
                  <a:pt x="3224" y="3562"/>
                </a:lnTo>
                <a:lnTo>
                  <a:pt x="3037" y="3768"/>
                </a:lnTo>
                <a:lnTo>
                  <a:pt x="2831" y="4031"/>
                </a:lnTo>
                <a:lnTo>
                  <a:pt x="2625" y="4312"/>
                </a:lnTo>
                <a:lnTo>
                  <a:pt x="2437" y="4593"/>
                </a:lnTo>
                <a:lnTo>
                  <a:pt x="2250" y="4893"/>
                </a:lnTo>
                <a:lnTo>
                  <a:pt x="2100" y="5193"/>
                </a:lnTo>
                <a:lnTo>
                  <a:pt x="1950" y="5493"/>
                </a:lnTo>
                <a:lnTo>
                  <a:pt x="1800" y="5811"/>
                </a:lnTo>
                <a:lnTo>
                  <a:pt x="1668" y="6130"/>
                </a:lnTo>
                <a:lnTo>
                  <a:pt x="1425" y="6786"/>
                </a:lnTo>
                <a:lnTo>
                  <a:pt x="1237" y="7461"/>
                </a:lnTo>
                <a:lnTo>
                  <a:pt x="1069" y="8136"/>
                </a:lnTo>
                <a:lnTo>
                  <a:pt x="919" y="8811"/>
                </a:lnTo>
                <a:lnTo>
                  <a:pt x="844" y="9167"/>
                </a:lnTo>
                <a:lnTo>
                  <a:pt x="619" y="10423"/>
                </a:lnTo>
                <a:lnTo>
                  <a:pt x="450" y="11698"/>
                </a:lnTo>
                <a:lnTo>
                  <a:pt x="300" y="12973"/>
                </a:lnTo>
                <a:lnTo>
                  <a:pt x="187" y="14247"/>
                </a:lnTo>
                <a:lnTo>
                  <a:pt x="112" y="15522"/>
                </a:lnTo>
                <a:lnTo>
                  <a:pt x="56" y="16816"/>
                </a:lnTo>
                <a:lnTo>
                  <a:pt x="19" y="18091"/>
                </a:lnTo>
                <a:lnTo>
                  <a:pt x="0" y="19384"/>
                </a:lnTo>
                <a:lnTo>
                  <a:pt x="0" y="20678"/>
                </a:lnTo>
                <a:lnTo>
                  <a:pt x="19" y="21971"/>
                </a:lnTo>
                <a:lnTo>
                  <a:pt x="56" y="24558"/>
                </a:lnTo>
                <a:lnTo>
                  <a:pt x="75" y="27126"/>
                </a:lnTo>
                <a:lnTo>
                  <a:pt x="94" y="28420"/>
                </a:lnTo>
                <a:lnTo>
                  <a:pt x="75" y="29713"/>
                </a:lnTo>
                <a:lnTo>
                  <a:pt x="37" y="31907"/>
                </a:lnTo>
                <a:lnTo>
                  <a:pt x="19" y="33032"/>
                </a:lnTo>
                <a:lnTo>
                  <a:pt x="19" y="34156"/>
                </a:lnTo>
                <a:lnTo>
                  <a:pt x="19" y="35300"/>
                </a:lnTo>
                <a:lnTo>
                  <a:pt x="56" y="36443"/>
                </a:lnTo>
                <a:lnTo>
                  <a:pt x="112" y="37568"/>
                </a:lnTo>
                <a:lnTo>
                  <a:pt x="206" y="38712"/>
                </a:lnTo>
                <a:lnTo>
                  <a:pt x="281" y="39274"/>
                </a:lnTo>
                <a:lnTo>
                  <a:pt x="356" y="39837"/>
                </a:lnTo>
                <a:lnTo>
                  <a:pt x="450" y="40399"/>
                </a:lnTo>
                <a:lnTo>
                  <a:pt x="544" y="40943"/>
                </a:lnTo>
                <a:lnTo>
                  <a:pt x="656" y="41486"/>
                </a:lnTo>
                <a:lnTo>
                  <a:pt x="787" y="42030"/>
                </a:lnTo>
                <a:lnTo>
                  <a:pt x="937" y="42574"/>
                </a:lnTo>
                <a:lnTo>
                  <a:pt x="1106" y="43099"/>
                </a:lnTo>
                <a:lnTo>
                  <a:pt x="1275" y="43623"/>
                </a:lnTo>
                <a:lnTo>
                  <a:pt x="1481" y="44148"/>
                </a:lnTo>
                <a:lnTo>
                  <a:pt x="1706" y="44655"/>
                </a:lnTo>
                <a:lnTo>
                  <a:pt x="1931" y="45161"/>
                </a:lnTo>
                <a:lnTo>
                  <a:pt x="2193" y="45648"/>
                </a:lnTo>
                <a:lnTo>
                  <a:pt x="2475" y="46135"/>
                </a:lnTo>
                <a:lnTo>
                  <a:pt x="2774" y="46604"/>
                </a:lnTo>
                <a:lnTo>
                  <a:pt x="3112" y="47073"/>
                </a:lnTo>
                <a:lnTo>
                  <a:pt x="3524" y="47598"/>
                </a:lnTo>
                <a:lnTo>
                  <a:pt x="3974" y="48104"/>
                </a:lnTo>
                <a:lnTo>
                  <a:pt x="4424" y="48554"/>
                </a:lnTo>
                <a:lnTo>
                  <a:pt x="4912" y="48966"/>
                </a:lnTo>
                <a:lnTo>
                  <a:pt x="5399" y="49360"/>
                </a:lnTo>
                <a:lnTo>
                  <a:pt x="5905" y="49697"/>
                </a:lnTo>
                <a:lnTo>
                  <a:pt x="6430" y="50016"/>
                </a:lnTo>
                <a:lnTo>
                  <a:pt x="6974" y="50297"/>
                </a:lnTo>
                <a:lnTo>
                  <a:pt x="7536" y="50560"/>
                </a:lnTo>
                <a:lnTo>
                  <a:pt x="8099" y="50785"/>
                </a:lnTo>
                <a:lnTo>
                  <a:pt x="8680" y="50991"/>
                </a:lnTo>
                <a:lnTo>
                  <a:pt x="9261" y="51160"/>
                </a:lnTo>
                <a:lnTo>
                  <a:pt x="9861" y="51310"/>
                </a:lnTo>
                <a:lnTo>
                  <a:pt x="10479" y="51422"/>
                </a:lnTo>
                <a:lnTo>
                  <a:pt x="11098" y="51535"/>
                </a:lnTo>
                <a:lnTo>
                  <a:pt x="11717" y="51610"/>
                </a:lnTo>
                <a:lnTo>
                  <a:pt x="12335" y="51685"/>
                </a:lnTo>
                <a:lnTo>
                  <a:pt x="12973" y="51722"/>
                </a:lnTo>
                <a:lnTo>
                  <a:pt x="13610" y="51759"/>
                </a:lnTo>
                <a:lnTo>
                  <a:pt x="14266" y="51778"/>
                </a:lnTo>
                <a:lnTo>
                  <a:pt x="15541" y="51778"/>
                </a:lnTo>
                <a:lnTo>
                  <a:pt x="16834" y="51722"/>
                </a:lnTo>
                <a:lnTo>
                  <a:pt x="18128" y="51647"/>
                </a:lnTo>
                <a:lnTo>
                  <a:pt x="19403" y="51553"/>
                </a:lnTo>
                <a:lnTo>
                  <a:pt x="21896" y="51366"/>
                </a:lnTo>
                <a:lnTo>
                  <a:pt x="23414" y="51253"/>
                </a:lnTo>
                <a:lnTo>
                  <a:pt x="24952" y="51160"/>
                </a:lnTo>
                <a:lnTo>
                  <a:pt x="26489" y="51103"/>
                </a:lnTo>
                <a:lnTo>
                  <a:pt x="28026" y="51047"/>
                </a:lnTo>
                <a:lnTo>
                  <a:pt x="29563" y="51028"/>
                </a:lnTo>
                <a:lnTo>
                  <a:pt x="31101" y="51010"/>
                </a:lnTo>
                <a:lnTo>
                  <a:pt x="32638" y="51010"/>
                </a:lnTo>
                <a:lnTo>
                  <a:pt x="34175" y="51028"/>
                </a:lnTo>
                <a:lnTo>
                  <a:pt x="37249" y="51085"/>
                </a:lnTo>
                <a:lnTo>
                  <a:pt x="40343" y="51178"/>
                </a:lnTo>
                <a:lnTo>
                  <a:pt x="43417" y="51310"/>
                </a:lnTo>
                <a:lnTo>
                  <a:pt x="46491" y="51460"/>
                </a:lnTo>
                <a:lnTo>
                  <a:pt x="49191" y="51572"/>
                </a:lnTo>
                <a:lnTo>
                  <a:pt x="51909" y="51685"/>
                </a:lnTo>
                <a:lnTo>
                  <a:pt x="53278" y="51722"/>
                </a:lnTo>
                <a:lnTo>
                  <a:pt x="54646" y="51741"/>
                </a:lnTo>
                <a:lnTo>
                  <a:pt x="55996" y="51722"/>
                </a:lnTo>
                <a:lnTo>
                  <a:pt x="57346" y="51703"/>
                </a:lnTo>
                <a:lnTo>
                  <a:pt x="58714" y="51666"/>
                </a:lnTo>
                <a:lnTo>
                  <a:pt x="60064" y="51572"/>
                </a:lnTo>
                <a:lnTo>
                  <a:pt x="61414" y="51478"/>
                </a:lnTo>
                <a:lnTo>
                  <a:pt x="62745" y="51328"/>
                </a:lnTo>
                <a:lnTo>
                  <a:pt x="64076" y="51141"/>
                </a:lnTo>
                <a:lnTo>
                  <a:pt x="65407" y="50916"/>
                </a:lnTo>
                <a:lnTo>
                  <a:pt x="66082" y="50785"/>
                </a:lnTo>
                <a:lnTo>
                  <a:pt x="66738" y="50653"/>
                </a:lnTo>
                <a:lnTo>
                  <a:pt x="67394" y="50485"/>
                </a:lnTo>
                <a:lnTo>
                  <a:pt x="68050" y="50316"/>
                </a:lnTo>
                <a:lnTo>
                  <a:pt x="68669" y="50147"/>
                </a:lnTo>
                <a:lnTo>
                  <a:pt x="69287" y="49979"/>
                </a:lnTo>
                <a:lnTo>
                  <a:pt x="69906" y="49772"/>
                </a:lnTo>
                <a:lnTo>
                  <a:pt x="70506" y="49547"/>
                </a:lnTo>
                <a:lnTo>
                  <a:pt x="71106" y="49322"/>
                </a:lnTo>
                <a:lnTo>
                  <a:pt x="71706" y="49060"/>
                </a:lnTo>
                <a:lnTo>
                  <a:pt x="72287" y="48798"/>
                </a:lnTo>
                <a:lnTo>
                  <a:pt x="72868" y="48498"/>
                </a:lnTo>
                <a:lnTo>
                  <a:pt x="73412" y="48179"/>
                </a:lnTo>
                <a:lnTo>
                  <a:pt x="73955" y="47841"/>
                </a:lnTo>
                <a:lnTo>
                  <a:pt x="74480" y="47485"/>
                </a:lnTo>
                <a:lnTo>
                  <a:pt x="74986" y="47092"/>
                </a:lnTo>
                <a:lnTo>
                  <a:pt x="75455" y="46698"/>
                </a:lnTo>
                <a:lnTo>
                  <a:pt x="75924" y="46248"/>
                </a:lnTo>
                <a:lnTo>
                  <a:pt x="76355" y="45798"/>
                </a:lnTo>
                <a:lnTo>
                  <a:pt x="76767" y="45292"/>
                </a:lnTo>
                <a:lnTo>
                  <a:pt x="77067" y="44898"/>
                </a:lnTo>
                <a:lnTo>
                  <a:pt x="77330" y="44486"/>
                </a:lnTo>
                <a:lnTo>
                  <a:pt x="77592" y="44073"/>
                </a:lnTo>
                <a:lnTo>
                  <a:pt x="77836" y="43642"/>
                </a:lnTo>
                <a:lnTo>
                  <a:pt x="78042" y="43192"/>
                </a:lnTo>
                <a:lnTo>
                  <a:pt x="78248" y="42742"/>
                </a:lnTo>
                <a:lnTo>
                  <a:pt x="78454" y="42292"/>
                </a:lnTo>
                <a:lnTo>
                  <a:pt x="78623" y="41824"/>
                </a:lnTo>
                <a:lnTo>
                  <a:pt x="78792" y="41355"/>
                </a:lnTo>
                <a:lnTo>
                  <a:pt x="78942" y="40868"/>
                </a:lnTo>
                <a:lnTo>
                  <a:pt x="79073" y="40399"/>
                </a:lnTo>
                <a:lnTo>
                  <a:pt x="79204" y="39912"/>
                </a:lnTo>
                <a:lnTo>
                  <a:pt x="79429" y="38937"/>
                </a:lnTo>
                <a:lnTo>
                  <a:pt x="79635" y="37962"/>
                </a:lnTo>
                <a:lnTo>
                  <a:pt x="79785" y="37118"/>
                </a:lnTo>
                <a:lnTo>
                  <a:pt x="79935" y="36294"/>
                </a:lnTo>
                <a:lnTo>
                  <a:pt x="80048" y="35450"/>
                </a:lnTo>
                <a:lnTo>
                  <a:pt x="80160" y="34606"/>
                </a:lnTo>
                <a:lnTo>
                  <a:pt x="80273" y="33781"/>
                </a:lnTo>
                <a:lnTo>
                  <a:pt x="80367" y="32938"/>
                </a:lnTo>
                <a:lnTo>
                  <a:pt x="80441" y="32094"/>
                </a:lnTo>
                <a:lnTo>
                  <a:pt x="80498" y="31251"/>
                </a:lnTo>
                <a:lnTo>
                  <a:pt x="80591" y="29563"/>
                </a:lnTo>
                <a:lnTo>
                  <a:pt x="80666" y="27858"/>
                </a:lnTo>
                <a:lnTo>
                  <a:pt x="80685" y="26170"/>
                </a:lnTo>
                <a:lnTo>
                  <a:pt x="80685" y="24464"/>
                </a:lnTo>
                <a:lnTo>
                  <a:pt x="80648" y="22777"/>
                </a:lnTo>
                <a:lnTo>
                  <a:pt x="80591" y="21071"/>
                </a:lnTo>
                <a:lnTo>
                  <a:pt x="80498" y="19365"/>
                </a:lnTo>
                <a:lnTo>
                  <a:pt x="80404" y="17659"/>
                </a:lnTo>
                <a:lnTo>
                  <a:pt x="80292" y="15972"/>
                </a:lnTo>
                <a:lnTo>
                  <a:pt x="80160" y="14266"/>
                </a:lnTo>
                <a:lnTo>
                  <a:pt x="79898" y="10873"/>
                </a:lnTo>
                <a:lnTo>
                  <a:pt x="79823" y="10086"/>
                </a:lnTo>
                <a:lnTo>
                  <a:pt x="79748" y="9298"/>
                </a:lnTo>
                <a:lnTo>
                  <a:pt x="79635" y="8511"/>
                </a:lnTo>
                <a:lnTo>
                  <a:pt x="79579" y="8136"/>
                </a:lnTo>
                <a:lnTo>
                  <a:pt x="79504" y="7742"/>
                </a:lnTo>
                <a:lnTo>
                  <a:pt x="79410" y="7367"/>
                </a:lnTo>
                <a:lnTo>
                  <a:pt x="79298" y="6992"/>
                </a:lnTo>
                <a:lnTo>
                  <a:pt x="79185" y="6618"/>
                </a:lnTo>
                <a:lnTo>
                  <a:pt x="79054" y="6261"/>
                </a:lnTo>
                <a:lnTo>
                  <a:pt x="78886" y="5905"/>
                </a:lnTo>
                <a:lnTo>
                  <a:pt x="78717" y="5549"/>
                </a:lnTo>
                <a:lnTo>
                  <a:pt x="78529" y="5212"/>
                </a:lnTo>
                <a:lnTo>
                  <a:pt x="78304" y="4893"/>
                </a:lnTo>
                <a:lnTo>
                  <a:pt x="78004" y="4499"/>
                </a:lnTo>
                <a:lnTo>
                  <a:pt x="77667" y="4124"/>
                </a:lnTo>
                <a:lnTo>
                  <a:pt x="77292" y="3768"/>
                </a:lnTo>
                <a:lnTo>
                  <a:pt x="76898" y="3449"/>
                </a:lnTo>
                <a:lnTo>
                  <a:pt x="76486" y="3149"/>
                </a:lnTo>
                <a:lnTo>
                  <a:pt x="76036" y="2868"/>
                </a:lnTo>
                <a:lnTo>
                  <a:pt x="75567" y="2606"/>
                </a:lnTo>
                <a:lnTo>
                  <a:pt x="75080" y="2381"/>
                </a:lnTo>
                <a:lnTo>
                  <a:pt x="74574" y="2156"/>
                </a:lnTo>
                <a:lnTo>
                  <a:pt x="74049" y="1968"/>
                </a:lnTo>
                <a:lnTo>
                  <a:pt x="73505" y="1781"/>
                </a:lnTo>
                <a:lnTo>
                  <a:pt x="72962" y="1631"/>
                </a:lnTo>
                <a:lnTo>
                  <a:pt x="72380" y="1481"/>
                </a:lnTo>
                <a:lnTo>
                  <a:pt x="71818" y="1350"/>
                </a:lnTo>
                <a:lnTo>
                  <a:pt x="71237" y="1219"/>
                </a:lnTo>
                <a:lnTo>
                  <a:pt x="70637" y="1125"/>
                </a:lnTo>
                <a:lnTo>
                  <a:pt x="70056" y="1031"/>
                </a:lnTo>
                <a:lnTo>
                  <a:pt x="69456" y="937"/>
                </a:lnTo>
                <a:lnTo>
                  <a:pt x="68256" y="806"/>
                </a:lnTo>
                <a:lnTo>
                  <a:pt x="67075" y="712"/>
                </a:lnTo>
                <a:lnTo>
                  <a:pt x="65913" y="619"/>
                </a:lnTo>
                <a:lnTo>
                  <a:pt x="63701" y="506"/>
                </a:lnTo>
                <a:lnTo>
                  <a:pt x="62689" y="450"/>
                </a:lnTo>
                <a:lnTo>
                  <a:pt x="61751" y="394"/>
                </a:lnTo>
                <a:lnTo>
                  <a:pt x="60401" y="300"/>
                </a:lnTo>
                <a:lnTo>
                  <a:pt x="59052" y="225"/>
                </a:lnTo>
                <a:lnTo>
                  <a:pt x="57702" y="150"/>
                </a:lnTo>
                <a:lnTo>
                  <a:pt x="56371" y="112"/>
                </a:lnTo>
                <a:lnTo>
                  <a:pt x="53671" y="37"/>
                </a:lnTo>
                <a:lnTo>
                  <a:pt x="50972"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10" name="Google Shape;410;p8"/>
          <p:cNvSpPr txBox="1">
            <a:spLocks noGrp="1"/>
          </p:cNvSpPr>
          <p:nvPr>
            <p:ph type="title"/>
          </p:nvPr>
        </p:nvSpPr>
        <p:spPr>
          <a:xfrm>
            <a:off x="2665800" y="2175813"/>
            <a:ext cx="6860400" cy="25424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0666"/>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8184983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DB37ED1-4A9C-47F1-861B-2052A46C5DD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3407931-1D9E-427C-A0DB-C0154F741C9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44DCE4D0-E797-44A6-BD7D-D62D7D5ED908}"/>
              </a:ext>
            </a:extLst>
          </p:cNvPr>
          <p:cNvSpPr>
            <a:spLocks noGrp="1"/>
          </p:cNvSpPr>
          <p:nvPr>
            <p:ph type="dt" sz="half" idx="10"/>
          </p:nvPr>
        </p:nvSpPr>
        <p:spPr/>
        <p:txBody>
          <a:bodyPr/>
          <a:lstStyle/>
          <a:p>
            <a:fld id="{80ACD6F0-3E54-4926-8BA8-8B1C2E76F5B1}" type="datetimeFigureOut">
              <a:rPr lang="en-US" smtClean="0"/>
              <a:t>10/11/2023</a:t>
            </a:fld>
            <a:endParaRPr lang="en-US"/>
          </a:p>
        </p:txBody>
      </p:sp>
      <p:sp>
        <p:nvSpPr>
          <p:cNvPr id="5" name="Footer Placeholder 4">
            <a:extLst>
              <a:ext uri="{FF2B5EF4-FFF2-40B4-BE49-F238E27FC236}">
                <a16:creationId xmlns="" xmlns:a16="http://schemas.microsoft.com/office/drawing/2014/main" id="{70143BFD-962D-41A0-8315-CA9F307DBD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7DA7E510-6785-460B-B652-B055B4101109}"/>
              </a:ext>
            </a:extLst>
          </p:cNvPr>
          <p:cNvSpPr>
            <a:spLocks noGrp="1"/>
          </p:cNvSpPr>
          <p:nvPr>
            <p:ph type="sldNum" sz="quarter" idx="12"/>
          </p:nvPr>
        </p:nvSpPr>
        <p:spPr/>
        <p:txBody>
          <a:bodyPr/>
          <a:lstStyle/>
          <a:p>
            <a:fld id="{67324217-7FDF-4BC7-BC44-A5105C7422B8}" type="slidenum">
              <a:rPr lang="en-US" smtClean="0"/>
              <a:t>‹#›</a:t>
            </a:fld>
            <a:endParaRPr lang="en-US"/>
          </a:p>
        </p:txBody>
      </p:sp>
    </p:spTree>
    <p:extLst>
      <p:ext uri="{BB962C8B-B14F-4D97-AF65-F5344CB8AC3E}">
        <p14:creationId xmlns:p14="http://schemas.microsoft.com/office/powerpoint/2010/main" val="275437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BDE28BF-33C7-44C6-8211-065C95B6DB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760234E3-7F68-4D03-8C65-9EA37D3C7F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2778B78E-4683-4582-943C-2667B0A86522}"/>
              </a:ext>
            </a:extLst>
          </p:cNvPr>
          <p:cNvSpPr>
            <a:spLocks noGrp="1"/>
          </p:cNvSpPr>
          <p:nvPr>
            <p:ph type="dt" sz="half" idx="10"/>
          </p:nvPr>
        </p:nvSpPr>
        <p:spPr/>
        <p:txBody>
          <a:bodyPr/>
          <a:lstStyle/>
          <a:p>
            <a:fld id="{80ACD6F0-3E54-4926-8BA8-8B1C2E76F5B1}" type="datetimeFigureOut">
              <a:rPr lang="en-US" smtClean="0"/>
              <a:t>10/11/2023</a:t>
            </a:fld>
            <a:endParaRPr lang="en-US"/>
          </a:p>
        </p:txBody>
      </p:sp>
      <p:sp>
        <p:nvSpPr>
          <p:cNvPr id="5" name="Footer Placeholder 4">
            <a:extLst>
              <a:ext uri="{FF2B5EF4-FFF2-40B4-BE49-F238E27FC236}">
                <a16:creationId xmlns="" xmlns:a16="http://schemas.microsoft.com/office/drawing/2014/main" id="{D5A427E0-14EA-430A-9B81-34C7EA54EA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6D41BF51-2815-49F5-B013-13F0DD402858}"/>
              </a:ext>
            </a:extLst>
          </p:cNvPr>
          <p:cNvSpPr>
            <a:spLocks noGrp="1"/>
          </p:cNvSpPr>
          <p:nvPr>
            <p:ph type="sldNum" sz="quarter" idx="12"/>
          </p:nvPr>
        </p:nvSpPr>
        <p:spPr/>
        <p:txBody>
          <a:bodyPr/>
          <a:lstStyle/>
          <a:p>
            <a:fld id="{67324217-7FDF-4BC7-BC44-A5105C7422B8}" type="slidenum">
              <a:rPr lang="en-US" smtClean="0"/>
              <a:t>‹#›</a:t>
            </a:fld>
            <a:endParaRPr lang="en-US"/>
          </a:p>
        </p:txBody>
      </p:sp>
    </p:spTree>
    <p:extLst>
      <p:ext uri="{BB962C8B-B14F-4D97-AF65-F5344CB8AC3E}">
        <p14:creationId xmlns:p14="http://schemas.microsoft.com/office/powerpoint/2010/main" val="34582451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87E35E2-9EB5-4928-B642-1BB74D9FB8E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678CC8CB-E5D1-475C-814F-27345FC04CD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BE30F1FF-C4CB-4570-B861-7F627B012CB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9BE9E052-1993-4366-95F6-5AF99104B986}"/>
              </a:ext>
            </a:extLst>
          </p:cNvPr>
          <p:cNvSpPr>
            <a:spLocks noGrp="1"/>
          </p:cNvSpPr>
          <p:nvPr>
            <p:ph type="dt" sz="half" idx="10"/>
          </p:nvPr>
        </p:nvSpPr>
        <p:spPr/>
        <p:txBody>
          <a:bodyPr/>
          <a:lstStyle/>
          <a:p>
            <a:fld id="{80ACD6F0-3E54-4926-8BA8-8B1C2E76F5B1}" type="datetimeFigureOut">
              <a:rPr lang="en-US" smtClean="0"/>
              <a:t>10/11/2023</a:t>
            </a:fld>
            <a:endParaRPr lang="en-US"/>
          </a:p>
        </p:txBody>
      </p:sp>
      <p:sp>
        <p:nvSpPr>
          <p:cNvPr id="6" name="Footer Placeholder 5">
            <a:extLst>
              <a:ext uri="{FF2B5EF4-FFF2-40B4-BE49-F238E27FC236}">
                <a16:creationId xmlns="" xmlns:a16="http://schemas.microsoft.com/office/drawing/2014/main" id="{0A5443B7-50BE-4024-A143-24B48FE2C09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94F26C9F-1754-4A27-AD73-C664961A9CA8}"/>
              </a:ext>
            </a:extLst>
          </p:cNvPr>
          <p:cNvSpPr>
            <a:spLocks noGrp="1"/>
          </p:cNvSpPr>
          <p:nvPr>
            <p:ph type="sldNum" sz="quarter" idx="12"/>
          </p:nvPr>
        </p:nvSpPr>
        <p:spPr/>
        <p:txBody>
          <a:bodyPr/>
          <a:lstStyle/>
          <a:p>
            <a:fld id="{67324217-7FDF-4BC7-BC44-A5105C7422B8}" type="slidenum">
              <a:rPr lang="en-US" smtClean="0"/>
              <a:t>‹#›</a:t>
            </a:fld>
            <a:endParaRPr lang="en-US"/>
          </a:p>
        </p:txBody>
      </p:sp>
    </p:spTree>
    <p:extLst>
      <p:ext uri="{BB962C8B-B14F-4D97-AF65-F5344CB8AC3E}">
        <p14:creationId xmlns:p14="http://schemas.microsoft.com/office/powerpoint/2010/main" val="37850844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E4F13D8-274B-498A-809D-509C10CB33B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0EA10A5E-DA5D-4D23-B472-DC79170E00E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3DCA6689-E1FE-42FB-85A6-736C622DDAD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DBF17034-806F-43B9-93AB-2A5EA408F6F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2B9FB7AA-868A-4E6B-AC79-9430EA4B899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C5561B5C-2692-4DBA-8E1F-78CA499FE3F2}"/>
              </a:ext>
            </a:extLst>
          </p:cNvPr>
          <p:cNvSpPr>
            <a:spLocks noGrp="1"/>
          </p:cNvSpPr>
          <p:nvPr>
            <p:ph type="dt" sz="half" idx="10"/>
          </p:nvPr>
        </p:nvSpPr>
        <p:spPr/>
        <p:txBody>
          <a:bodyPr/>
          <a:lstStyle/>
          <a:p>
            <a:fld id="{80ACD6F0-3E54-4926-8BA8-8B1C2E76F5B1}" type="datetimeFigureOut">
              <a:rPr lang="en-US" smtClean="0"/>
              <a:t>10/11/2023</a:t>
            </a:fld>
            <a:endParaRPr lang="en-US"/>
          </a:p>
        </p:txBody>
      </p:sp>
      <p:sp>
        <p:nvSpPr>
          <p:cNvPr id="8" name="Footer Placeholder 7">
            <a:extLst>
              <a:ext uri="{FF2B5EF4-FFF2-40B4-BE49-F238E27FC236}">
                <a16:creationId xmlns="" xmlns:a16="http://schemas.microsoft.com/office/drawing/2014/main" id="{819978EC-D997-4613-A4EF-1A5AEEFE443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B874CAEF-BC9C-4D0C-B031-9F8D8E3B09AE}"/>
              </a:ext>
            </a:extLst>
          </p:cNvPr>
          <p:cNvSpPr>
            <a:spLocks noGrp="1"/>
          </p:cNvSpPr>
          <p:nvPr>
            <p:ph type="sldNum" sz="quarter" idx="12"/>
          </p:nvPr>
        </p:nvSpPr>
        <p:spPr/>
        <p:txBody>
          <a:bodyPr/>
          <a:lstStyle/>
          <a:p>
            <a:fld id="{67324217-7FDF-4BC7-BC44-A5105C7422B8}" type="slidenum">
              <a:rPr lang="en-US" smtClean="0"/>
              <a:t>‹#›</a:t>
            </a:fld>
            <a:endParaRPr lang="en-US"/>
          </a:p>
        </p:txBody>
      </p:sp>
    </p:spTree>
    <p:extLst>
      <p:ext uri="{BB962C8B-B14F-4D97-AF65-F5344CB8AC3E}">
        <p14:creationId xmlns:p14="http://schemas.microsoft.com/office/powerpoint/2010/main" val="16354054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57CCE1E-FE23-42EC-9366-4D459D07599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027B8B09-FAA2-44DF-B138-6438CB81F791}"/>
              </a:ext>
            </a:extLst>
          </p:cNvPr>
          <p:cNvSpPr>
            <a:spLocks noGrp="1"/>
          </p:cNvSpPr>
          <p:nvPr>
            <p:ph type="dt" sz="half" idx="10"/>
          </p:nvPr>
        </p:nvSpPr>
        <p:spPr/>
        <p:txBody>
          <a:bodyPr/>
          <a:lstStyle/>
          <a:p>
            <a:fld id="{80ACD6F0-3E54-4926-8BA8-8B1C2E76F5B1}" type="datetimeFigureOut">
              <a:rPr lang="en-US" smtClean="0"/>
              <a:t>10/11/2023</a:t>
            </a:fld>
            <a:endParaRPr lang="en-US"/>
          </a:p>
        </p:txBody>
      </p:sp>
      <p:sp>
        <p:nvSpPr>
          <p:cNvPr id="4" name="Footer Placeholder 3">
            <a:extLst>
              <a:ext uri="{FF2B5EF4-FFF2-40B4-BE49-F238E27FC236}">
                <a16:creationId xmlns="" xmlns:a16="http://schemas.microsoft.com/office/drawing/2014/main" id="{3A0C5BC2-AD7F-41F8-A03E-17C1C1ACACB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3FCA84D6-67C5-46BE-86ED-8B8520A8DE66}"/>
              </a:ext>
            </a:extLst>
          </p:cNvPr>
          <p:cNvSpPr>
            <a:spLocks noGrp="1"/>
          </p:cNvSpPr>
          <p:nvPr>
            <p:ph type="sldNum" sz="quarter" idx="12"/>
          </p:nvPr>
        </p:nvSpPr>
        <p:spPr/>
        <p:txBody>
          <a:bodyPr/>
          <a:lstStyle/>
          <a:p>
            <a:fld id="{67324217-7FDF-4BC7-BC44-A5105C7422B8}" type="slidenum">
              <a:rPr lang="en-US" smtClean="0"/>
              <a:t>‹#›</a:t>
            </a:fld>
            <a:endParaRPr lang="en-US"/>
          </a:p>
        </p:txBody>
      </p:sp>
    </p:spTree>
    <p:extLst>
      <p:ext uri="{BB962C8B-B14F-4D97-AF65-F5344CB8AC3E}">
        <p14:creationId xmlns:p14="http://schemas.microsoft.com/office/powerpoint/2010/main" val="979899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28691072-B9B6-45F5-A53B-C67CCDEECCED}"/>
              </a:ext>
            </a:extLst>
          </p:cNvPr>
          <p:cNvSpPr>
            <a:spLocks noGrp="1"/>
          </p:cNvSpPr>
          <p:nvPr>
            <p:ph type="dt" sz="half" idx="10"/>
          </p:nvPr>
        </p:nvSpPr>
        <p:spPr/>
        <p:txBody>
          <a:bodyPr/>
          <a:lstStyle/>
          <a:p>
            <a:fld id="{80ACD6F0-3E54-4926-8BA8-8B1C2E76F5B1}" type="datetimeFigureOut">
              <a:rPr lang="en-US" smtClean="0"/>
              <a:t>10/11/2023</a:t>
            </a:fld>
            <a:endParaRPr lang="en-US"/>
          </a:p>
        </p:txBody>
      </p:sp>
      <p:sp>
        <p:nvSpPr>
          <p:cNvPr id="3" name="Footer Placeholder 2">
            <a:extLst>
              <a:ext uri="{FF2B5EF4-FFF2-40B4-BE49-F238E27FC236}">
                <a16:creationId xmlns="" xmlns:a16="http://schemas.microsoft.com/office/drawing/2014/main" id="{33FF1E80-C907-4BFC-ABB1-8A72BB5F63D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31F1E6F9-8760-4EA9-920C-2D9F68530436}"/>
              </a:ext>
            </a:extLst>
          </p:cNvPr>
          <p:cNvSpPr>
            <a:spLocks noGrp="1"/>
          </p:cNvSpPr>
          <p:nvPr>
            <p:ph type="sldNum" sz="quarter" idx="12"/>
          </p:nvPr>
        </p:nvSpPr>
        <p:spPr/>
        <p:txBody>
          <a:bodyPr/>
          <a:lstStyle/>
          <a:p>
            <a:fld id="{67324217-7FDF-4BC7-BC44-A5105C7422B8}" type="slidenum">
              <a:rPr lang="en-US" smtClean="0"/>
              <a:t>‹#›</a:t>
            </a:fld>
            <a:endParaRPr lang="en-US"/>
          </a:p>
        </p:txBody>
      </p:sp>
    </p:spTree>
    <p:extLst>
      <p:ext uri="{BB962C8B-B14F-4D97-AF65-F5344CB8AC3E}">
        <p14:creationId xmlns:p14="http://schemas.microsoft.com/office/powerpoint/2010/main" val="3344529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F822C7-E963-44BC-8E15-34FE306F476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A9E54516-B7D5-47D1-A230-2F9C4CEFDFF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F1FF33FA-8FBA-4F57-9814-A6D21976C97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D7C56A8-90E5-4524-85B7-04A7243CF1CB}"/>
              </a:ext>
            </a:extLst>
          </p:cNvPr>
          <p:cNvSpPr>
            <a:spLocks noGrp="1"/>
          </p:cNvSpPr>
          <p:nvPr>
            <p:ph type="dt" sz="half" idx="10"/>
          </p:nvPr>
        </p:nvSpPr>
        <p:spPr/>
        <p:txBody>
          <a:bodyPr/>
          <a:lstStyle/>
          <a:p>
            <a:fld id="{80ACD6F0-3E54-4926-8BA8-8B1C2E76F5B1}" type="datetimeFigureOut">
              <a:rPr lang="en-US" smtClean="0"/>
              <a:t>10/11/2023</a:t>
            </a:fld>
            <a:endParaRPr lang="en-US"/>
          </a:p>
        </p:txBody>
      </p:sp>
      <p:sp>
        <p:nvSpPr>
          <p:cNvPr id="6" name="Footer Placeholder 5">
            <a:extLst>
              <a:ext uri="{FF2B5EF4-FFF2-40B4-BE49-F238E27FC236}">
                <a16:creationId xmlns="" xmlns:a16="http://schemas.microsoft.com/office/drawing/2014/main" id="{B966104B-DD60-4044-991C-7AF5C2C8FDC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A61EF561-6F1B-4183-A926-985B373355E3}"/>
              </a:ext>
            </a:extLst>
          </p:cNvPr>
          <p:cNvSpPr>
            <a:spLocks noGrp="1"/>
          </p:cNvSpPr>
          <p:nvPr>
            <p:ph type="sldNum" sz="quarter" idx="12"/>
          </p:nvPr>
        </p:nvSpPr>
        <p:spPr/>
        <p:txBody>
          <a:bodyPr/>
          <a:lstStyle/>
          <a:p>
            <a:fld id="{67324217-7FDF-4BC7-BC44-A5105C7422B8}" type="slidenum">
              <a:rPr lang="en-US" smtClean="0"/>
              <a:t>‹#›</a:t>
            </a:fld>
            <a:endParaRPr lang="en-US"/>
          </a:p>
        </p:txBody>
      </p:sp>
    </p:spTree>
    <p:extLst>
      <p:ext uri="{BB962C8B-B14F-4D97-AF65-F5344CB8AC3E}">
        <p14:creationId xmlns:p14="http://schemas.microsoft.com/office/powerpoint/2010/main" val="22335589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366166C-F161-4E4F-B84C-9EFEEA6B85D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B680AF98-3B28-4386-9C6D-8186FAAF4B0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B0C62E56-3311-4A80-A685-40649132E3C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AA6311D2-733C-4886-895A-74D1B449D1CF}"/>
              </a:ext>
            </a:extLst>
          </p:cNvPr>
          <p:cNvSpPr>
            <a:spLocks noGrp="1"/>
          </p:cNvSpPr>
          <p:nvPr>
            <p:ph type="dt" sz="half" idx="10"/>
          </p:nvPr>
        </p:nvSpPr>
        <p:spPr/>
        <p:txBody>
          <a:bodyPr/>
          <a:lstStyle/>
          <a:p>
            <a:fld id="{80ACD6F0-3E54-4926-8BA8-8B1C2E76F5B1}" type="datetimeFigureOut">
              <a:rPr lang="en-US" smtClean="0"/>
              <a:t>10/11/2023</a:t>
            </a:fld>
            <a:endParaRPr lang="en-US"/>
          </a:p>
        </p:txBody>
      </p:sp>
      <p:sp>
        <p:nvSpPr>
          <p:cNvPr id="6" name="Footer Placeholder 5">
            <a:extLst>
              <a:ext uri="{FF2B5EF4-FFF2-40B4-BE49-F238E27FC236}">
                <a16:creationId xmlns="" xmlns:a16="http://schemas.microsoft.com/office/drawing/2014/main" id="{C3894661-905A-4B18-AFA6-1DD024C4D91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032A6025-DE65-4A24-B976-790A0BEAC6E5}"/>
              </a:ext>
            </a:extLst>
          </p:cNvPr>
          <p:cNvSpPr>
            <a:spLocks noGrp="1"/>
          </p:cNvSpPr>
          <p:nvPr>
            <p:ph type="sldNum" sz="quarter" idx="12"/>
          </p:nvPr>
        </p:nvSpPr>
        <p:spPr/>
        <p:txBody>
          <a:bodyPr/>
          <a:lstStyle/>
          <a:p>
            <a:fld id="{67324217-7FDF-4BC7-BC44-A5105C7422B8}" type="slidenum">
              <a:rPr lang="en-US" smtClean="0"/>
              <a:t>‹#›</a:t>
            </a:fld>
            <a:endParaRPr lang="en-US"/>
          </a:p>
        </p:txBody>
      </p:sp>
    </p:spTree>
    <p:extLst>
      <p:ext uri="{BB962C8B-B14F-4D97-AF65-F5344CB8AC3E}">
        <p14:creationId xmlns:p14="http://schemas.microsoft.com/office/powerpoint/2010/main" val="10738245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11B5EDB5-41E2-4328-BDC3-298EF148009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F139A2E9-D66D-4A4C-9321-C8D4FC94F4A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CAB7307-62DE-4750-A34A-EEA0AAEC195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ACD6F0-3E54-4926-8BA8-8B1C2E76F5B1}" type="datetimeFigureOut">
              <a:rPr lang="en-US" smtClean="0"/>
              <a:t>10/11/2023</a:t>
            </a:fld>
            <a:endParaRPr lang="en-US"/>
          </a:p>
        </p:txBody>
      </p:sp>
      <p:sp>
        <p:nvSpPr>
          <p:cNvPr id="5" name="Footer Placeholder 4">
            <a:extLst>
              <a:ext uri="{FF2B5EF4-FFF2-40B4-BE49-F238E27FC236}">
                <a16:creationId xmlns="" xmlns:a16="http://schemas.microsoft.com/office/drawing/2014/main" id="{AE4868A4-A784-472F-8205-744F9B889C8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8773D542-3260-4494-ACF0-9C5DB5C5F72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7324217-7FDF-4BC7-BC44-A5105C7422B8}" type="slidenum">
              <a:rPr lang="en-US" smtClean="0"/>
              <a:t>‹#›</a:t>
            </a:fld>
            <a:endParaRPr lang="en-US"/>
          </a:p>
        </p:txBody>
      </p:sp>
    </p:spTree>
    <p:extLst>
      <p:ext uri="{BB962C8B-B14F-4D97-AF65-F5344CB8AC3E}">
        <p14:creationId xmlns:p14="http://schemas.microsoft.com/office/powerpoint/2010/main" val="26835659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slide" Target="slide8.xml"/><Relationship Id="rId4" Type="http://schemas.openxmlformats.org/officeDocument/2006/relationships/audio" Target="../media/audio3.bin"/></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21.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slide" Target="slide8.xml"/><Relationship Id="rId4" Type="http://schemas.openxmlformats.org/officeDocument/2006/relationships/audio" Target="../media/audio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microsoft.com/office/2007/relationships/hdphoto" Target="../media/hdphoto6.wdp"/><Relationship Id="rId18" Type="http://schemas.openxmlformats.org/officeDocument/2006/relationships/image" Target="../media/image14.png"/><Relationship Id="rId3" Type="http://schemas.microsoft.com/office/2007/relationships/hdphoto" Target="../media/hdphoto1.wdp"/><Relationship Id="rId7" Type="http://schemas.microsoft.com/office/2007/relationships/hdphoto" Target="../media/hdphoto3.wdp"/><Relationship Id="rId12" Type="http://schemas.openxmlformats.org/officeDocument/2006/relationships/image" Target="../media/image11.png"/><Relationship Id="rId17" Type="http://schemas.microsoft.com/office/2007/relationships/hdphoto" Target="../media/hdphoto8.wdp"/><Relationship Id="rId2" Type="http://schemas.openxmlformats.org/officeDocument/2006/relationships/image" Target="../media/image6.png"/><Relationship Id="rId16"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8.png"/><Relationship Id="rId11" Type="http://schemas.microsoft.com/office/2007/relationships/hdphoto" Target="../media/hdphoto5.wdp"/><Relationship Id="rId5" Type="http://schemas.microsoft.com/office/2007/relationships/hdphoto" Target="../media/hdphoto2.wdp"/><Relationship Id="rId15" Type="http://schemas.microsoft.com/office/2007/relationships/hdphoto" Target="../media/hdphoto7.wdp"/><Relationship Id="rId10" Type="http://schemas.openxmlformats.org/officeDocument/2006/relationships/image" Target="../media/image10.png"/><Relationship Id="rId19" Type="http://schemas.microsoft.com/office/2007/relationships/hdphoto" Target="../media/hdphoto9.wdp"/><Relationship Id="rId4" Type="http://schemas.openxmlformats.org/officeDocument/2006/relationships/image" Target="../media/image7.png"/><Relationship Id="rId9" Type="http://schemas.microsoft.com/office/2007/relationships/hdphoto" Target="../media/hdphoto4.wdp"/><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slide" Target="slide8.xml"/><Relationship Id="rId4" Type="http://schemas.openxmlformats.org/officeDocument/2006/relationships/audio" Target="../media/audio3.bin"/></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slide" Target="slide8.xml"/><Relationship Id="rId4" Type="http://schemas.openxmlformats.org/officeDocument/2006/relationships/audio" Target="../media/audio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4000" y="0"/>
            <a:ext cx="10668000" cy="4724400"/>
          </a:xfrm>
        </p:spPr>
      </p:pic>
      <p:pic>
        <p:nvPicPr>
          <p:cNvPr id="5" name="Picture 4"/>
          <p:cNvPicPr>
            <a:picLocks noChangeAspect="1"/>
          </p:cNvPicPr>
          <p:nvPr/>
        </p:nvPicPr>
        <p:blipFill>
          <a:blip r:embed="rId3"/>
          <a:stretch>
            <a:fillRect/>
          </a:stretch>
        </p:blipFill>
        <p:spPr>
          <a:xfrm>
            <a:off x="0" y="0"/>
            <a:ext cx="12192000" cy="6858594"/>
          </a:xfrm>
          <a:prstGeom prst="rect">
            <a:avLst/>
          </a:prstGeom>
        </p:spPr>
      </p:pic>
      <p:sp>
        <p:nvSpPr>
          <p:cNvPr id="6" name="Rectangle 5"/>
          <p:cNvSpPr/>
          <p:nvPr/>
        </p:nvSpPr>
        <p:spPr>
          <a:xfrm>
            <a:off x="838200" y="907089"/>
            <a:ext cx="10920211" cy="3924151"/>
          </a:xfrm>
          <a:prstGeom prst="rect">
            <a:avLst/>
          </a:prstGeom>
          <a:noFill/>
        </p:spPr>
        <p:txBody>
          <a:bodyPr wrap="square" lIns="91440" tIns="45720" rIns="91440" bIns="45720">
            <a:spAutoFit/>
          </a:bodyPr>
          <a:lstStyle/>
          <a:p>
            <a:pPr algn="ctr" defTabSz="514350">
              <a:lnSpc>
                <a:spcPct val="200000"/>
              </a:lnSpc>
              <a:defRPr/>
            </a:pPr>
            <a:endParaRPr lang="en-US" sz="3600" b="1" spc="28" dirty="0" smtClean="0">
              <a:ln w="11430"/>
              <a:solidFill>
                <a:srgbClr val="FF0066"/>
              </a:solidFill>
              <a:latin typeface="Times New Roman" panose="02020603050405020304" pitchFamily="18" charset="0"/>
              <a:cs typeface="Times New Roman" panose="02020603050405020304" pitchFamily="18" charset="0"/>
              <a:sym typeface="Arial"/>
            </a:endParaRPr>
          </a:p>
          <a:p>
            <a:pPr algn="ctr" defTabSz="514350">
              <a:lnSpc>
                <a:spcPct val="200000"/>
              </a:lnSpc>
              <a:defRPr/>
            </a:pPr>
            <a:r>
              <a:rPr lang="en-US" sz="3600" b="1" spc="28" dirty="0" smtClean="0">
                <a:ln w="11430"/>
                <a:solidFill>
                  <a:srgbClr val="FF0066"/>
                </a:solidFill>
                <a:latin typeface="Times New Roman" panose="02020603050405020304" pitchFamily="18" charset="0"/>
                <a:cs typeface="Times New Roman" panose="02020603050405020304" pitchFamily="18" charset="0"/>
                <a:sym typeface="Arial"/>
              </a:rPr>
              <a:t>CHÀO </a:t>
            </a:r>
            <a:r>
              <a:rPr lang="en-US" sz="3600" b="1" spc="28" dirty="0">
                <a:ln w="11430"/>
                <a:solidFill>
                  <a:srgbClr val="FF0066"/>
                </a:solidFill>
                <a:latin typeface="Times New Roman" panose="02020603050405020304" pitchFamily="18" charset="0"/>
                <a:cs typeface="Times New Roman" panose="02020603050405020304" pitchFamily="18" charset="0"/>
                <a:sym typeface="Arial"/>
              </a:rPr>
              <a:t>MỪNG CÁC THẦY CÔ GIÁO</a:t>
            </a:r>
          </a:p>
          <a:p>
            <a:pPr algn="ctr" defTabSz="514350">
              <a:lnSpc>
                <a:spcPct val="150000"/>
              </a:lnSpc>
              <a:defRPr/>
            </a:pPr>
            <a:r>
              <a:rPr lang="en-US" sz="3600" b="1" spc="28" dirty="0">
                <a:ln w="11430"/>
                <a:solidFill>
                  <a:srgbClr val="6D9897">
                    <a:lumMod val="75000"/>
                  </a:srgbClr>
                </a:solidFill>
                <a:latin typeface="Times New Roman" panose="02020603050405020304" pitchFamily="18" charset="0"/>
                <a:cs typeface="Times New Roman" panose="02020603050405020304" pitchFamily="18" charset="0"/>
                <a:sym typeface="Arial"/>
              </a:rPr>
              <a:t>TỚI DỰ TIẾT TOÁN LỚP 5A5</a:t>
            </a:r>
            <a:endParaRPr lang="en-US" sz="3600" b="1" spc="28" dirty="0">
              <a:ln w="11430"/>
              <a:solidFill>
                <a:srgbClr val="6D9897">
                  <a:lumMod val="75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Arial"/>
            </a:endParaRPr>
          </a:p>
          <a:p>
            <a:pPr algn="ctr">
              <a:lnSpc>
                <a:spcPct val="150000"/>
              </a:lnSpc>
            </a:pPr>
            <a:endParaRPr lang="en-US" sz="3400" b="1" dirty="0" smtClean="0">
              <a:ln w="6600">
                <a:solidFill>
                  <a:srgbClr val="FFC000"/>
                </a:solidFill>
                <a:prstDash val="solid"/>
              </a:ln>
              <a:solidFill>
                <a:srgbClr val="FF0000"/>
              </a:solidFill>
              <a:effectLst>
                <a:outerShdw dist="38100" dir="2700000" algn="tl" rotWithShape="0">
                  <a:schemeClr val="accent2"/>
                </a:outerShdw>
              </a:effectLst>
            </a:endParaRPr>
          </a:p>
        </p:txBody>
      </p:sp>
      <p:sp>
        <p:nvSpPr>
          <p:cNvPr id="8" name="TextBox 7"/>
          <p:cNvSpPr txBox="1"/>
          <p:nvPr/>
        </p:nvSpPr>
        <p:spPr>
          <a:xfrm>
            <a:off x="2845880" y="805389"/>
            <a:ext cx="7730836" cy="938719"/>
          </a:xfrm>
          <a:prstGeom prst="rect">
            <a:avLst/>
          </a:prstGeom>
          <a:noFill/>
        </p:spPr>
        <p:txBody>
          <a:bodyPr wrap="square" rtlCol="0">
            <a:spAutoFit/>
          </a:bodyPr>
          <a:lstStyle/>
          <a:p>
            <a:pPr algn="ctr"/>
            <a:r>
              <a:rPr lang="en-US" sz="3000" b="1" dirty="0">
                <a:solidFill>
                  <a:srgbClr val="0070C0"/>
                </a:solidFill>
                <a:latin typeface="Times New Roman" panose="02020603050405020304" pitchFamily="18" charset="0"/>
                <a:cs typeface="Times New Roman" panose="02020603050405020304" pitchFamily="18" charset="0"/>
              </a:rPr>
              <a:t>ỦY BAN NHÂN DÂN QUẬN </a:t>
            </a:r>
            <a:r>
              <a:rPr lang="en-US" sz="3000" b="1" dirty="0" smtClean="0">
                <a:solidFill>
                  <a:srgbClr val="0070C0"/>
                </a:solidFill>
                <a:latin typeface="Times New Roman" panose="02020603050405020304" pitchFamily="18" charset="0"/>
                <a:cs typeface="Times New Roman" panose="02020603050405020304" pitchFamily="18" charset="0"/>
              </a:rPr>
              <a:t>HẢI AN</a:t>
            </a:r>
            <a:endParaRPr lang="en-US" sz="3000" b="1" dirty="0">
              <a:solidFill>
                <a:srgbClr val="0070C0"/>
              </a:solidFill>
              <a:latin typeface="Times New Roman" panose="02020603050405020304" pitchFamily="18" charset="0"/>
              <a:cs typeface="Times New Roman" panose="02020603050405020304" pitchFamily="18" charset="0"/>
            </a:endParaRPr>
          </a:p>
          <a:p>
            <a:pPr algn="ctr"/>
            <a:r>
              <a:rPr lang="en-US" sz="2500" b="1" dirty="0">
                <a:solidFill>
                  <a:srgbClr val="0070C0"/>
                </a:solidFill>
                <a:latin typeface="Times New Roman" panose="02020603050405020304" pitchFamily="18" charset="0"/>
                <a:cs typeface="Times New Roman" panose="02020603050405020304" pitchFamily="18" charset="0"/>
              </a:rPr>
              <a:t>TRƯỜNG </a:t>
            </a:r>
            <a:r>
              <a:rPr lang="en-US" sz="2500" b="1" dirty="0" smtClean="0">
                <a:solidFill>
                  <a:srgbClr val="0070C0"/>
                </a:solidFill>
                <a:latin typeface="Times New Roman" panose="02020603050405020304" pitchFamily="18" charset="0"/>
                <a:cs typeface="Times New Roman" panose="02020603050405020304" pitchFamily="18" charset="0"/>
              </a:rPr>
              <a:t>TH &amp; THCS ĐÔNG HẢI 2</a:t>
            </a:r>
            <a:endParaRPr lang="en-US" sz="2500" b="1" dirty="0">
              <a:solidFill>
                <a:srgbClr val="0070C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5706428" y="6136138"/>
            <a:ext cx="5647372" cy="523220"/>
          </a:xfrm>
          <a:prstGeom prst="rect">
            <a:avLst/>
          </a:prstGeom>
          <a:noFill/>
        </p:spPr>
        <p:txBody>
          <a:bodyPr wrap="square" rtlCol="0">
            <a:spAutoFit/>
          </a:bodyPr>
          <a:lstStyle/>
          <a:p>
            <a:pPr algn="ctr"/>
            <a:r>
              <a:rPr lang="en-US" sz="2800" b="1" dirty="0" smtClean="0">
                <a:solidFill>
                  <a:srgbClr val="C00000"/>
                </a:solidFill>
              </a:rPr>
              <a:t>GIÁO VIÊN: NGUYỄN THỊ NGỌ</a:t>
            </a:r>
            <a:r>
              <a:rPr lang="en-US" sz="2400" b="1" dirty="0" smtClean="0">
                <a:solidFill>
                  <a:srgbClr val="C00000"/>
                </a:solidFill>
              </a:rPr>
              <a:t>C</a:t>
            </a:r>
            <a:endParaRPr lang="en-US" sz="2400" b="1" dirty="0">
              <a:solidFill>
                <a:srgbClr val="C00000"/>
              </a:solidFill>
            </a:endParaRPr>
          </a:p>
        </p:txBody>
      </p:sp>
    </p:spTree>
    <p:extLst>
      <p:ext uri="{BB962C8B-B14F-4D97-AF65-F5344CB8AC3E}">
        <p14:creationId xmlns:p14="http://schemas.microsoft.com/office/powerpoint/2010/main" val="4885094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1</a:t>
            </a:r>
          </a:p>
        </p:txBody>
      </p:sp>
      <p:sp>
        <p:nvSpPr>
          <p:cNvPr id="3"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2</a:t>
            </a:r>
          </a:p>
        </p:txBody>
      </p:sp>
      <p:sp>
        <p:nvSpPr>
          <p:cNvPr id="4"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3</a:t>
            </a:r>
          </a:p>
        </p:txBody>
      </p:sp>
      <p:sp>
        <p:nvSpPr>
          <p:cNvPr id="5"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4</a:t>
            </a:r>
          </a:p>
        </p:txBody>
      </p:sp>
      <p:sp>
        <p:nvSpPr>
          <p:cNvPr id="6"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5</a:t>
            </a:r>
          </a:p>
        </p:txBody>
      </p:sp>
      <p:sp>
        <p:nvSpPr>
          <p:cNvPr id="7"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6</a:t>
            </a:r>
          </a:p>
        </p:txBody>
      </p:sp>
      <p:sp>
        <p:nvSpPr>
          <p:cNvPr id="8"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7</a:t>
            </a:r>
          </a:p>
        </p:txBody>
      </p:sp>
      <p:sp>
        <p:nvSpPr>
          <p:cNvPr id="9"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8</a:t>
            </a:r>
          </a:p>
        </p:txBody>
      </p:sp>
      <p:sp>
        <p:nvSpPr>
          <p:cNvPr id="10"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9</a:t>
            </a:r>
          </a:p>
        </p:txBody>
      </p:sp>
      <p:sp>
        <p:nvSpPr>
          <p:cNvPr id="11" name="Oval 20"/>
          <p:cNvSpPr>
            <a:spLocks noChangeArrowheads="1"/>
          </p:cNvSpPr>
          <p:nvPr/>
        </p:nvSpPr>
        <p:spPr bwMode="auto">
          <a:xfrm>
            <a:off x="10003993" y="3889817"/>
            <a:ext cx="1961663" cy="1295400"/>
          </a:xfrm>
          <a:prstGeom prst="ellipse">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sz="8000" b="1" dirty="0">
                <a:solidFill>
                  <a:srgbClr val="FFCC00"/>
                </a:solidFill>
              </a:rPr>
              <a:t>10</a:t>
            </a:r>
          </a:p>
        </p:txBody>
      </p:sp>
      <p:sp>
        <p:nvSpPr>
          <p:cNvPr id="12" name="AutoShape 21">
            <a:hlinkClick r:id="rId5" action="ppaction://hlinksldjump"/>
          </p:cNvPr>
          <p:cNvSpPr>
            <a:spLocks noChangeArrowheads="1"/>
          </p:cNvSpPr>
          <p:nvPr/>
        </p:nvSpPr>
        <p:spPr bwMode="auto">
          <a:xfrm>
            <a:off x="9715500" y="2703711"/>
            <a:ext cx="2313356" cy="838200"/>
          </a:xfrm>
          <a:prstGeom prst="cloudCallout">
            <a:avLst>
              <a:gd name="adj1" fmla="val 18336"/>
              <a:gd name="adj2" fmla="val 130969"/>
            </a:avLst>
          </a:prstGeom>
          <a:solidFill>
            <a:srgbClr val="FFFF00"/>
          </a:solidFill>
          <a:ln>
            <a:headEnd/>
            <a:tailEnd/>
          </a:ln>
        </p:spPr>
        <p:style>
          <a:lnRef idx="1">
            <a:schemeClr val="accent1"/>
          </a:lnRef>
          <a:fillRef idx="2">
            <a:schemeClr val="accent1"/>
          </a:fillRef>
          <a:effectRef idx="1">
            <a:schemeClr val="accent1"/>
          </a:effectRef>
          <a:fontRef idx="minor">
            <a:schemeClr val="dk1"/>
          </a:fontRef>
        </p:style>
        <p:txBody>
          <a:bodyPr/>
          <a:lstStyle/>
          <a:p>
            <a:pPr algn="ctr"/>
            <a:r>
              <a:rPr lang="en-US" sz="2800" b="1" dirty="0" err="1">
                <a:solidFill>
                  <a:srgbClr val="FF0000"/>
                </a:solidFill>
              </a:rPr>
              <a:t>Hết</a:t>
            </a:r>
            <a:r>
              <a:rPr lang="en-US" sz="2800" b="1" dirty="0">
                <a:solidFill>
                  <a:srgbClr val="FF0000"/>
                </a:solidFill>
              </a:rPr>
              <a:t> </a:t>
            </a:r>
            <a:r>
              <a:rPr lang="en-US" sz="2800" b="1" dirty="0" err="1">
                <a:solidFill>
                  <a:srgbClr val="FF0000"/>
                </a:solidFill>
              </a:rPr>
              <a:t>giờ</a:t>
            </a:r>
            <a:r>
              <a:rPr lang="en-US" sz="2800" b="1" dirty="0">
                <a:solidFill>
                  <a:srgbClr val="FF0000"/>
                </a:solidFill>
              </a:rPr>
              <a:t>!</a:t>
            </a:r>
          </a:p>
        </p:txBody>
      </p:sp>
      <p:sp>
        <p:nvSpPr>
          <p:cNvPr id="13" name="Rectangle 12"/>
          <p:cNvSpPr/>
          <p:nvPr/>
        </p:nvSpPr>
        <p:spPr>
          <a:xfrm>
            <a:off x="807721" y="587403"/>
            <a:ext cx="10515600" cy="5509200"/>
          </a:xfrm>
          <a:prstGeom prst="rect">
            <a:avLst/>
          </a:prstGeom>
        </p:spPr>
        <p:txBody>
          <a:bodyPr wrap="square">
            <a:spAutoFit/>
          </a:bodyPr>
          <a:lstStyle/>
          <a:p>
            <a:pPr algn="ctr"/>
            <a:r>
              <a:rPr lang="en-US" sz="4400" b="1" dirty="0" err="1">
                <a:latin typeface="Times New Roman" panose="02020603050405020304" pitchFamily="18" charset="0"/>
                <a:cs typeface="Times New Roman" panose="02020603050405020304" pitchFamily="18" charset="0"/>
              </a:rPr>
              <a:t>Câu</a:t>
            </a:r>
            <a:r>
              <a:rPr lang="en-US" sz="4400" b="1" dirty="0">
                <a:latin typeface="Times New Roman" panose="02020603050405020304" pitchFamily="18" charset="0"/>
                <a:cs typeface="Times New Roman" panose="02020603050405020304" pitchFamily="18" charset="0"/>
              </a:rPr>
              <a:t> 3: 790 ha……. 79km</a:t>
            </a:r>
            <a:r>
              <a:rPr lang="en-US" sz="4400" b="1" baseline="30000" dirty="0">
                <a:latin typeface="Times New Roman" panose="02020603050405020304" pitchFamily="18" charset="0"/>
                <a:cs typeface="Times New Roman" panose="02020603050405020304" pitchFamily="18" charset="0"/>
              </a:rPr>
              <a:t>2</a:t>
            </a: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A: </a:t>
            </a:r>
            <a:r>
              <a:rPr lang="en-US" sz="4400" b="1" dirty="0" smtClean="0">
                <a:latin typeface="Times New Roman" panose="02020603050405020304" pitchFamily="18" charset="0"/>
                <a:cs typeface="Times New Roman" panose="02020603050405020304" pitchFamily="18" charset="0"/>
              </a:rPr>
              <a:t>=</a:t>
            </a:r>
          </a:p>
          <a:p>
            <a:pPr algn="ct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B: </a:t>
            </a:r>
            <a:r>
              <a:rPr lang="en-US" sz="4400" b="1" dirty="0" smtClean="0">
                <a:latin typeface="Times New Roman" panose="02020603050405020304" pitchFamily="18" charset="0"/>
                <a:cs typeface="Times New Roman" panose="02020603050405020304" pitchFamily="18" charset="0"/>
              </a:rPr>
              <a:t>&gt;</a:t>
            </a:r>
          </a:p>
          <a:p>
            <a:pPr algn="ct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C: &lt;</a:t>
            </a:r>
          </a:p>
          <a:p>
            <a:endParaRPr lang="en-US" sz="4400" b="1" dirty="0">
              <a:latin typeface="Times New Roman" panose="02020603050405020304" pitchFamily="18" charset="0"/>
              <a:cs typeface="Times New Roman" panose="02020603050405020304" pitchFamily="18" charset="0"/>
            </a:endParaRPr>
          </a:p>
          <a:p>
            <a:pPr lvl="0" algn="ctr"/>
            <a:r>
              <a:rPr lang="en-US" sz="4400" dirty="0" smtClean="0">
                <a:solidFill>
                  <a:schemeClr val="bg1"/>
                </a:solidFill>
                <a:latin typeface="Times New Roman" pitchFamily="18" charset="0"/>
                <a:cs typeface="Times New Roman" pitchFamily="18" charset="0"/>
              </a:rPr>
              <a:t>.</a:t>
            </a:r>
            <a:endParaRPr lang="en-US" sz="4400" dirty="0">
              <a:solidFill>
                <a:schemeClr val="bg1"/>
              </a:solidFill>
              <a:latin typeface="Times New Roman" pitchFamily="18" charset="0"/>
              <a:cs typeface="Times New Roman" pitchFamily="18" charset="0"/>
            </a:endParaRPr>
          </a:p>
        </p:txBody>
      </p:sp>
      <p:pic>
        <p:nvPicPr>
          <p:cNvPr id="14" name="Picture 13"/>
          <p:cNvPicPr>
            <a:picLocks noChangeAspect="1"/>
          </p:cNvPicPr>
          <p:nvPr/>
        </p:nvPicPr>
        <p:blipFill>
          <a:blip r:embed="rId6"/>
          <a:stretch>
            <a:fillRect/>
          </a:stretch>
        </p:blipFill>
        <p:spPr>
          <a:xfrm>
            <a:off x="37813" y="5077814"/>
            <a:ext cx="12180864" cy="1780186"/>
          </a:xfrm>
          <a:prstGeom prst="rect">
            <a:avLst/>
          </a:prstGeom>
        </p:spPr>
      </p:pic>
      <p:sp>
        <p:nvSpPr>
          <p:cNvPr id="15" name="Oval 14"/>
          <p:cNvSpPr/>
          <p:nvPr/>
        </p:nvSpPr>
        <p:spPr>
          <a:xfrm>
            <a:off x="4922306" y="3968687"/>
            <a:ext cx="2286429" cy="69545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C</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a:solidFill>
                  <a:srgbClr val="FF0000"/>
                </a:solidFill>
                <a:latin typeface="Times New Roman" panose="02020603050405020304" pitchFamily="18" charset="0"/>
                <a:cs typeface="Times New Roman" panose="02020603050405020304" pitchFamily="18" charset="0"/>
              </a:rPr>
              <a:t>&lt;</a:t>
            </a:r>
          </a:p>
        </p:txBody>
      </p:sp>
    </p:spTree>
    <p:extLst>
      <p:ext uri="{BB962C8B-B14F-4D97-AF65-F5344CB8AC3E}">
        <p14:creationId xmlns:p14="http://schemas.microsoft.com/office/powerpoint/2010/main" val="486315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xEl>
                                              <p:pRg st="7" end="7"/>
                                            </p:txEl>
                                          </p:spTgt>
                                        </p:tgtEl>
                                        <p:attrNameLst>
                                          <p:attrName>style.visibility</p:attrName>
                                        </p:attrNameLst>
                                      </p:cBhvr>
                                      <p:to>
                                        <p:strVal val="visible"/>
                                      </p:to>
                                    </p:set>
                                    <p:animEffect transition="in" filter="fade">
                                      <p:cBhvr>
                                        <p:cTn id="7" dur="1000"/>
                                        <p:tgtEl>
                                          <p:spTgt spid="13">
                                            <p:txEl>
                                              <p:pRg st="7" end="7"/>
                                            </p:txEl>
                                          </p:spTgt>
                                        </p:tgtEl>
                                      </p:cBhvr>
                                    </p:animEffect>
                                    <p:anim calcmode="lin" valueType="num">
                                      <p:cBhvr>
                                        <p:cTn id="8" dur="1000" fill="hold"/>
                                        <p:tgtEl>
                                          <p:spTgt spid="13">
                                            <p:txEl>
                                              <p:pRg st="7" end="7"/>
                                            </p:txEl>
                                          </p:spTgt>
                                        </p:tgtEl>
                                        <p:attrNameLst>
                                          <p:attrName>ppt_x</p:attrName>
                                        </p:attrNameLst>
                                      </p:cBhvr>
                                      <p:tavLst>
                                        <p:tav tm="0">
                                          <p:val>
                                            <p:strVal val="#ppt_x"/>
                                          </p:val>
                                        </p:tav>
                                        <p:tav tm="100000">
                                          <p:val>
                                            <p:strVal val="#ppt_x"/>
                                          </p:val>
                                        </p:tav>
                                      </p:tavLst>
                                    </p:anim>
                                    <p:anim calcmode="lin" valueType="num">
                                      <p:cBhvr>
                                        <p:cTn id="9" dur="1000" fill="hold"/>
                                        <p:tgtEl>
                                          <p:spTgt spid="1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xEl>
                                              <p:pRg st="0" end="0"/>
                                            </p:txEl>
                                          </p:spTgt>
                                        </p:tgtEl>
                                        <p:attrNameLst>
                                          <p:attrName>style.visibility</p:attrName>
                                        </p:attrNameLst>
                                      </p:cBhvr>
                                      <p:to>
                                        <p:strVal val="visible"/>
                                      </p:to>
                                    </p:set>
                                    <p:animEffect transition="in" filter="fade">
                                      <p:cBhvr>
                                        <p:cTn id="14" dur="1000"/>
                                        <p:tgtEl>
                                          <p:spTgt spid="13">
                                            <p:txEl>
                                              <p:pRg st="0" end="0"/>
                                            </p:txEl>
                                          </p:spTgt>
                                        </p:tgtEl>
                                      </p:cBhvr>
                                    </p:animEffect>
                                    <p:anim calcmode="lin" valueType="num">
                                      <p:cBhvr>
                                        <p:cTn id="15"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
                                            <p:txEl>
                                              <p:pRg st="1" end="1"/>
                                            </p:txEl>
                                          </p:spTgt>
                                        </p:tgtEl>
                                        <p:attrNameLst>
                                          <p:attrName>style.visibility</p:attrName>
                                        </p:attrNameLst>
                                      </p:cBhvr>
                                      <p:to>
                                        <p:strVal val="visible"/>
                                      </p:to>
                                    </p:set>
                                    <p:animEffect transition="in" filter="fade">
                                      <p:cBhvr>
                                        <p:cTn id="21" dur="1000"/>
                                        <p:tgtEl>
                                          <p:spTgt spid="13">
                                            <p:txEl>
                                              <p:pRg st="1" end="1"/>
                                            </p:txEl>
                                          </p:spTgt>
                                        </p:tgtEl>
                                      </p:cBhvr>
                                    </p:animEffect>
                                    <p:anim calcmode="lin" valueType="num">
                                      <p:cBhvr>
                                        <p:cTn id="22"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3">
                                            <p:txEl>
                                              <p:pRg st="3" end="3"/>
                                            </p:txEl>
                                          </p:spTgt>
                                        </p:tgtEl>
                                        <p:attrNameLst>
                                          <p:attrName>style.visibility</p:attrName>
                                        </p:attrNameLst>
                                      </p:cBhvr>
                                      <p:to>
                                        <p:strVal val="visible"/>
                                      </p:to>
                                    </p:set>
                                    <p:animEffect transition="in" filter="fade">
                                      <p:cBhvr>
                                        <p:cTn id="28" dur="1000"/>
                                        <p:tgtEl>
                                          <p:spTgt spid="13">
                                            <p:txEl>
                                              <p:pRg st="3" end="3"/>
                                            </p:txEl>
                                          </p:spTgt>
                                        </p:tgtEl>
                                      </p:cBhvr>
                                    </p:animEffect>
                                    <p:anim calcmode="lin" valueType="num">
                                      <p:cBhvr>
                                        <p:cTn id="29" dur="1000" fill="hold"/>
                                        <p:tgtEl>
                                          <p:spTgt spid="1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3">
                                            <p:txEl>
                                              <p:pRg st="5" end="5"/>
                                            </p:txEl>
                                          </p:spTgt>
                                        </p:tgtEl>
                                        <p:attrNameLst>
                                          <p:attrName>style.visibility</p:attrName>
                                        </p:attrNameLst>
                                      </p:cBhvr>
                                      <p:to>
                                        <p:strVal val="visible"/>
                                      </p:to>
                                    </p:set>
                                    <p:animEffect transition="in" filter="fade">
                                      <p:cBhvr>
                                        <p:cTn id="35" dur="1000"/>
                                        <p:tgtEl>
                                          <p:spTgt spid="13">
                                            <p:txEl>
                                              <p:pRg st="5" end="5"/>
                                            </p:txEl>
                                          </p:spTgt>
                                        </p:tgtEl>
                                      </p:cBhvr>
                                    </p:animEffect>
                                    <p:anim calcmode="lin" valueType="num">
                                      <p:cBhvr>
                                        <p:cTn id="36" dur="1000" fill="hold"/>
                                        <p:tgtEl>
                                          <p:spTgt spid="1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1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0" presetClass="exit" presetSubtype="0" fill="hold" grpId="0" nodeType="clickEffect">
                                  <p:stCondLst>
                                    <p:cond delay="0"/>
                                  </p:stCondLst>
                                  <p:childTnLst>
                                    <p:animEffect transition="out" filter="fade">
                                      <p:cBhvr>
                                        <p:cTn id="41" dur="800" accel="100000">
                                          <p:stCondLst>
                                            <p:cond delay="200"/>
                                          </p:stCondLst>
                                        </p:cTn>
                                        <p:tgtEl>
                                          <p:spTgt spid="11"/>
                                        </p:tgtEl>
                                      </p:cBhvr>
                                    </p:animEffect>
                                    <p:anim calcmode="lin" valueType="num">
                                      <p:cBhvr>
                                        <p:cTn id="42" dur="800" accel="100000">
                                          <p:stCondLst>
                                            <p:cond delay="200"/>
                                          </p:stCondLst>
                                        </p:cTn>
                                        <p:tgtEl>
                                          <p:spTgt spid="11"/>
                                        </p:tgtEl>
                                        <p:attrNameLst>
                                          <p:attrName>style.rotation</p:attrName>
                                        </p:attrNameLst>
                                      </p:cBhvr>
                                      <p:tavLst>
                                        <p:tav tm="0">
                                          <p:val>
                                            <p:fltVal val="0"/>
                                          </p:val>
                                        </p:tav>
                                        <p:tav tm="100000">
                                          <p:val>
                                            <p:fltVal val="-90"/>
                                          </p:val>
                                        </p:tav>
                                      </p:tavLst>
                                    </p:anim>
                                    <p:anim calcmode="lin" valueType="num">
                                      <p:cBhvr>
                                        <p:cTn id="43" dur="200" decel="100000"/>
                                        <p:tgtEl>
                                          <p:spTgt spid="11"/>
                                        </p:tgtEl>
                                        <p:attrNameLst>
                                          <p:attrName>ppt_x</p:attrName>
                                        </p:attrNameLst>
                                      </p:cBhvr>
                                      <p:tavLst>
                                        <p:tav tm="0">
                                          <p:val>
                                            <p:strVal val="ppt_x"/>
                                          </p:val>
                                        </p:tav>
                                        <p:tav tm="100000">
                                          <p:val>
                                            <p:strVal val="ppt_x-0.05"/>
                                          </p:val>
                                        </p:tav>
                                      </p:tavLst>
                                    </p:anim>
                                    <p:anim calcmode="lin" valueType="num">
                                      <p:cBhvr>
                                        <p:cTn id="44" dur="200" decel="100000"/>
                                        <p:tgtEl>
                                          <p:spTgt spid="11"/>
                                        </p:tgtEl>
                                        <p:attrNameLst>
                                          <p:attrName>ppt_y</p:attrName>
                                        </p:attrNameLst>
                                      </p:cBhvr>
                                      <p:tavLst>
                                        <p:tav tm="0">
                                          <p:val>
                                            <p:strVal val="ppt_y"/>
                                          </p:val>
                                        </p:tav>
                                        <p:tav tm="100000">
                                          <p:val>
                                            <p:strVal val="ppt_y+0.1"/>
                                          </p:val>
                                        </p:tav>
                                      </p:tavLst>
                                    </p:anim>
                                    <p:anim calcmode="lin" valueType="num">
                                      <p:cBhvr>
                                        <p:cTn id="45" dur="800" accel="100000">
                                          <p:stCondLst>
                                            <p:cond delay="200"/>
                                          </p:stCondLst>
                                        </p:cTn>
                                        <p:tgtEl>
                                          <p:spTgt spid="11"/>
                                        </p:tgtEl>
                                        <p:attrNameLst>
                                          <p:attrName>ppt_x</p:attrName>
                                        </p:attrNameLst>
                                      </p:cBhvr>
                                      <p:tavLst>
                                        <p:tav tm="0">
                                          <p:val>
                                            <p:strVal val="ppt_x"/>
                                          </p:val>
                                        </p:tav>
                                        <p:tav tm="100000">
                                          <p:val>
                                            <p:strVal val="ppt_x+0.4+0.05"/>
                                          </p:val>
                                        </p:tav>
                                      </p:tavLst>
                                    </p:anim>
                                    <p:anim calcmode="lin" valueType="num">
                                      <p:cBhvr>
                                        <p:cTn id="46" dur="800" accel="100000">
                                          <p:stCondLst>
                                            <p:cond delay="200"/>
                                          </p:stCondLst>
                                        </p:cTn>
                                        <p:tgtEl>
                                          <p:spTgt spid="11"/>
                                        </p:tgtEl>
                                        <p:attrNameLst>
                                          <p:attrName>ppt_y</p:attrName>
                                        </p:attrNameLst>
                                      </p:cBhvr>
                                      <p:tavLst>
                                        <p:tav tm="0">
                                          <p:val>
                                            <p:strVal val="ppt_y"/>
                                          </p:val>
                                        </p:tav>
                                        <p:tav tm="100000">
                                          <p:val>
                                            <p:strVal val="ppt_y-0.4-0.1"/>
                                          </p:val>
                                        </p:tav>
                                      </p:tavLst>
                                    </p:anim>
                                    <p:set>
                                      <p:cBhvr>
                                        <p:cTn id="47" dur="1" fill="hold">
                                          <p:stCondLst>
                                            <p:cond delay="999"/>
                                          </p:stCondLst>
                                        </p:cTn>
                                        <p:tgtEl>
                                          <p:spTgt spid="11"/>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hammer.wav"/>
                                        </p:tgtEl>
                                      </p:cMediaNode>
                                    </p:audio>
                                  </p:subTnLst>
                                </p:cTn>
                              </p:par>
                            </p:childTnLst>
                          </p:cTn>
                        </p:par>
                        <p:par>
                          <p:cTn id="48" fill="hold">
                            <p:stCondLst>
                              <p:cond delay="1000"/>
                            </p:stCondLst>
                            <p:childTnLst>
                              <p:par>
                                <p:cTn id="49" presetID="30" presetClass="exit" presetSubtype="0" fill="hold" grpId="0" nodeType="afterEffect">
                                  <p:stCondLst>
                                    <p:cond delay="0"/>
                                  </p:stCondLst>
                                  <p:childTnLst>
                                    <p:animEffect transition="out" filter="fade">
                                      <p:cBhvr>
                                        <p:cTn id="50" dur="800" accel="100000">
                                          <p:stCondLst>
                                            <p:cond delay="200"/>
                                          </p:stCondLst>
                                        </p:cTn>
                                        <p:tgtEl>
                                          <p:spTgt spid="10"/>
                                        </p:tgtEl>
                                      </p:cBhvr>
                                    </p:animEffect>
                                    <p:anim calcmode="lin" valueType="num">
                                      <p:cBhvr>
                                        <p:cTn id="51" dur="800" accel="100000">
                                          <p:stCondLst>
                                            <p:cond delay="200"/>
                                          </p:stCondLst>
                                        </p:cTn>
                                        <p:tgtEl>
                                          <p:spTgt spid="10"/>
                                        </p:tgtEl>
                                        <p:attrNameLst>
                                          <p:attrName>style.rotation</p:attrName>
                                        </p:attrNameLst>
                                      </p:cBhvr>
                                      <p:tavLst>
                                        <p:tav tm="0">
                                          <p:val>
                                            <p:fltVal val="0"/>
                                          </p:val>
                                        </p:tav>
                                        <p:tav tm="100000">
                                          <p:val>
                                            <p:fltVal val="-90"/>
                                          </p:val>
                                        </p:tav>
                                      </p:tavLst>
                                    </p:anim>
                                    <p:anim calcmode="lin" valueType="num">
                                      <p:cBhvr>
                                        <p:cTn id="52" dur="200" decel="100000"/>
                                        <p:tgtEl>
                                          <p:spTgt spid="10"/>
                                        </p:tgtEl>
                                        <p:attrNameLst>
                                          <p:attrName>ppt_x</p:attrName>
                                        </p:attrNameLst>
                                      </p:cBhvr>
                                      <p:tavLst>
                                        <p:tav tm="0">
                                          <p:val>
                                            <p:strVal val="ppt_x"/>
                                          </p:val>
                                        </p:tav>
                                        <p:tav tm="100000">
                                          <p:val>
                                            <p:strVal val="ppt_x-0.05"/>
                                          </p:val>
                                        </p:tav>
                                      </p:tavLst>
                                    </p:anim>
                                    <p:anim calcmode="lin" valueType="num">
                                      <p:cBhvr>
                                        <p:cTn id="53" dur="200" decel="100000"/>
                                        <p:tgtEl>
                                          <p:spTgt spid="10"/>
                                        </p:tgtEl>
                                        <p:attrNameLst>
                                          <p:attrName>ppt_y</p:attrName>
                                        </p:attrNameLst>
                                      </p:cBhvr>
                                      <p:tavLst>
                                        <p:tav tm="0">
                                          <p:val>
                                            <p:strVal val="ppt_y"/>
                                          </p:val>
                                        </p:tav>
                                        <p:tav tm="100000">
                                          <p:val>
                                            <p:strVal val="ppt_y+0.1"/>
                                          </p:val>
                                        </p:tav>
                                      </p:tavLst>
                                    </p:anim>
                                    <p:anim calcmode="lin" valueType="num">
                                      <p:cBhvr>
                                        <p:cTn id="54" dur="800" accel="100000">
                                          <p:stCondLst>
                                            <p:cond delay="200"/>
                                          </p:stCondLst>
                                        </p:cTn>
                                        <p:tgtEl>
                                          <p:spTgt spid="10"/>
                                        </p:tgtEl>
                                        <p:attrNameLst>
                                          <p:attrName>ppt_x</p:attrName>
                                        </p:attrNameLst>
                                      </p:cBhvr>
                                      <p:tavLst>
                                        <p:tav tm="0">
                                          <p:val>
                                            <p:strVal val="ppt_x"/>
                                          </p:val>
                                        </p:tav>
                                        <p:tav tm="100000">
                                          <p:val>
                                            <p:strVal val="ppt_x+0.4+0.05"/>
                                          </p:val>
                                        </p:tav>
                                      </p:tavLst>
                                    </p:anim>
                                    <p:anim calcmode="lin" valueType="num">
                                      <p:cBhvr>
                                        <p:cTn id="55" dur="800" accel="100000">
                                          <p:stCondLst>
                                            <p:cond delay="200"/>
                                          </p:stCondLst>
                                        </p:cTn>
                                        <p:tgtEl>
                                          <p:spTgt spid="10"/>
                                        </p:tgtEl>
                                        <p:attrNameLst>
                                          <p:attrName>ppt_y</p:attrName>
                                        </p:attrNameLst>
                                      </p:cBhvr>
                                      <p:tavLst>
                                        <p:tav tm="0">
                                          <p:val>
                                            <p:strVal val="ppt_y"/>
                                          </p:val>
                                        </p:tav>
                                        <p:tav tm="100000">
                                          <p:val>
                                            <p:strVal val="ppt_y-0.4-0.1"/>
                                          </p:val>
                                        </p:tav>
                                      </p:tavLst>
                                    </p:anim>
                                    <p:set>
                                      <p:cBhvr>
                                        <p:cTn id="56" dur="1" fill="hold">
                                          <p:stCondLst>
                                            <p:cond delay="999"/>
                                          </p:stCondLst>
                                        </p:cTn>
                                        <p:tgtEl>
                                          <p:spTgt spid="10"/>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hammer.wav"/>
                                        </p:tgtEl>
                                      </p:cMediaNode>
                                    </p:audio>
                                  </p:subTnLst>
                                </p:cTn>
                              </p:par>
                            </p:childTnLst>
                          </p:cTn>
                        </p:par>
                        <p:par>
                          <p:cTn id="57" fill="hold">
                            <p:stCondLst>
                              <p:cond delay="2000"/>
                            </p:stCondLst>
                            <p:childTnLst>
                              <p:par>
                                <p:cTn id="58" presetID="30" presetClass="exit" presetSubtype="0" fill="hold" grpId="0" nodeType="afterEffect">
                                  <p:stCondLst>
                                    <p:cond delay="0"/>
                                  </p:stCondLst>
                                  <p:childTnLst>
                                    <p:animEffect transition="out" filter="fade">
                                      <p:cBhvr>
                                        <p:cTn id="59" dur="800" accel="100000">
                                          <p:stCondLst>
                                            <p:cond delay="200"/>
                                          </p:stCondLst>
                                        </p:cTn>
                                        <p:tgtEl>
                                          <p:spTgt spid="9"/>
                                        </p:tgtEl>
                                      </p:cBhvr>
                                    </p:animEffect>
                                    <p:anim calcmode="lin" valueType="num">
                                      <p:cBhvr>
                                        <p:cTn id="60" dur="800" accel="100000">
                                          <p:stCondLst>
                                            <p:cond delay="200"/>
                                          </p:stCondLst>
                                        </p:cTn>
                                        <p:tgtEl>
                                          <p:spTgt spid="9"/>
                                        </p:tgtEl>
                                        <p:attrNameLst>
                                          <p:attrName>style.rotation</p:attrName>
                                        </p:attrNameLst>
                                      </p:cBhvr>
                                      <p:tavLst>
                                        <p:tav tm="0">
                                          <p:val>
                                            <p:fltVal val="0"/>
                                          </p:val>
                                        </p:tav>
                                        <p:tav tm="100000">
                                          <p:val>
                                            <p:fltVal val="-90"/>
                                          </p:val>
                                        </p:tav>
                                      </p:tavLst>
                                    </p:anim>
                                    <p:anim calcmode="lin" valueType="num">
                                      <p:cBhvr>
                                        <p:cTn id="61" dur="200" decel="100000"/>
                                        <p:tgtEl>
                                          <p:spTgt spid="9"/>
                                        </p:tgtEl>
                                        <p:attrNameLst>
                                          <p:attrName>ppt_x</p:attrName>
                                        </p:attrNameLst>
                                      </p:cBhvr>
                                      <p:tavLst>
                                        <p:tav tm="0">
                                          <p:val>
                                            <p:strVal val="ppt_x"/>
                                          </p:val>
                                        </p:tav>
                                        <p:tav tm="100000">
                                          <p:val>
                                            <p:strVal val="ppt_x-0.05"/>
                                          </p:val>
                                        </p:tav>
                                      </p:tavLst>
                                    </p:anim>
                                    <p:anim calcmode="lin" valueType="num">
                                      <p:cBhvr>
                                        <p:cTn id="62" dur="200" decel="100000"/>
                                        <p:tgtEl>
                                          <p:spTgt spid="9"/>
                                        </p:tgtEl>
                                        <p:attrNameLst>
                                          <p:attrName>ppt_y</p:attrName>
                                        </p:attrNameLst>
                                      </p:cBhvr>
                                      <p:tavLst>
                                        <p:tav tm="0">
                                          <p:val>
                                            <p:strVal val="ppt_y"/>
                                          </p:val>
                                        </p:tav>
                                        <p:tav tm="100000">
                                          <p:val>
                                            <p:strVal val="ppt_y+0.1"/>
                                          </p:val>
                                        </p:tav>
                                      </p:tavLst>
                                    </p:anim>
                                    <p:anim calcmode="lin" valueType="num">
                                      <p:cBhvr>
                                        <p:cTn id="63" dur="800" accel="100000">
                                          <p:stCondLst>
                                            <p:cond delay="200"/>
                                          </p:stCondLst>
                                        </p:cTn>
                                        <p:tgtEl>
                                          <p:spTgt spid="9"/>
                                        </p:tgtEl>
                                        <p:attrNameLst>
                                          <p:attrName>ppt_x</p:attrName>
                                        </p:attrNameLst>
                                      </p:cBhvr>
                                      <p:tavLst>
                                        <p:tav tm="0">
                                          <p:val>
                                            <p:strVal val="ppt_x"/>
                                          </p:val>
                                        </p:tav>
                                        <p:tav tm="100000">
                                          <p:val>
                                            <p:strVal val="ppt_x+0.4+0.05"/>
                                          </p:val>
                                        </p:tav>
                                      </p:tavLst>
                                    </p:anim>
                                    <p:anim calcmode="lin" valueType="num">
                                      <p:cBhvr>
                                        <p:cTn id="64" dur="800" accel="100000">
                                          <p:stCondLst>
                                            <p:cond delay="200"/>
                                          </p:stCondLst>
                                        </p:cTn>
                                        <p:tgtEl>
                                          <p:spTgt spid="9"/>
                                        </p:tgtEl>
                                        <p:attrNameLst>
                                          <p:attrName>ppt_y</p:attrName>
                                        </p:attrNameLst>
                                      </p:cBhvr>
                                      <p:tavLst>
                                        <p:tav tm="0">
                                          <p:val>
                                            <p:strVal val="ppt_y"/>
                                          </p:val>
                                        </p:tav>
                                        <p:tav tm="100000">
                                          <p:val>
                                            <p:strVal val="ppt_y-0.4-0.1"/>
                                          </p:val>
                                        </p:tav>
                                      </p:tavLst>
                                    </p:anim>
                                    <p:set>
                                      <p:cBhvr>
                                        <p:cTn id="65" dur="1" fill="hold">
                                          <p:stCondLst>
                                            <p:cond delay="999"/>
                                          </p:stCondLst>
                                        </p:cTn>
                                        <p:tgtEl>
                                          <p:spTgt spid="9"/>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2" name="hammer.wav"/>
                                        </p:tgtEl>
                                      </p:cMediaNode>
                                    </p:audio>
                                  </p:subTnLst>
                                </p:cTn>
                              </p:par>
                            </p:childTnLst>
                          </p:cTn>
                        </p:par>
                        <p:par>
                          <p:cTn id="66" fill="hold">
                            <p:stCondLst>
                              <p:cond delay="3000"/>
                            </p:stCondLst>
                            <p:childTnLst>
                              <p:par>
                                <p:cTn id="67" presetID="30" presetClass="exit" presetSubtype="0" fill="hold" grpId="0" nodeType="afterEffect">
                                  <p:stCondLst>
                                    <p:cond delay="0"/>
                                  </p:stCondLst>
                                  <p:childTnLst>
                                    <p:animEffect transition="out" filter="fade">
                                      <p:cBhvr>
                                        <p:cTn id="68" dur="800" accel="100000">
                                          <p:stCondLst>
                                            <p:cond delay="200"/>
                                          </p:stCondLst>
                                        </p:cTn>
                                        <p:tgtEl>
                                          <p:spTgt spid="8"/>
                                        </p:tgtEl>
                                      </p:cBhvr>
                                    </p:animEffect>
                                    <p:anim calcmode="lin" valueType="num">
                                      <p:cBhvr>
                                        <p:cTn id="69" dur="800" accel="100000">
                                          <p:stCondLst>
                                            <p:cond delay="200"/>
                                          </p:stCondLst>
                                        </p:cTn>
                                        <p:tgtEl>
                                          <p:spTgt spid="8"/>
                                        </p:tgtEl>
                                        <p:attrNameLst>
                                          <p:attrName>style.rotation</p:attrName>
                                        </p:attrNameLst>
                                      </p:cBhvr>
                                      <p:tavLst>
                                        <p:tav tm="0">
                                          <p:val>
                                            <p:fltVal val="0"/>
                                          </p:val>
                                        </p:tav>
                                        <p:tav tm="100000">
                                          <p:val>
                                            <p:fltVal val="-90"/>
                                          </p:val>
                                        </p:tav>
                                      </p:tavLst>
                                    </p:anim>
                                    <p:anim calcmode="lin" valueType="num">
                                      <p:cBhvr>
                                        <p:cTn id="70" dur="200" decel="100000"/>
                                        <p:tgtEl>
                                          <p:spTgt spid="8"/>
                                        </p:tgtEl>
                                        <p:attrNameLst>
                                          <p:attrName>ppt_x</p:attrName>
                                        </p:attrNameLst>
                                      </p:cBhvr>
                                      <p:tavLst>
                                        <p:tav tm="0">
                                          <p:val>
                                            <p:strVal val="ppt_x"/>
                                          </p:val>
                                        </p:tav>
                                        <p:tav tm="100000">
                                          <p:val>
                                            <p:strVal val="ppt_x-0.05"/>
                                          </p:val>
                                        </p:tav>
                                      </p:tavLst>
                                    </p:anim>
                                    <p:anim calcmode="lin" valueType="num">
                                      <p:cBhvr>
                                        <p:cTn id="71" dur="200" decel="100000"/>
                                        <p:tgtEl>
                                          <p:spTgt spid="8"/>
                                        </p:tgtEl>
                                        <p:attrNameLst>
                                          <p:attrName>ppt_y</p:attrName>
                                        </p:attrNameLst>
                                      </p:cBhvr>
                                      <p:tavLst>
                                        <p:tav tm="0">
                                          <p:val>
                                            <p:strVal val="ppt_y"/>
                                          </p:val>
                                        </p:tav>
                                        <p:tav tm="100000">
                                          <p:val>
                                            <p:strVal val="ppt_y+0.1"/>
                                          </p:val>
                                        </p:tav>
                                      </p:tavLst>
                                    </p:anim>
                                    <p:anim calcmode="lin" valueType="num">
                                      <p:cBhvr>
                                        <p:cTn id="72" dur="800" accel="100000">
                                          <p:stCondLst>
                                            <p:cond delay="200"/>
                                          </p:stCondLst>
                                        </p:cTn>
                                        <p:tgtEl>
                                          <p:spTgt spid="8"/>
                                        </p:tgtEl>
                                        <p:attrNameLst>
                                          <p:attrName>ppt_x</p:attrName>
                                        </p:attrNameLst>
                                      </p:cBhvr>
                                      <p:tavLst>
                                        <p:tav tm="0">
                                          <p:val>
                                            <p:strVal val="ppt_x"/>
                                          </p:val>
                                        </p:tav>
                                        <p:tav tm="100000">
                                          <p:val>
                                            <p:strVal val="ppt_x+0.4+0.05"/>
                                          </p:val>
                                        </p:tav>
                                      </p:tavLst>
                                    </p:anim>
                                    <p:anim calcmode="lin" valueType="num">
                                      <p:cBhvr>
                                        <p:cTn id="73" dur="800" accel="100000">
                                          <p:stCondLst>
                                            <p:cond delay="200"/>
                                          </p:stCondLst>
                                        </p:cTn>
                                        <p:tgtEl>
                                          <p:spTgt spid="8"/>
                                        </p:tgtEl>
                                        <p:attrNameLst>
                                          <p:attrName>ppt_y</p:attrName>
                                        </p:attrNameLst>
                                      </p:cBhvr>
                                      <p:tavLst>
                                        <p:tav tm="0">
                                          <p:val>
                                            <p:strVal val="ppt_y"/>
                                          </p:val>
                                        </p:tav>
                                        <p:tav tm="100000">
                                          <p:val>
                                            <p:strVal val="ppt_y-0.4-0.1"/>
                                          </p:val>
                                        </p:tav>
                                      </p:tavLst>
                                    </p:anim>
                                    <p:set>
                                      <p:cBhvr>
                                        <p:cTn id="74" dur="1" fill="hold">
                                          <p:stCondLst>
                                            <p:cond delay="999"/>
                                          </p:stCondLst>
                                        </p:cTn>
                                        <p:tgtEl>
                                          <p:spTgt spid="8"/>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hammer.wav"/>
                                        </p:tgtEl>
                                      </p:cMediaNode>
                                    </p:audio>
                                  </p:subTnLst>
                                </p:cTn>
                              </p:par>
                            </p:childTnLst>
                          </p:cTn>
                        </p:par>
                        <p:par>
                          <p:cTn id="75" fill="hold">
                            <p:stCondLst>
                              <p:cond delay="4000"/>
                            </p:stCondLst>
                            <p:childTnLst>
                              <p:par>
                                <p:cTn id="76" presetID="30" presetClass="exit" presetSubtype="0" fill="hold" grpId="0" nodeType="afterEffect">
                                  <p:stCondLst>
                                    <p:cond delay="0"/>
                                  </p:stCondLst>
                                  <p:childTnLst>
                                    <p:animEffect transition="out" filter="fade">
                                      <p:cBhvr>
                                        <p:cTn id="77" dur="800" accel="100000">
                                          <p:stCondLst>
                                            <p:cond delay="200"/>
                                          </p:stCondLst>
                                        </p:cTn>
                                        <p:tgtEl>
                                          <p:spTgt spid="7"/>
                                        </p:tgtEl>
                                      </p:cBhvr>
                                    </p:animEffect>
                                    <p:anim calcmode="lin" valueType="num">
                                      <p:cBhvr>
                                        <p:cTn id="78" dur="800" accel="100000">
                                          <p:stCondLst>
                                            <p:cond delay="200"/>
                                          </p:stCondLst>
                                        </p:cTn>
                                        <p:tgtEl>
                                          <p:spTgt spid="7"/>
                                        </p:tgtEl>
                                        <p:attrNameLst>
                                          <p:attrName>style.rotation</p:attrName>
                                        </p:attrNameLst>
                                      </p:cBhvr>
                                      <p:tavLst>
                                        <p:tav tm="0">
                                          <p:val>
                                            <p:fltVal val="0"/>
                                          </p:val>
                                        </p:tav>
                                        <p:tav tm="100000">
                                          <p:val>
                                            <p:fltVal val="-90"/>
                                          </p:val>
                                        </p:tav>
                                      </p:tavLst>
                                    </p:anim>
                                    <p:anim calcmode="lin" valueType="num">
                                      <p:cBhvr>
                                        <p:cTn id="79" dur="200" decel="100000"/>
                                        <p:tgtEl>
                                          <p:spTgt spid="7"/>
                                        </p:tgtEl>
                                        <p:attrNameLst>
                                          <p:attrName>ppt_x</p:attrName>
                                        </p:attrNameLst>
                                      </p:cBhvr>
                                      <p:tavLst>
                                        <p:tav tm="0">
                                          <p:val>
                                            <p:strVal val="ppt_x"/>
                                          </p:val>
                                        </p:tav>
                                        <p:tav tm="100000">
                                          <p:val>
                                            <p:strVal val="ppt_x-0.05"/>
                                          </p:val>
                                        </p:tav>
                                      </p:tavLst>
                                    </p:anim>
                                    <p:anim calcmode="lin" valueType="num">
                                      <p:cBhvr>
                                        <p:cTn id="80" dur="200" decel="100000"/>
                                        <p:tgtEl>
                                          <p:spTgt spid="7"/>
                                        </p:tgtEl>
                                        <p:attrNameLst>
                                          <p:attrName>ppt_y</p:attrName>
                                        </p:attrNameLst>
                                      </p:cBhvr>
                                      <p:tavLst>
                                        <p:tav tm="0">
                                          <p:val>
                                            <p:strVal val="ppt_y"/>
                                          </p:val>
                                        </p:tav>
                                        <p:tav tm="100000">
                                          <p:val>
                                            <p:strVal val="ppt_y+0.1"/>
                                          </p:val>
                                        </p:tav>
                                      </p:tavLst>
                                    </p:anim>
                                    <p:anim calcmode="lin" valueType="num">
                                      <p:cBhvr>
                                        <p:cTn id="81" dur="800" accel="100000">
                                          <p:stCondLst>
                                            <p:cond delay="200"/>
                                          </p:stCondLst>
                                        </p:cTn>
                                        <p:tgtEl>
                                          <p:spTgt spid="7"/>
                                        </p:tgtEl>
                                        <p:attrNameLst>
                                          <p:attrName>ppt_x</p:attrName>
                                        </p:attrNameLst>
                                      </p:cBhvr>
                                      <p:tavLst>
                                        <p:tav tm="0">
                                          <p:val>
                                            <p:strVal val="ppt_x"/>
                                          </p:val>
                                        </p:tav>
                                        <p:tav tm="100000">
                                          <p:val>
                                            <p:strVal val="ppt_x+0.4+0.05"/>
                                          </p:val>
                                        </p:tav>
                                      </p:tavLst>
                                    </p:anim>
                                    <p:anim calcmode="lin" valueType="num">
                                      <p:cBhvr>
                                        <p:cTn id="82" dur="800" accel="100000">
                                          <p:stCondLst>
                                            <p:cond delay="200"/>
                                          </p:stCondLst>
                                        </p:cTn>
                                        <p:tgtEl>
                                          <p:spTgt spid="7"/>
                                        </p:tgtEl>
                                        <p:attrNameLst>
                                          <p:attrName>ppt_y</p:attrName>
                                        </p:attrNameLst>
                                      </p:cBhvr>
                                      <p:tavLst>
                                        <p:tav tm="0">
                                          <p:val>
                                            <p:strVal val="ppt_y"/>
                                          </p:val>
                                        </p:tav>
                                        <p:tav tm="100000">
                                          <p:val>
                                            <p:strVal val="ppt_y-0.4-0.1"/>
                                          </p:val>
                                        </p:tav>
                                      </p:tavLst>
                                    </p:anim>
                                    <p:set>
                                      <p:cBhvr>
                                        <p:cTn id="83" dur="1" fill="hold">
                                          <p:stCondLst>
                                            <p:cond delay="999"/>
                                          </p:stCondLst>
                                        </p:cTn>
                                        <p:tgtEl>
                                          <p:spTgt spid="7"/>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2" name="hammer.wav"/>
                                        </p:tgtEl>
                                      </p:cMediaNode>
                                    </p:audio>
                                  </p:subTnLst>
                                </p:cTn>
                              </p:par>
                            </p:childTnLst>
                          </p:cTn>
                        </p:par>
                        <p:par>
                          <p:cTn id="84" fill="hold">
                            <p:stCondLst>
                              <p:cond delay="5000"/>
                            </p:stCondLst>
                            <p:childTnLst>
                              <p:par>
                                <p:cTn id="85" presetID="30" presetClass="exit" presetSubtype="0" fill="hold" grpId="0" nodeType="afterEffect">
                                  <p:stCondLst>
                                    <p:cond delay="0"/>
                                  </p:stCondLst>
                                  <p:childTnLst>
                                    <p:animEffect transition="out" filter="fade">
                                      <p:cBhvr>
                                        <p:cTn id="86" dur="800" accel="100000">
                                          <p:stCondLst>
                                            <p:cond delay="200"/>
                                          </p:stCondLst>
                                        </p:cTn>
                                        <p:tgtEl>
                                          <p:spTgt spid="6"/>
                                        </p:tgtEl>
                                      </p:cBhvr>
                                    </p:animEffect>
                                    <p:anim calcmode="lin" valueType="num">
                                      <p:cBhvr>
                                        <p:cTn id="87" dur="800" accel="100000">
                                          <p:stCondLst>
                                            <p:cond delay="200"/>
                                          </p:stCondLst>
                                        </p:cTn>
                                        <p:tgtEl>
                                          <p:spTgt spid="6"/>
                                        </p:tgtEl>
                                        <p:attrNameLst>
                                          <p:attrName>style.rotation</p:attrName>
                                        </p:attrNameLst>
                                      </p:cBhvr>
                                      <p:tavLst>
                                        <p:tav tm="0">
                                          <p:val>
                                            <p:fltVal val="0"/>
                                          </p:val>
                                        </p:tav>
                                        <p:tav tm="100000">
                                          <p:val>
                                            <p:fltVal val="-90"/>
                                          </p:val>
                                        </p:tav>
                                      </p:tavLst>
                                    </p:anim>
                                    <p:anim calcmode="lin" valueType="num">
                                      <p:cBhvr>
                                        <p:cTn id="88" dur="200" decel="100000"/>
                                        <p:tgtEl>
                                          <p:spTgt spid="6"/>
                                        </p:tgtEl>
                                        <p:attrNameLst>
                                          <p:attrName>ppt_x</p:attrName>
                                        </p:attrNameLst>
                                      </p:cBhvr>
                                      <p:tavLst>
                                        <p:tav tm="0">
                                          <p:val>
                                            <p:strVal val="ppt_x"/>
                                          </p:val>
                                        </p:tav>
                                        <p:tav tm="100000">
                                          <p:val>
                                            <p:strVal val="ppt_x-0.05"/>
                                          </p:val>
                                        </p:tav>
                                      </p:tavLst>
                                    </p:anim>
                                    <p:anim calcmode="lin" valueType="num">
                                      <p:cBhvr>
                                        <p:cTn id="89" dur="200" decel="100000"/>
                                        <p:tgtEl>
                                          <p:spTgt spid="6"/>
                                        </p:tgtEl>
                                        <p:attrNameLst>
                                          <p:attrName>ppt_y</p:attrName>
                                        </p:attrNameLst>
                                      </p:cBhvr>
                                      <p:tavLst>
                                        <p:tav tm="0">
                                          <p:val>
                                            <p:strVal val="ppt_y"/>
                                          </p:val>
                                        </p:tav>
                                        <p:tav tm="100000">
                                          <p:val>
                                            <p:strVal val="ppt_y+0.1"/>
                                          </p:val>
                                        </p:tav>
                                      </p:tavLst>
                                    </p:anim>
                                    <p:anim calcmode="lin" valueType="num">
                                      <p:cBhvr>
                                        <p:cTn id="90" dur="800" accel="100000">
                                          <p:stCondLst>
                                            <p:cond delay="200"/>
                                          </p:stCondLst>
                                        </p:cTn>
                                        <p:tgtEl>
                                          <p:spTgt spid="6"/>
                                        </p:tgtEl>
                                        <p:attrNameLst>
                                          <p:attrName>ppt_x</p:attrName>
                                        </p:attrNameLst>
                                      </p:cBhvr>
                                      <p:tavLst>
                                        <p:tav tm="0">
                                          <p:val>
                                            <p:strVal val="ppt_x"/>
                                          </p:val>
                                        </p:tav>
                                        <p:tav tm="100000">
                                          <p:val>
                                            <p:strVal val="ppt_x+0.4+0.05"/>
                                          </p:val>
                                        </p:tav>
                                      </p:tavLst>
                                    </p:anim>
                                    <p:anim calcmode="lin" valueType="num">
                                      <p:cBhvr>
                                        <p:cTn id="91" dur="800" accel="100000">
                                          <p:stCondLst>
                                            <p:cond delay="200"/>
                                          </p:stCondLst>
                                        </p:cTn>
                                        <p:tgtEl>
                                          <p:spTgt spid="6"/>
                                        </p:tgtEl>
                                        <p:attrNameLst>
                                          <p:attrName>ppt_y</p:attrName>
                                        </p:attrNameLst>
                                      </p:cBhvr>
                                      <p:tavLst>
                                        <p:tav tm="0">
                                          <p:val>
                                            <p:strVal val="ppt_y"/>
                                          </p:val>
                                        </p:tav>
                                        <p:tav tm="100000">
                                          <p:val>
                                            <p:strVal val="ppt_y-0.4-0.1"/>
                                          </p:val>
                                        </p:tav>
                                      </p:tavLst>
                                    </p:anim>
                                    <p:set>
                                      <p:cBhvr>
                                        <p:cTn id="92" dur="1" fill="hold">
                                          <p:stCondLst>
                                            <p:cond delay="999"/>
                                          </p:stCondLst>
                                        </p:cTn>
                                        <p:tgtEl>
                                          <p:spTgt spid="6"/>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2" name="hammer.wav"/>
                                        </p:tgtEl>
                                      </p:cMediaNode>
                                    </p:audio>
                                  </p:subTnLst>
                                </p:cTn>
                              </p:par>
                            </p:childTnLst>
                          </p:cTn>
                        </p:par>
                        <p:par>
                          <p:cTn id="93" fill="hold">
                            <p:stCondLst>
                              <p:cond delay="6000"/>
                            </p:stCondLst>
                            <p:childTnLst>
                              <p:par>
                                <p:cTn id="94" presetID="30" presetClass="exit" presetSubtype="0" fill="hold" grpId="0" nodeType="afterEffect">
                                  <p:stCondLst>
                                    <p:cond delay="0"/>
                                  </p:stCondLst>
                                  <p:childTnLst>
                                    <p:animEffect transition="out" filter="fade">
                                      <p:cBhvr>
                                        <p:cTn id="95" dur="800" accel="100000">
                                          <p:stCondLst>
                                            <p:cond delay="200"/>
                                          </p:stCondLst>
                                        </p:cTn>
                                        <p:tgtEl>
                                          <p:spTgt spid="5"/>
                                        </p:tgtEl>
                                      </p:cBhvr>
                                    </p:animEffect>
                                    <p:anim calcmode="lin" valueType="num">
                                      <p:cBhvr>
                                        <p:cTn id="96" dur="800" accel="100000">
                                          <p:stCondLst>
                                            <p:cond delay="200"/>
                                          </p:stCondLst>
                                        </p:cTn>
                                        <p:tgtEl>
                                          <p:spTgt spid="5"/>
                                        </p:tgtEl>
                                        <p:attrNameLst>
                                          <p:attrName>style.rotation</p:attrName>
                                        </p:attrNameLst>
                                      </p:cBhvr>
                                      <p:tavLst>
                                        <p:tav tm="0">
                                          <p:val>
                                            <p:fltVal val="0"/>
                                          </p:val>
                                        </p:tav>
                                        <p:tav tm="100000">
                                          <p:val>
                                            <p:fltVal val="-90"/>
                                          </p:val>
                                        </p:tav>
                                      </p:tavLst>
                                    </p:anim>
                                    <p:anim calcmode="lin" valueType="num">
                                      <p:cBhvr>
                                        <p:cTn id="97" dur="200" decel="100000"/>
                                        <p:tgtEl>
                                          <p:spTgt spid="5"/>
                                        </p:tgtEl>
                                        <p:attrNameLst>
                                          <p:attrName>ppt_x</p:attrName>
                                        </p:attrNameLst>
                                      </p:cBhvr>
                                      <p:tavLst>
                                        <p:tav tm="0">
                                          <p:val>
                                            <p:strVal val="ppt_x"/>
                                          </p:val>
                                        </p:tav>
                                        <p:tav tm="100000">
                                          <p:val>
                                            <p:strVal val="ppt_x-0.05"/>
                                          </p:val>
                                        </p:tav>
                                      </p:tavLst>
                                    </p:anim>
                                    <p:anim calcmode="lin" valueType="num">
                                      <p:cBhvr>
                                        <p:cTn id="98" dur="200" decel="100000"/>
                                        <p:tgtEl>
                                          <p:spTgt spid="5"/>
                                        </p:tgtEl>
                                        <p:attrNameLst>
                                          <p:attrName>ppt_y</p:attrName>
                                        </p:attrNameLst>
                                      </p:cBhvr>
                                      <p:tavLst>
                                        <p:tav tm="0">
                                          <p:val>
                                            <p:strVal val="ppt_y"/>
                                          </p:val>
                                        </p:tav>
                                        <p:tav tm="100000">
                                          <p:val>
                                            <p:strVal val="ppt_y+0.1"/>
                                          </p:val>
                                        </p:tav>
                                      </p:tavLst>
                                    </p:anim>
                                    <p:anim calcmode="lin" valueType="num">
                                      <p:cBhvr>
                                        <p:cTn id="99" dur="800" accel="100000">
                                          <p:stCondLst>
                                            <p:cond delay="200"/>
                                          </p:stCondLst>
                                        </p:cTn>
                                        <p:tgtEl>
                                          <p:spTgt spid="5"/>
                                        </p:tgtEl>
                                        <p:attrNameLst>
                                          <p:attrName>ppt_x</p:attrName>
                                        </p:attrNameLst>
                                      </p:cBhvr>
                                      <p:tavLst>
                                        <p:tav tm="0">
                                          <p:val>
                                            <p:strVal val="ppt_x"/>
                                          </p:val>
                                        </p:tav>
                                        <p:tav tm="100000">
                                          <p:val>
                                            <p:strVal val="ppt_x+0.4+0.05"/>
                                          </p:val>
                                        </p:tav>
                                      </p:tavLst>
                                    </p:anim>
                                    <p:anim calcmode="lin" valueType="num">
                                      <p:cBhvr>
                                        <p:cTn id="100" dur="800" accel="100000">
                                          <p:stCondLst>
                                            <p:cond delay="200"/>
                                          </p:stCondLst>
                                        </p:cTn>
                                        <p:tgtEl>
                                          <p:spTgt spid="5"/>
                                        </p:tgtEl>
                                        <p:attrNameLst>
                                          <p:attrName>ppt_y</p:attrName>
                                        </p:attrNameLst>
                                      </p:cBhvr>
                                      <p:tavLst>
                                        <p:tav tm="0">
                                          <p:val>
                                            <p:strVal val="ppt_y"/>
                                          </p:val>
                                        </p:tav>
                                        <p:tav tm="100000">
                                          <p:val>
                                            <p:strVal val="ppt_y-0.4-0.1"/>
                                          </p:val>
                                        </p:tav>
                                      </p:tavLst>
                                    </p:anim>
                                    <p:set>
                                      <p:cBhvr>
                                        <p:cTn id="101" dur="1" fill="hold">
                                          <p:stCondLst>
                                            <p:cond delay="999"/>
                                          </p:stCondLst>
                                        </p:cTn>
                                        <p:tgtEl>
                                          <p:spTgt spid="5"/>
                                        </p:tgtEl>
                                        <p:attrNameLst>
                                          <p:attrName>style.visibility</p:attrName>
                                        </p:attrNameLst>
                                      </p:cBhvr>
                                      <p:to>
                                        <p:strVal val="hidden"/>
                                      </p:to>
                                    </p:set>
                                  </p:childTnLst>
                                  <p:subTnLst>
                                    <p:audio>
                                      <p:cMediaNode>
                                        <p:cTn display="0" masterRel="sameClick">
                                          <p:stCondLst>
                                            <p:cond evt="begin" delay="0">
                                              <p:tn val="94"/>
                                            </p:cond>
                                          </p:stCondLst>
                                          <p:endCondLst>
                                            <p:cond evt="onStopAudio" delay="0">
                                              <p:tgtEl>
                                                <p:sldTgt/>
                                              </p:tgtEl>
                                            </p:cond>
                                          </p:endCondLst>
                                        </p:cTn>
                                        <p:tgtEl>
                                          <p:sndTgt r:embed="rId2" name="hammer.wav"/>
                                        </p:tgtEl>
                                      </p:cMediaNode>
                                    </p:audio>
                                  </p:subTnLst>
                                </p:cTn>
                              </p:par>
                            </p:childTnLst>
                          </p:cTn>
                        </p:par>
                        <p:par>
                          <p:cTn id="102" fill="hold">
                            <p:stCondLst>
                              <p:cond delay="7000"/>
                            </p:stCondLst>
                            <p:childTnLst>
                              <p:par>
                                <p:cTn id="103" presetID="30" presetClass="exit" presetSubtype="0" fill="hold" grpId="0" nodeType="afterEffect">
                                  <p:stCondLst>
                                    <p:cond delay="0"/>
                                  </p:stCondLst>
                                  <p:childTnLst>
                                    <p:animEffect transition="out" filter="fade">
                                      <p:cBhvr>
                                        <p:cTn id="104" dur="800" accel="100000">
                                          <p:stCondLst>
                                            <p:cond delay="200"/>
                                          </p:stCondLst>
                                        </p:cTn>
                                        <p:tgtEl>
                                          <p:spTgt spid="4"/>
                                        </p:tgtEl>
                                      </p:cBhvr>
                                    </p:animEffect>
                                    <p:anim calcmode="lin" valueType="num">
                                      <p:cBhvr>
                                        <p:cTn id="105" dur="800" accel="100000">
                                          <p:stCondLst>
                                            <p:cond delay="200"/>
                                          </p:stCondLst>
                                        </p:cTn>
                                        <p:tgtEl>
                                          <p:spTgt spid="4"/>
                                        </p:tgtEl>
                                        <p:attrNameLst>
                                          <p:attrName>style.rotation</p:attrName>
                                        </p:attrNameLst>
                                      </p:cBhvr>
                                      <p:tavLst>
                                        <p:tav tm="0">
                                          <p:val>
                                            <p:fltVal val="0"/>
                                          </p:val>
                                        </p:tav>
                                        <p:tav tm="100000">
                                          <p:val>
                                            <p:fltVal val="-90"/>
                                          </p:val>
                                        </p:tav>
                                      </p:tavLst>
                                    </p:anim>
                                    <p:anim calcmode="lin" valueType="num">
                                      <p:cBhvr>
                                        <p:cTn id="106" dur="200" decel="100000"/>
                                        <p:tgtEl>
                                          <p:spTgt spid="4"/>
                                        </p:tgtEl>
                                        <p:attrNameLst>
                                          <p:attrName>ppt_x</p:attrName>
                                        </p:attrNameLst>
                                      </p:cBhvr>
                                      <p:tavLst>
                                        <p:tav tm="0">
                                          <p:val>
                                            <p:strVal val="ppt_x"/>
                                          </p:val>
                                        </p:tav>
                                        <p:tav tm="100000">
                                          <p:val>
                                            <p:strVal val="ppt_x-0.05"/>
                                          </p:val>
                                        </p:tav>
                                      </p:tavLst>
                                    </p:anim>
                                    <p:anim calcmode="lin" valueType="num">
                                      <p:cBhvr>
                                        <p:cTn id="107" dur="200" decel="100000"/>
                                        <p:tgtEl>
                                          <p:spTgt spid="4"/>
                                        </p:tgtEl>
                                        <p:attrNameLst>
                                          <p:attrName>ppt_y</p:attrName>
                                        </p:attrNameLst>
                                      </p:cBhvr>
                                      <p:tavLst>
                                        <p:tav tm="0">
                                          <p:val>
                                            <p:strVal val="ppt_y"/>
                                          </p:val>
                                        </p:tav>
                                        <p:tav tm="100000">
                                          <p:val>
                                            <p:strVal val="ppt_y+0.1"/>
                                          </p:val>
                                        </p:tav>
                                      </p:tavLst>
                                    </p:anim>
                                    <p:anim calcmode="lin" valueType="num">
                                      <p:cBhvr>
                                        <p:cTn id="108" dur="800" accel="100000">
                                          <p:stCondLst>
                                            <p:cond delay="200"/>
                                          </p:stCondLst>
                                        </p:cTn>
                                        <p:tgtEl>
                                          <p:spTgt spid="4"/>
                                        </p:tgtEl>
                                        <p:attrNameLst>
                                          <p:attrName>ppt_x</p:attrName>
                                        </p:attrNameLst>
                                      </p:cBhvr>
                                      <p:tavLst>
                                        <p:tav tm="0">
                                          <p:val>
                                            <p:strVal val="ppt_x"/>
                                          </p:val>
                                        </p:tav>
                                        <p:tav tm="100000">
                                          <p:val>
                                            <p:strVal val="ppt_x+0.4+0.05"/>
                                          </p:val>
                                        </p:tav>
                                      </p:tavLst>
                                    </p:anim>
                                    <p:anim calcmode="lin" valueType="num">
                                      <p:cBhvr>
                                        <p:cTn id="109" dur="800" accel="100000">
                                          <p:stCondLst>
                                            <p:cond delay="200"/>
                                          </p:stCondLst>
                                        </p:cTn>
                                        <p:tgtEl>
                                          <p:spTgt spid="4"/>
                                        </p:tgtEl>
                                        <p:attrNameLst>
                                          <p:attrName>ppt_y</p:attrName>
                                        </p:attrNameLst>
                                      </p:cBhvr>
                                      <p:tavLst>
                                        <p:tav tm="0">
                                          <p:val>
                                            <p:strVal val="ppt_y"/>
                                          </p:val>
                                        </p:tav>
                                        <p:tav tm="100000">
                                          <p:val>
                                            <p:strVal val="ppt_y-0.4-0.1"/>
                                          </p:val>
                                        </p:tav>
                                      </p:tavLst>
                                    </p:anim>
                                    <p:set>
                                      <p:cBhvr>
                                        <p:cTn id="110" dur="1" fill="hold">
                                          <p:stCondLst>
                                            <p:cond delay="999"/>
                                          </p:stCondLst>
                                        </p:cTn>
                                        <p:tgtEl>
                                          <p:spTgt spid="4"/>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2" name="hammer.wav"/>
                                        </p:tgtEl>
                                      </p:cMediaNode>
                                    </p:audio>
                                  </p:subTnLst>
                                </p:cTn>
                              </p:par>
                            </p:childTnLst>
                          </p:cTn>
                        </p:par>
                        <p:par>
                          <p:cTn id="111" fill="hold">
                            <p:stCondLst>
                              <p:cond delay="8000"/>
                            </p:stCondLst>
                            <p:childTnLst>
                              <p:par>
                                <p:cTn id="112" presetID="30" presetClass="exit" presetSubtype="0" fill="hold" grpId="0" nodeType="afterEffect">
                                  <p:stCondLst>
                                    <p:cond delay="0"/>
                                  </p:stCondLst>
                                  <p:childTnLst>
                                    <p:animEffect transition="out" filter="fade">
                                      <p:cBhvr>
                                        <p:cTn id="113" dur="800" accel="100000">
                                          <p:stCondLst>
                                            <p:cond delay="200"/>
                                          </p:stCondLst>
                                        </p:cTn>
                                        <p:tgtEl>
                                          <p:spTgt spid="3"/>
                                        </p:tgtEl>
                                      </p:cBhvr>
                                    </p:animEffect>
                                    <p:anim calcmode="lin" valueType="num">
                                      <p:cBhvr>
                                        <p:cTn id="114" dur="800" accel="100000">
                                          <p:stCondLst>
                                            <p:cond delay="200"/>
                                          </p:stCondLst>
                                        </p:cTn>
                                        <p:tgtEl>
                                          <p:spTgt spid="3"/>
                                        </p:tgtEl>
                                        <p:attrNameLst>
                                          <p:attrName>style.rotation</p:attrName>
                                        </p:attrNameLst>
                                      </p:cBhvr>
                                      <p:tavLst>
                                        <p:tav tm="0">
                                          <p:val>
                                            <p:fltVal val="0"/>
                                          </p:val>
                                        </p:tav>
                                        <p:tav tm="100000">
                                          <p:val>
                                            <p:fltVal val="-90"/>
                                          </p:val>
                                        </p:tav>
                                      </p:tavLst>
                                    </p:anim>
                                    <p:anim calcmode="lin" valueType="num">
                                      <p:cBhvr>
                                        <p:cTn id="115" dur="200" decel="100000"/>
                                        <p:tgtEl>
                                          <p:spTgt spid="3"/>
                                        </p:tgtEl>
                                        <p:attrNameLst>
                                          <p:attrName>ppt_x</p:attrName>
                                        </p:attrNameLst>
                                      </p:cBhvr>
                                      <p:tavLst>
                                        <p:tav tm="0">
                                          <p:val>
                                            <p:strVal val="ppt_x"/>
                                          </p:val>
                                        </p:tav>
                                        <p:tav tm="100000">
                                          <p:val>
                                            <p:strVal val="ppt_x-0.05"/>
                                          </p:val>
                                        </p:tav>
                                      </p:tavLst>
                                    </p:anim>
                                    <p:anim calcmode="lin" valueType="num">
                                      <p:cBhvr>
                                        <p:cTn id="116" dur="200" decel="100000"/>
                                        <p:tgtEl>
                                          <p:spTgt spid="3"/>
                                        </p:tgtEl>
                                        <p:attrNameLst>
                                          <p:attrName>ppt_y</p:attrName>
                                        </p:attrNameLst>
                                      </p:cBhvr>
                                      <p:tavLst>
                                        <p:tav tm="0">
                                          <p:val>
                                            <p:strVal val="ppt_y"/>
                                          </p:val>
                                        </p:tav>
                                        <p:tav tm="100000">
                                          <p:val>
                                            <p:strVal val="ppt_y+0.1"/>
                                          </p:val>
                                        </p:tav>
                                      </p:tavLst>
                                    </p:anim>
                                    <p:anim calcmode="lin" valueType="num">
                                      <p:cBhvr>
                                        <p:cTn id="117" dur="800" accel="100000">
                                          <p:stCondLst>
                                            <p:cond delay="200"/>
                                          </p:stCondLst>
                                        </p:cTn>
                                        <p:tgtEl>
                                          <p:spTgt spid="3"/>
                                        </p:tgtEl>
                                        <p:attrNameLst>
                                          <p:attrName>ppt_x</p:attrName>
                                        </p:attrNameLst>
                                      </p:cBhvr>
                                      <p:tavLst>
                                        <p:tav tm="0">
                                          <p:val>
                                            <p:strVal val="ppt_x"/>
                                          </p:val>
                                        </p:tav>
                                        <p:tav tm="100000">
                                          <p:val>
                                            <p:strVal val="ppt_x+0.4+0.05"/>
                                          </p:val>
                                        </p:tav>
                                      </p:tavLst>
                                    </p:anim>
                                    <p:anim calcmode="lin" valueType="num">
                                      <p:cBhvr>
                                        <p:cTn id="118" dur="800" accel="100000">
                                          <p:stCondLst>
                                            <p:cond delay="200"/>
                                          </p:stCondLst>
                                        </p:cTn>
                                        <p:tgtEl>
                                          <p:spTgt spid="3"/>
                                        </p:tgtEl>
                                        <p:attrNameLst>
                                          <p:attrName>ppt_y</p:attrName>
                                        </p:attrNameLst>
                                      </p:cBhvr>
                                      <p:tavLst>
                                        <p:tav tm="0">
                                          <p:val>
                                            <p:strVal val="ppt_y"/>
                                          </p:val>
                                        </p:tav>
                                        <p:tav tm="100000">
                                          <p:val>
                                            <p:strVal val="ppt_y-0.4-0.1"/>
                                          </p:val>
                                        </p:tav>
                                      </p:tavLst>
                                    </p:anim>
                                    <p:set>
                                      <p:cBhvr>
                                        <p:cTn id="119" dur="1" fill="hold">
                                          <p:stCondLst>
                                            <p:cond delay="999"/>
                                          </p:stCondLst>
                                        </p:cTn>
                                        <p:tgtEl>
                                          <p:spTgt spid="3"/>
                                        </p:tgtEl>
                                        <p:attrNameLst>
                                          <p:attrName>style.visibility</p:attrName>
                                        </p:attrNameLst>
                                      </p:cBhvr>
                                      <p:to>
                                        <p:strVal val="hidden"/>
                                      </p:to>
                                    </p:set>
                                  </p:childTnLst>
                                  <p:subTnLst>
                                    <p:audio>
                                      <p:cMediaNode>
                                        <p:cTn display="0" masterRel="sameClick">
                                          <p:stCondLst>
                                            <p:cond evt="begin" delay="0">
                                              <p:tn val="112"/>
                                            </p:cond>
                                          </p:stCondLst>
                                          <p:endCondLst>
                                            <p:cond evt="onStopAudio" delay="0">
                                              <p:tgtEl>
                                                <p:sldTgt/>
                                              </p:tgtEl>
                                            </p:cond>
                                          </p:endCondLst>
                                        </p:cTn>
                                        <p:tgtEl>
                                          <p:sndTgt r:embed="rId2" name="hammer.wav"/>
                                        </p:tgtEl>
                                      </p:cMediaNode>
                                    </p:audio>
                                  </p:subTnLst>
                                </p:cTn>
                              </p:par>
                            </p:childTnLst>
                          </p:cTn>
                        </p:par>
                        <p:par>
                          <p:cTn id="120" fill="hold">
                            <p:stCondLst>
                              <p:cond delay="9000"/>
                            </p:stCondLst>
                            <p:childTnLst>
                              <p:par>
                                <p:cTn id="121" presetID="30" presetClass="exit" presetSubtype="0" fill="hold" grpId="0" nodeType="afterEffect">
                                  <p:stCondLst>
                                    <p:cond delay="0"/>
                                  </p:stCondLst>
                                  <p:childTnLst>
                                    <p:animEffect transition="out" filter="fade">
                                      <p:cBhvr>
                                        <p:cTn id="122" dur="800" accel="100000">
                                          <p:stCondLst>
                                            <p:cond delay="200"/>
                                          </p:stCondLst>
                                        </p:cTn>
                                        <p:tgtEl>
                                          <p:spTgt spid="2"/>
                                        </p:tgtEl>
                                      </p:cBhvr>
                                    </p:animEffect>
                                    <p:anim calcmode="lin" valueType="num">
                                      <p:cBhvr>
                                        <p:cTn id="123" dur="800" accel="100000">
                                          <p:stCondLst>
                                            <p:cond delay="200"/>
                                          </p:stCondLst>
                                        </p:cTn>
                                        <p:tgtEl>
                                          <p:spTgt spid="2"/>
                                        </p:tgtEl>
                                        <p:attrNameLst>
                                          <p:attrName>style.rotation</p:attrName>
                                        </p:attrNameLst>
                                      </p:cBhvr>
                                      <p:tavLst>
                                        <p:tav tm="0">
                                          <p:val>
                                            <p:fltVal val="0"/>
                                          </p:val>
                                        </p:tav>
                                        <p:tav tm="100000">
                                          <p:val>
                                            <p:fltVal val="-90"/>
                                          </p:val>
                                        </p:tav>
                                      </p:tavLst>
                                    </p:anim>
                                    <p:anim calcmode="lin" valueType="num">
                                      <p:cBhvr>
                                        <p:cTn id="124" dur="200" decel="100000"/>
                                        <p:tgtEl>
                                          <p:spTgt spid="2"/>
                                        </p:tgtEl>
                                        <p:attrNameLst>
                                          <p:attrName>ppt_x</p:attrName>
                                        </p:attrNameLst>
                                      </p:cBhvr>
                                      <p:tavLst>
                                        <p:tav tm="0">
                                          <p:val>
                                            <p:strVal val="ppt_x"/>
                                          </p:val>
                                        </p:tav>
                                        <p:tav tm="100000">
                                          <p:val>
                                            <p:strVal val="ppt_x-0.05"/>
                                          </p:val>
                                        </p:tav>
                                      </p:tavLst>
                                    </p:anim>
                                    <p:anim calcmode="lin" valueType="num">
                                      <p:cBhvr>
                                        <p:cTn id="125" dur="200" decel="100000"/>
                                        <p:tgtEl>
                                          <p:spTgt spid="2"/>
                                        </p:tgtEl>
                                        <p:attrNameLst>
                                          <p:attrName>ppt_y</p:attrName>
                                        </p:attrNameLst>
                                      </p:cBhvr>
                                      <p:tavLst>
                                        <p:tav tm="0">
                                          <p:val>
                                            <p:strVal val="ppt_y"/>
                                          </p:val>
                                        </p:tav>
                                        <p:tav tm="100000">
                                          <p:val>
                                            <p:strVal val="ppt_y+0.1"/>
                                          </p:val>
                                        </p:tav>
                                      </p:tavLst>
                                    </p:anim>
                                    <p:anim calcmode="lin" valueType="num">
                                      <p:cBhvr>
                                        <p:cTn id="126" dur="800" accel="100000">
                                          <p:stCondLst>
                                            <p:cond delay="200"/>
                                          </p:stCondLst>
                                        </p:cTn>
                                        <p:tgtEl>
                                          <p:spTgt spid="2"/>
                                        </p:tgtEl>
                                        <p:attrNameLst>
                                          <p:attrName>ppt_x</p:attrName>
                                        </p:attrNameLst>
                                      </p:cBhvr>
                                      <p:tavLst>
                                        <p:tav tm="0">
                                          <p:val>
                                            <p:strVal val="ppt_x"/>
                                          </p:val>
                                        </p:tav>
                                        <p:tav tm="100000">
                                          <p:val>
                                            <p:strVal val="ppt_x+0.4+0.05"/>
                                          </p:val>
                                        </p:tav>
                                      </p:tavLst>
                                    </p:anim>
                                    <p:anim calcmode="lin" valueType="num">
                                      <p:cBhvr>
                                        <p:cTn id="127" dur="800" accel="100000">
                                          <p:stCondLst>
                                            <p:cond delay="200"/>
                                          </p:stCondLst>
                                        </p:cTn>
                                        <p:tgtEl>
                                          <p:spTgt spid="2"/>
                                        </p:tgtEl>
                                        <p:attrNameLst>
                                          <p:attrName>ppt_y</p:attrName>
                                        </p:attrNameLst>
                                      </p:cBhvr>
                                      <p:tavLst>
                                        <p:tav tm="0">
                                          <p:val>
                                            <p:strVal val="ppt_y"/>
                                          </p:val>
                                        </p:tav>
                                        <p:tav tm="100000">
                                          <p:val>
                                            <p:strVal val="ppt_y-0.4-0.1"/>
                                          </p:val>
                                        </p:tav>
                                      </p:tavLst>
                                    </p:anim>
                                    <p:set>
                                      <p:cBhvr>
                                        <p:cTn id="128" dur="1" fill="hold">
                                          <p:stCondLst>
                                            <p:cond delay="999"/>
                                          </p:stCondLst>
                                        </p:cTn>
                                        <p:tgtEl>
                                          <p:spTgt spid="2"/>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2" name="hammer.wav"/>
                                        </p:tgtEl>
                                      </p:cMediaNode>
                                    </p:audio>
                                  </p:subTnLst>
                                </p:cTn>
                              </p:par>
                              <p:par>
                                <p:cTn id="129" presetID="53" presetClass="entr" presetSubtype="16" fill="hold" grpId="0" nodeType="withEffect">
                                  <p:stCondLst>
                                    <p:cond delay="0"/>
                                  </p:stCondLst>
                                  <p:childTnLst>
                                    <p:set>
                                      <p:cBhvr>
                                        <p:cTn id="130" dur="1" fill="hold">
                                          <p:stCondLst>
                                            <p:cond delay="0"/>
                                          </p:stCondLst>
                                        </p:cTn>
                                        <p:tgtEl>
                                          <p:spTgt spid="12"/>
                                        </p:tgtEl>
                                        <p:attrNameLst>
                                          <p:attrName>style.visibility</p:attrName>
                                        </p:attrNameLst>
                                      </p:cBhvr>
                                      <p:to>
                                        <p:strVal val="visible"/>
                                      </p:to>
                                    </p:set>
                                    <p:anim calcmode="lin" valueType="num">
                                      <p:cBhvr>
                                        <p:cTn id="131" dur="500" fill="hold"/>
                                        <p:tgtEl>
                                          <p:spTgt spid="12"/>
                                        </p:tgtEl>
                                        <p:attrNameLst>
                                          <p:attrName>ppt_w</p:attrName>
                                        </p:attrNameLst>
                                      </p:cBhvr>
                                      <p:tavLst>
                                        <p:tav tm="0">
                                          <p:val>
                                            <p:fltVal val="0"/>
                                          </p:val>
                                        </p:tav>
                                        <p:tav tm="100000">
                                          <p:val>
                                            <p:strVal val="#ppt_w"/>
                                          </p:val>
                                        </p:tav>
                                      </p:tavLst>
                                    </p:anim>
                                    <p:anim calcmode="lin" valueType="num">
                                      <p:cBhvr>
                                        <p:cTn id="132" dur="500" fill="hold"/>
                                        <p:tgtEl>
                                          <p:spTgt spid="12"/>
                                        </p:tgtEl>
                                        <p:attrNameLst>
                                          <p:attrName>ppt_h</p:attrName>
                                        </p:attrNameLst>
                                      </p:cBhvr>
                                      <p:tavLst>
                                        <p:tav tm="0">
                                          <p:val>
                                            <p:fltVal val="0"/>
                                          </p:val>
                                        </p:tav>
                                        <p:tav tm="100000">
                                          <p:val>
                                            <p:strVal val="#ppt_h"/>
                                          </p:val>
                                        </p:tav>
                                      </p:tavLst>
                                    </p:anim>
                                    <p:animEffect transition="in" filter="fade">
                                      <p:cBhvr>
                                        <p:cTn id="133" dur="500"/>
                                        <p:tgtEl>
                                          <p:spTgt spid="12"/>
                                        </p:tgtEl>
                                      </p:cBhvr>
                                    </p:animEffect>
                                  </p:childTnLst>
                                  <p:subTnLst>
                                    <p:audio>
                                      <p:cMediaNode>
                                        <p:cTn display="0" masterRel="sameClick">
                                          <p:stCondLst>
                                            <p:cond evt="begin" delay="0">
                                              <p:tn val="129"/>
                                            </p:cond>
                                          </p:stCondLst>
                                          <p:endCondLst>
                                            <p:cond evt="onStopAudio" delay="0">
                                              <p:tgtEl>
                                                <p:sldTgt/>
                                              </p:tgtEl>
                                            </p:cond>
                                          </p:endCondLst>
                                        </p:cTn>
                                        <p:tgtEl>
                                          <p:sndTgt r:embed="rId3" name="chimes.wav"/>
                                        </p:tgtEl>
                                      </p:cMediaNode>
                                    </p:audio>
                                  </p:sub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136"/>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1</a:t>
            </a:r>
          </a:p>
        </p:txBody>
      </p:sp>
      <p:sp>
        <p:nvSpPr>
          <p:cNvPr id="3"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2</a:t>
            </a:r>
          </a:p>
        </p:txBody>
      </p:sp>
      <p:sp>
        <p:nvSpPr>
          <p:cNvPr id="4"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3</a:t>
            </a:r>
          </a:p>
        </p:txBody>
      </p:sp>
      <p:sp>
        <p:nvSpPr>
          <p:cNvPr id="5"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4</a:t>
            </a:r>
          </a:p>
        </p:txBody>
      </p:sp>
      <p:sp>
        <p:nvSpPr>
          <p:cNvPr id="6"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5</a:t>
            </a:r>
          </a:p>
        </p:txBody>
      </p:sp>
      <p:sp>
        <p:nvSpPr>
          <p:cNvPr id="7"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6</a:t>
            </a:r>
          </a:p>
        </p:txBody>
      </p:sp>
      <p:sp>
        <p:nvSpPr>
          <p:cNvPr id="8"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7</a:t>
            </a:r>
          </a:p>
        </p:txBody>
      </p:sp>
      <p:sp>
        <p:nvSpPr>
          <p:cNvPr id="9"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8</a:t>
            </a:r>
          </a:p>
        </p:txBody>
      </p:sp>
      <p:sp>
        <p:nvSpPr>
          <p:cNvPr id="10"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9</a:t>
            </a:r>
          </a:p>
        </p:txBody>
      </p:sp>
      <p:sp>
        <p:nvSpPr>
          <p:cNvPr id="11" name="Oval 20"/>
          <p:cNvSpPr>
            <a:spLocks noChangeArrowheads="1"/>
          </p:cNvSpPr>
          <p:nvPr/>
        </p:nvSpPr>
        <p:spPr bwMode="auto">
          <a:xfrm>
            <a:off x="10003993" y="3889817"/>
            <a:ext cx="1961663" cy="1295400"/>
          </a:xfrm>
          <a:prstGeom prst="ellipse">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sz="8000" b="1" dirty="0">
                <a:solidFill>
                  <a:srgbClr val="FFCC00"/>
                </a:solidFill>
              </a:rPr>
              <a:t>10</a:t>
            </a:r>
          </a:p>
        </p:txBody>
      </p:sp>
      <p:sp>
        <p:nvSpPr>
          <p:cNvPr id="12" name="AutoShape 21">
            <a:hlinkClick r:id="rId5" action="ppaction://hlinksldjump"/>
          </p:cNvPr>
          <p:cNvSpPr>
            <a:spLocks noChangeArrowheads="1"/>
          </p:cNvSpPr>
          <p:nvPr/>
        </p:nvSpPr>
        <p:spPr bwMode="auto">
          <a:xfrm>
            <a:off x="9715500" y="2703711"/>
            <a:ext cx="2313356" cy="838200"/>
          </a:xfrm>
          <a:prstGeom prst="cloudCallout">
            <a:avLst>
              <a:gd name="adj1" fmla="val 18336"/>
              <a:gd name="adj2" fmla="val 130969"/>
            </a:avLst>
          </a:prstGeom>
          <a:solidFill>
            <a:srgbClr val="FFFF00"/>
          </a:solidFill>
          <a:ln>
            <a:headEnd/>
            <a:tailEnd/>
          </a:ln>
        </p:spPr>
        <p:style>
          <a:lnRef idx="1">
            <a:schemeClr val="accent1"/>
          </a:lnRef>
          <a:fillRef idx="2">
            <a:schemeClr val="accent1"/>
          </a:fillRef>
          <a:effectRef idx="1">
            <a:schemeClr val="accent1"/>
          </a:effectRef>
          <a:fontRef idx="minor">
            <a:schemeClr val="dk1"/>
          </a:fontRef>
        </p:style>
        <p:txBody>
          <a:bodyPr/>
          <a:lstStyle/>
          <a:p>
            <a:pPr algn="ctr"/>
            <a:r>
              <a:rPr lang="en-US" sz="2800" b="1" dirty="0" err="1">
                <a:solidFill>
                  <a:srgbClr val="FF0000"/>
                </a:solidFill>
              </a:rPr>
              <a:t>Hết</a:t>
            </a:r>
            <a:r>
              <a:rPr lang="en-US" sz="2800" b="1" dirty="0">
                <a:solidFill>
                  <a:srgbClr val="FF0000"/>
                </a:solidFill>
              </a:rPr>
              <a:t> </a:t>
            </a:r>
            <a:r>
              <a:rPr lang="en-US" sz="2800" b="1" dirty="0" err="1">
                <a:solidFill>
                  <a:srgbClr val="FF0000"/>
                </a:solidFill>
              </a:rPr>
              <a:t>giờ</a:t>
            </a:r>
            <a:r>
              <a:rPr lang="en-US" sz="2800" b="1" dirty="0">
                <a:solidFill>
                  <a:srgbClr val="FF0000"/>
                </a:solidFill>
              </a:rPr>
              <a:t>!</a:t>
            </a:r>
          </a:p>
        </p:txBody>
      </p:sp>
      <mc:AlternateContent xmlns:mc="http://schemas.openxmlformats.org/markup-compatibility/2006" xmlns:a14="http://schemas.microsoft.com/office/drawing/2010/main">
        <mc:Choice Requires="a14">
          <p:sp>
            <p:nvSpPr>
              <p:cNvPr id="13" name="Rectangle 12"/>
              <p:cNvSpPr/>
              <p:nvPr/>
            </p:nvSpPr>
            <p:spPr>
              <a:xfrm>
                <a:off x="807721" y="587403"/>
                <a:ext cx="10515600" cy="5820183"/>
              </a:xfrm>
              <a:prstGeom prst="rect">
                <a:avLst/>
              </a:prstGeom>
            </p:spPr>
            <p:txBody>
              <a:bodyPr wrap="square">
                <a:spAutoFit/>
              </a:bodyPr>
              <a:lstStyle/>
              <a:p>
                <a:pPr algn="ctr"/>
                <a:r>
                  <a:rPr lang="en-US" sz="4400" b="1" dirty="0" err="1">
                    <a:latin typeface="Times New Roman" panose="02020603050405020304" pitchFamily="18" charset="0"/>
                    <a:cs typeface="Times New Roman" panose="02020603050405020304" pitchFamily="18" charset="0"/>
                  </a:rPr>
                  <a:t>Câu</a:t>
                </a:r>
                <a:r>
                  <a:rPr lang="en-US" sz="4400" b="1" dirty="0">
                    <a:latin typeface="Times New Roman" panose="02020603050405020304" pitchFamily="18" charset="0"/>
                    <a:cs typeface="Times New Roman" panose="02020603050405020304" pitchFamily="18" charset="0"/>
                  </a:rPr>
                  <a:t> 4:    4cm</a:t>
                </a:r>
                <a:r>
                  <a:rPr lang="en-US" sz="4400" b="1" baseline="30000" dirty="0">
                    <a:latin typeface="Times New Roman" panose="02020603050405020304" pitchFamily="18" charset="0"/>
                    <a:cs typeface="Times New Roman" panose="02020603050405020304" pitchFamily="18" charset="0"/>
                  </a:rPr>
                  <a:t>2</a:t>
                </a:r>
                <a:r>
                  <a:rPr lang="en-US" sz="4400" b="1" dirty="0">
                    <a:latin typeface="Times New Roman" panose="02020603050405020304" pitchFamily="18" charset="0"/>
                    <a:cs typeface="Times New Roman" panose="02020603050405020304" pitchFamily="18" charset="0"/>
                  </a:rPr>
                  <a:t>5mm</a:t>
                </a:r>
                <a:r>
                  <a:rPr lang="en-US" sz="4400" b="1" baseline="30000" dirty="0">
                    <a:latin typeface="Times New Roman" panose="02020603050405020304" pitchFamily="18" charset="0"/>
                    <a:cs typeface="Times New Roman" panose="02020603050405020304" pitchFamily="18" charset="0"/>
                  </a:rPr>
                  <a:t>2 </a:t>
                </a:r>
                <a:r>
                  <a:rPr lang="en-US" sz="4400" b="1" dirty="0">
                    <a:latin typeface="Times New Roman" panose="02020603050405020304" pitchFamily="18" charset="0"/>
                    <a:cs typeface="Times New Roman" panose="02020603050405020304" pitchFamily="18" charset="0"/>
                  </a:rPr>
                  <a:t> ……  4</a:t>
                </a:r>
                <a14:m>
                  <m:oMath xmlns:m="http://schemas.openxmlformats.org/officeDocument/2006/math">
                    <m:f>
                      <m:fPr>
                        <m:ctrlPr>
                          <a:rPr lang="en-US" sz="4400" b="1" i="1">
                            <a:latin typeface="Cambria Math"/>
                          </a:rPr>
                        </m:ctrlPr>
                      </m:fPr>
                      <m:num>
                        <m:r>
                          <a:rPr lang="en-US" sz="4400" b="1" i="1">
                            <a:latin typeface="Cambria Math" panose="02040503050406030204" pitchFamily="18" charset="0"/>
                          </a:rPr>
                          <m:t>𝟓</m:t>
                        </m:r>
                      </m:num>
                      <m:den>
                        <m:r>
                          <a:rPr lang="en-US" sz="4400" b="1" i="1">
                            <a:latin typeface="Cambria Math" panose="02040503050406030204" pitchFamily="18" charset="0"/>
                          </a:rPr>
                          <m:t>𝟏𝟎𝟎</m:t>
                        </m:r>
                      </m:den>
                    </m:f>
                  </m:oMath>
                </a14:m>
                <a:r>
                  <a:rPr lang="en-US" sz="4400" b="1" dirty="0">
                    <a:latin typeface="Times New Roman" panose="02020603050405020304" pitchFamily="18" charset="0"/>
                    <a:cs typeface="Times New Roman" panose="02020603050405020304" pitchFamily="18" charset="0"/>
                  </a:rPr>
                  <a:t> cm</a:t>
                </a:r>
                <a:r>
                  <a:rPr lang="en-US" sz="4400" b="1" baseline="30000" dirty="0">
                    <a:latin typeface="Times New Roman" panose="02020603050405020304" pitchFamily="18" charset="0"/>
                    <a:cs typeface="Times New Roman" panose="02020603050405020304" pitchFamily="18" charset="0"/>
                  </a:rPr>
                  <a:t>2</a:t>
                </a: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A: </a:t>
                </a:r>
                <a:r>
                  <a:rPr lang="en-US" sz="4400" b="1" dirty="0" smtClean="0">
                    <a:latin typeface="Times New Roman" panose="02020603050405020304" pitchFamily="18" charset="0"/>
                    <a:cs typeface="Times New Roman" panose="02020603050405020304" pitchFamily="18" charset="0"/>
                  </a:rPr>
                  <a:t>&gt;</a:t>
                </a:r>
              </a:p>
              <a:p>
                <a:pPr algn="ct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B: </a:t>
                </a:r>
                <a:r>
                  <a:rPr lang="en-US" sz="4400" b="1" dirty="0" smtClean="0">
                    <a:latin typeface="Times New Roman" panose="02020603050405020304" pitchFamily="18" charset="0"/>
                    <a:cs typeface="Times New Roman" panose="02020603050405020304" pitchFamily="18" charset="0"/>
                  </a:rPr>
                  <a:t>=</a:t>
                </a:r>
              </a:p>
              <a:p>
                <a:pPr algn="ct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C: &lt;</a:t>
                </a:r>
              </a:p>
              <a:p>
                <a:endParaRPr lang="en-US" sz="4400" b="1" dirty="0">
                  <a:latin typeface="Times New Roman" panose="02020603050405020304" pitchFamily="18" charset="0"/>
                  <a:cs typeface="Times New Roman" panose="02020603050405020304" pitchFamily="18" charset="0"/>
                </a:endParaRPr>
              </a:p>
              <a:p>
                <a:pPr lvl="0" algn="ctr"/>
                <a:r>
                  <a:rPr lang="en-US" sz="4400" dirty="0" smtClean="0">
                    <a:solidFill>
                      <a:schemeClr val="bg1"/>
                    </a:solidFill>
                    <a:latin typeface="Times New Roman" pitchFamily="18" charset="0"/>
                    <a:cs typeface="Times New Roman" pitchFamily="18" charset="0"/>
                  </a:rPr>
                  <a:t>.</a:t>
                </a:r>
                <a:endParaRPr lang="en-US" sz="4400" dirty="0">
                  <a:solidFill>
                    <a:schemeClr val="bg1"/>
                  </a:solidFill>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807721" y="587403"/>
                <a:ext cx="10515600" cy="5820183"/>
              </a:xfrm>
              <a:prstGeom prst="rect">
                <a:avLst/>
              </a:prstGeom>
              <a:blipFill rotWithShape="0">
                <a:blip r:embed="rId6"/>
                <a:stretch>
                  <a:fillRect b="-4084"/>
                </a:stretch>
              </a:blipFill>
            </p:spPr>
            <p:txBody>
              <a:bodyPr/>
              <a:lstStyle/>
              <a:p>
                <a:r>
                  <a:rPr lang="en-US">
                    <a:noFill/>
                  </a:rPr>
                  <a:t> </a:t>
                </a:r>
              </a:p>
            </p:txBody>
          </p:sp>
        </mc:Fallback>
      </mc:AlternateContent>
      <p:pic>
        <p:nvPicPr>
          <p:cNvPr id="14" name="Picture 13"/>
          <p:cNvPicPr>
            <a:picLocks noChangeAspect="1"/>
          </p:cNvPicPr>
          <p:nvPr/>
        </p:nvPicPr>
        <p:blipFill>
          <a:blip r:embed="rId7"/>
          <a:stretch>
            <a:fillRect/>
          </a:stretch>
        </p:blipFill>
        <p:spPr>
          <a:xfrm>
            <a:off x="37813" y="5077814"/>
            <a:ext cx="12180864" cy="1780186"/>
          </a:xfrm>
          <a:prstGeom prst="rect">
            <a:avLst/>
          </a:prstGeom>
        </p:spPr>
      </p:pic>
      <p:sp>
        <p:nvSpPr>
          <p:cNvPr id="15" name="Oval 14"/>
          <p:cNvSpPr/>
          <p:nvPr/>
        </p:nvSpPr>
        <p:spPr>
          <a:xfrm>
            <a:off x="4985030" y="3044685"/>
            <a:ext cx="2286429" cy="69545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B</a:t>
            </a:r>
            <a:r>
              <a:rPr lang="en-US" sz="4400" b="1" dirty="0" smtClean="0">
                <a:solidFill>
                  <a:srgbClr val="FF0000"/>
                </a:solidFill>
                <a:latin typeface="Times New Roman" panose="02020603050405020304" pitchFamily="18" charset="0"/>
                <a:cs typeface="Times New Roman" panose="02020603050405020304" pitchFamily="18" charset="0"/>
              </a:rPr>
              <a:t>: =</a:t>
            </a:r>
            <a:endParaRPr lang="en-US" sz="4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540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xEl>
                                              <p:pRg st="7" end="7"/>
                                            </p:txEl>
                                          </p:spTgt>
                                        </p:tgtEl>
                                        <p:attrNameLst>
                                          <p:attrName>style.visibility</p:attrName>
                                        </p:attrNameLst>
                                      </p:cBhvr>
                                      <p:to>
                                        <p:strVal val="visible"/>
                                      </p:to>
                                    </p:set>
                                    <p:animEffect transition="in" filter="fade">
                                      <p:cBhvr>
                                        <p:cTn id="7" dur="1000"/>
                                        <p:tgtEl>
                                          <p:spTgt spid="13">
                                            <p:txEl>
                                              <p:pRg st="7" end="7"/>
                                            </p:txEl>
                                          </p:spTgt>
                                        </p:tgtEl>
                                      </p:cBhvr>
                                    </p:animEffect>
                                    <p:anim calcmode="lin" valueType="num">
                                      <p:cBhvr>
                                        <p:cTn id="8" dur="1000" fill="hold"/>
                                        <p:tgtEl>
                                          <p:spTgt spid="13">
                                            <p:txEl>
                                              <p:pRg st="7" end="7"/>
                                            </p:txEl>
                                          </p:spTgt>
                                        </p:tgtEl>
                                        <p:attrNameLst>
                                          <p:attrName>ppt_x</p:attrName>
                                        </p:attrNameLst>
                                      </p:cBhvr>
                                      <p:tavLst>
                                        <p:tav tm="0">
                                          <p:val>
                                            <p:strVal val="#ppt_x"/>
                                          </p:val>
                                        </p:tav>
                                        <p:tav tm="100000">
                                          <p:val>
                                            <p:strVal val="#ppt_x"/>
                                          </p:val>
                                        </p:tav>
                                      </p:tavLst>
                                    </p:anim>
                                    <p:anim calcmode="lin" valueType="num">
                                      <p:cBhvr>
                                        <p:cTn id="9" dur="1000" fill="hold"/>
                                        <p:tgtEl>
                                          <p:spTgt spid="1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xEl>
                                              <p:pRg st="0" end="0"/>
                                            </p:txEl>
                                          </p:spTgt>
                                        </p:tgtEl>
                                        <p:attrNameLst>
                                          <p:attrName>style.visibility</p:attrName>
                                        </p:attrNameLst>
                                      </p:cBhvr>
                                      <p:to>
                                        <p:strVal val="visible"/>
                                      </p:to>
                                    </p:set>
                                    <p:animEffect transition="in" filter="fade">
                                      <p:cBhvr>
                                        <p:cTn id="14" dur="1000"/>
                                        <p:tgtEl>
                                          <p:spTgt spid="13">
                                            <p:txEl>
                                              <p:pRg st="0" end="0"/>
                                            </p:txEl>
                                          </p:spTgt>
                                        </p:tgtEl>
                                      </p:cBhvr>
                                    </p:animEffect>
                                    <p:anim calcmode="lin" valueType="num">
                                      <p:cBhvr>
                                        <p:cTn id="15"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
                                            <p:txEl>
                                              <p:pRg st="1" end="1"/>
                                            </p:txEl>
                                          </p:spTgt>
                                        </p:tgtEl>
                                        <p:attrNameLst>
                                          <p:attrName>style.visibility</p:attrName>
                                        </p:attrNameLst>
                                      </p:cBhvr>
                                      <p:to>
                                        <p:strVal val="visible"/>
                                      </p:to>
                                    </p:set>
                                    <p:animEffect transition="in" filter="fade">
                                      <p:cBhvr>
                                        <p:cTn id="21" dur="1000"/>
                                        <p:tgtEl>
                                          <p:spTgt spid="13">
                                            <p:txEl>
                                              <p:pRg st="1" end="1"/>
                                            </p:txEl>
                                          </p:spTgt>
                                        </p:tgtEl>
                                      </p:cBhvr>
                                    </p:animEffect>
                                    <p:anim calcmode="lin" valueType="num">
                                      <p:cBhvr>
                                        <p:cTn id="22"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3">
                                            <p:txEl>
                                              <p:pRg st="3" end="3"/>
                                            </p:txEl>
                                          </p:spTgt>
                                        </p:tgtEl>
                                        <p:attrNameLst>
                                          <p:attrName>style.visibility</p:attrName>
                                        </p:attrNameLst>
                                      </p:cBhvr>
                                      <p:to>
                                        <p:strVal val="visible"/>
                                      </p:to>
                                    </p:set>
                                    <p:animEffect transition="in" filter="fade">
                                      <p:cBhvr>
                                        <p:cTn id="28" dur="1000"/>
                                        <p:tgtEl>
                                          <p:spTgt spid="13">
                                            <p:txEl>
                                              <p:pRg st="3" end="3"/>
                                            </p:txEl>
                                          </p:spTgt>
                                        </p:tgtEl>
                                      </p:cBhvr>
                                    </p:animEffect>
                                    <p:anim calcmode="lin" valueType="num">
                                      <p:cBhvr>
                                        <p:cTn id="29" dur="1000" fill="hold"/>
                                        <p:tgtEl>
                                          <p:spTgt spid="1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3">
                                            <p:txEl>
                                              <p:pRg st="5" end="5"/>
                                            </p:txEl>
                                          </p:spTgt>
                                        </p:tgtEl>
                                        <p:attrNameLst>
                                          <p:attrName>style.visibility</p:attrName>
                                        </p:attrNameLst>
                                      </p:cBhvr>
                                      <p:to>
                                        <p:strVal val="visible"/>
                                      </p:to>
                                    </p:set>
                                    <p:animEffect transition="in" filter="fade">
                                      <p:cBhvr>
                                        <p:cTn id="35" dur="1000"/>
                                        <p:tgtEl>
                                          <p:spTgt spid="13">
                                            <p:txEl>
                                              <p:pRg st="5" end="5"/>
                                            </p:txEl>
                                          </p:spTgt>
                                        </p:tgtEl>
                                      </p:cBhvr>
                                    </p:animEffect>
                                    <p:anim calcmode="lin" valueType="num">
                                      <p:cBhvr>
                                        <p:cTn id="36" dur="1000" fill="hold"/>
                                        <p:tgtEl>
                                          <p:spTgt spid="1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1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0" presetClass="exit" presetSubtype="0" fill="hold" grpId="0" nodeType="clickEffect">
                                  <p:stCondLst>
                                    <p:cond delay="0"/>
                                  </p:stCondLst>
                                  <p:childTnLst>
                                    <p:animEffect transition="out" filter="fade">
                                      <p:cBhvr>
                                        <p:cTn id="41" dur="800" accel="100000">
                                          <p:stCondLst>
                                            <p:cond delay="200"/>
                                          </p:stCondLst>
                                        </p:cTn>
                                        <p:tgtEl>
                                          <p:spTgt spid="11"/>
                                        </p:tgtEl>
                                      </p:cBhvr>
                                    </p:animEffect>
                                    <p:anim calcmode="lin" valueType="num">
                                      <p:cBhvr>
                                        <p:cTn id="42" dur="800" accel="100000">
                                          <p:stCondLst>
                                            <p:cond delay="200"/>
                                          </p:stCondLst>
                                        </p:cTn>
                                        <p:tgtEl>
                                          <p:spTgt spid="11"/>
                                        </p:tgtEl>
                                        <p:attrNameLst>
                                          <p:attrName>style.rotation</p:attrName>
                                        </p:attrNameLst>
                                      </p:cBhvr>
                                      <p:tavLst>
                                        <p:tav tm="0">
                                          <p:val>
                                            <p:fltVal val="0"/>
                                          </p:val>
                                        </p:tav>
                                        <p:tav tm="100000">
                                          <p:val>
                                            <p:fltVal val="-90"/>
                                          </p:val>
                                        </p:tav>
                                      </p:tavLst>
                                    </p:anim>
                                    <p:anim calcmode="lin" valueType="num">
                                      <p:cBhvr>
                                        <p:cTn id="43" dur="200" decel="100000"/>
                                        <p:tgtEl>
                                          <p:spTgt spid="11"/>
                                        </p:tgtEl>
                                        <p:attrNameLst>
                                          <p:attrName>ppt_x</p:attrName>
                                        </p:attrNameLst>
                                      </p:cBhvr>
                                      <p:tavLst>
                                        <p:tav tm="0">
                                          <p:val>
                                            <p:strVal val="ppt_x"/>
                                          </p:val>
                                        </p:tav>
                                        <p:tav tm="100000">
                                          <p:val>
                                            <p:strVal val="ppt_x-0.05"/>
                                          </p:val>
                                        </p:tav>
                                      </p:tavLst>
                                    </p:anim>
                                    <p:anim calcmode="lin" valueType="num">
                                      <p:cBhvr>
                                        <p:cTn id="44" dur="200" decel="100000"/>
                                        <p:tgtEl>
                                          <p:spTgt spid="11"/>
                                        </p:tgtEl>
                                        <p:attrNameLst>
                                          <p:attrName>ppt_y</p:attrName>
                                        </p:attrNameLst>
                                      </p:cBhvr>
                                      <p:tavLst>
                                        <p:tav tm="0">
                                          <p:val>
                                            <p:strVal val="ppt_y"/>
                                          </p:val>
                                        </p:tav>
                                        <p:tav tm="100000">
                                          <p:val>
                                            <p:strVal val="ppt_y+0.1"/>
                                          </p:val>
                                        </p:tav>
                                      </p:tavLst>
                                    </p:anim>
                                    <p:anim calcmode="lin" valueType="num">
                                      <p:cBhvr>
                                        <p:cTn id="45" dur="800" accel="100000">
                                          <p:stCondLst>
                                            <p:cond delay="200"/>
                                          </p:stCondLst>
                                        </p:cTn>
                                        <p:tgtEl>
                                          <p:spTgt spid="11"/>
                                        </p:tgtEl>
                                        <p:attrNameLst>
                                          <p:attrName>ppt_x</p:attrName>
                                        </p:attrNameLst>
                                      </p:cBhvr>
                                      <p:tavLst>
                                        <p:tav tm="0">
                                          <p:val>
                                            <p:strVal val="ppt_x"/>
                                          </p:val>
                                        </p:tav>
                                        <p:tav tm="100000">
                                          <p:val>
                                            <p:strVal val="ppt_x+0.4+0.05"/>
                                          </p:val>
                                        </p:tav>
                                      </p:tavLst>
                                    </p:anim>
                                    <p:anim calcmode="lin" valueType="num">
                                      <p:cBhvr>
                                        <p:cTn id="46" dur="800" accel="100000">
                                          <p:stCondLst>
                                            <p:cond delay="200"/>
                                          </p:stCondLst>
                                        </p:cTn>
                                        <p:tgtEl>
                                          <p:spTgt spid="11"/>
                                        </p:tgtEl>
                                        <p:attrNameLst>
                                          <p:attrName>ppt_y</p:attrName>
                                        </p:attrNameLst>
                                      </p:cBhvr>
                                      <p:tavLst>
                                        <p:tav tm="0">
                                          <p:val>
                                            <p:strVal val="ppt_y"/>
                                          </p:val>
                                        </p:tav>
                                        <p:tav tm="100000">
                                          <p:val>
                                            <p:strVal val="ppt_y-0.4-0.1"/>
                                          </p:val>
                                        </p:tav>
                                      </p:tavLst>
                                    </p:anim>
                                    <p:set>
                                      <p:cBhvr>
                                        <p:cTn id="47" dur="1" fill="hold">
                                          <p:stCondLst>
                                            <p:cond delay="999"/>
                                          </p:stCondLst>
                                        </p:cTn>
                                        <p:tgtEl>
                                          <p:spTgt spid="11"/>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hammer.wav"/>
                                        </p:tgtEl>
                                      </p:cMediaNode>
                                    </p:audio>
                                  </p:subTnLst>
                                </p:cTn>
                              </p:par>
                            </p:childTnLst>
                          </p:cTn>
                        </p:par>
                        <p:par>
                          <p:cTn id="48" fill="hold">
                            <p:stCondLst>
                              <p:cond delay="1000"/>
                            </p:stCondLst>
                            <p:childTnLst>
                              <p:par>
                                <p:cTn id="49" presetID="30" presetClass="exit" presetSubtype="0" fill="hold" grpId="0" nodeType="afterEffect">
                                  <p:stCondLst>
                                    <p:cond delay="0"/>
                                  </p:stCondLst>
                                  <p:childTnLst>
                                    <p:animEffect transition="out" filter="fade">
                                      <p:cBhvr>
                                        <p:cTn id="50" dur="800" accel="100000">
                                          <p:stCondLst>
                                            <p:cond delay="200"/>
                                          </p:stCondLst>
                                        </p:cTn>
                                        <p:tgtEl>
                                          <p:spTgt spid="10"/>
                                        </p:tgtEl>
                                      </p:cBhvr>
                                    </p:animEffect>
                                    <p:anim calcmode="lin" valueType="num">
                                      <p:cBhvr>
                                        <p:cTn id="51" dur="800" accel="100000">
                                          <p:stCondLst>
                                            <p:cond delay="200"/>
                                          </p:stCondLst>
                                        </p:cTn>
                                        <p:tgtEl>
                                          <p:spTgt spid="10"/>
                                        </p:tgtEl>
                                        <p:attrNameLst>
                                          <p:attrName>style.rotation</p:attrName>
                                        </p:attrNameLst>
                                      </p:cBhvr>
                                      <p:tavLst>
                                        <p:tav tm="0">
                                          <p:val>
                                            <p:fltVal val="0"/>
                                          </p:val>
                                        </p:tav>
                                        <p:tav tm="100000">
                                          <p:val>
                                            <p:fltVal val="-90"/>
                                          </p:val>
                                        </p:tav>
                                      </p:tavLst>
                                    </p:anim>
                                    <p:anim calcmode="lin" valueType="num">
                                      <p:cBhvr>
                                        <p:cTn id="52" dur="200" decel="100000"/>
                                        <p:tgtEl>
                                          <p:spTgt spid="10"/>
                                        </p:tgtEl>
                                        <p:attrNameLst>
                                          <p:attrName>ppt_x</p:attrName>
                                        </p:attrNameLst>
                                      </p:cBhvr>
                                      <p:tavLst>
                                        <p:tav tm="0">
                                          <p:val>
                                            <p:strVal val="ppt_x"/>
                                          </p:val>
                                        </p:tav>
                                        <p:tav tm="100000">
                                          <p:val>
                                            <p:strVal val="ppt_x-0.05"/>
                                          </p:val>
                                        </p:tav>
                                      </p:tavLst>
                                    </p:anim>
                                    <p:anim calcmode="lin" valueType="num">
                                      <p:cBhvr>
                                        <p:cTn id="53" dur="200" decel="100000"/>
                                        <p:tgtEl>
                                          <p:spTgt spid="10"/>
                                        </p:tgtEl>
                                        <p:attrNameLst>
                                          <p:attrName>ppt_y</p:attrName>
                                        </p:attrNameLst>
                                      </p:cBhvr>
                                      <p:tavLst>
                                        <p:tav tm="0">
                                          <p:val>
                                            <p:strVal val="ppt_y"/>
                                          </p:val>
                                        </p:tav>
                                        <p:tav tm="100000">
                                          <p:val>
                                            <p:strVal val="ppt_y+0.1"/>
                                          </p:val>
                                        </p:tav>
                                      </p:tavLst>
                                    </p:anim>
                                    <p:anim calcmode="lin" valueType="num">
                                      <p:cBhvr>
                                        <p:cTn id="54" dur="800" accel="100000">
                                          <p:stCondLst>
                                            <p:cond delay="200"/>
                                          </p:stCondLst>
                                        </p:cTn>
                                        <p:tgtEl>
                                          <p:spTgt spid="10"/>
                                        </p:tgtEl>
                                        <p:attrNameLst>
                                          <p:attrName>ppt_x</p:attrName>
                                        </p:attrNameLst>
                                      </p:cBhvr>
                                      <p:tavLst>
                                        <p:tav tm="0">
                                          <p:val>
                                            <p:strVal val="ppt_x"/>
                                          </p:val>
                                        </p:tav>
                                        <p:tav tm="100000">
                                          <p:val>
                                            <p:strVal val="ppt_x+0.4+0.05"/>
                                          </p:val>
                                        </p:tav>
                                      </p:tavLst>
                                    </p:anim>
                                    <p:anim calcmode="lin" valueType="num">
                                      <p:cBhvr>
                                        <p:cTn id="55" dur="800" accel="100000">
                                          <p:stCondLst>
                                            <p:cond delay="200"/>
                                          </p:stCondLst>
                                        </p:cTn>
                                        <p:tgtEl>
                                          <p:spTgt spid="10"/>
                                        </p:tgtEl>
                                        <p:attrNameLst>
                                          <p:attrName>ppt_y</p:attrName>
                                        </p:attrNameLst>
                                      </p:cBhvr>
                                      <p:tavLst>
                                        <p:tav tm="0">
                                          <p:val>
                                            <p:strVal val="ppt_y"/>
                                          </p:val>
                                        </p:tav>
                                        <p:tav tm="100000">
                                          <p:val>
                                            <p:strVal val="ppt_y-0.4-0.1"/>
                                          </p:val>
                                        </p:tav>
                                      </p:tavLst>
                                    </p:anim>
                                    <p:set>
                                      <p:cBhvr>
                                        <p:cTn id="56" dur="1" fill="hold">
                                          <p:stCondLst>
                                            <p:cond delay="999"/>
                                          </p:stCondLst>
                                        </p:cTn>
                                        <p:tgtEl>
                                          <p:spTgt spid="10"/>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hammer.wav"/>
                                        </p:tgtEl>
                                      </p:cMediaNode>
                                    </p:audio>
                                  </p:subTnLst>
                                </p:cTn>
                              </p:par>
                            </p:childTnLst>
                          </p:cTn>
                        </p:par>
                        <p:par>
                          <p:cTn id="57" fill="hold">
                            <p:stCondLst>
                              <p:cond delay="2000"/>
                            </p:stCondLst>
                            <p:childTnLst>
                              <p:par>
                                <p:cTn id="58" presetID="30" presetClass="exit" presetSubtype="0" fill="hold" grpId="0" nodeType="afterEffect">
                                  <p:stCondLst>
                                    <p:cond delay="0"/>
                                  </p:stCondLst>
                                  <p:childTnLst>
                                    <p:animEffect transition="out" filter="fade">
                                      <p:cBhvr>
                                        <p:cTn id="59" dur="800" accel="100000">
                                          <p:stCondLst>
                                            <p:cond delay="200"/>
                                          </p:stCondLst>
                                        </p:cTn>
                                        <p:tgtEl>
                                          <p:spTgt spid="9"/>
                                        </p:tgtEl>
                                      </p:cBhvr>
                                    </p:animEffect>
                                    <p:anim calcmode="lin" valueType="num">
                                      <p:cBhvr>
                                        <p:cTn id="60" dur="800" accel="100000">
                                          <p:stCondLst>
                                            <p:cond delay="200"/>
                                          </p:stCondLst>
                                        </p:cTn>
                                        <p:tgtEl>
                                          <p:spTgt spid="9"/>
                                        </p:tgtEl>
                                        <p:attrNameLst>
                                          <p:attrName>style.rotation</p:attrName>
                                        </p:attrNameLst>
                                      </p:cBhvr>
                                      <p:tavLst>
                                        <p:tav tm="0">
                                          <p:val>
                                            <p:fltVal val="0"/>
                                          </p:val>
                                        </p:tav>
                                        <p:tav tm="100000">
                                          <p:val>
                                            <p:fltVal val="-90"/>
                                          </p:val>
                                        </p:tav>
                                      </p:tavLst>
                                    </p:anim>
                                    <p:anim calcmode="lin" valueType="num">
                                      <p:cBhvr>
                                        <p:cTn id="61" dur="200" decel="100000"/>
                                        <p:tgtEl>
                                          <p:spTgt spid="9"/>
                                        </p:tgtEl>
                                        <p:attrNameLst>
                                          <p:attrName>ppt_x</p:attrName>
                                        </p:attrNameLst>
                                      </p:cBhvr>
                                      <p:tavLst>
                                        <p:tav tm="0">
                                          <p:val>
                                            <p:strVal val="ppt_x"/>
                                          </p:val>
                                        </p:tav>
                                        <p:tav tm="100000">
                                          <p:val>
                                            <p:strVal val="ppt_x-0.05"/>
                                          </p:val>
                                        </p:tav>
                                      </p:tavLst>
                                    </p:anim>
                                    <p:anim calcmode="lin" valueType="num">
                                      <p:cBhvr>
                                        <p:cTn id="62" dur="200" decel="100000"/>
                                        <p:tgtEl>
                                          <p:spTgt spid="9"/>
                                        </p:tgtEl>
                                        <p:attrNameLst>
                                          <p:attrName>ppt_y</p:attrName>
                                        </p:attrNameLst>
                                      </p:cBhvr>
                                      <p:tavLst>
                                        <p:tav tm="0">
                                          <p:val>
                                            <p:strVal val="ppt_y"/>
                                          </p:val>
                                        </p:tav>
                                        <p:tav tm="100000">
                                          <p:val>
                                            <p:strVal val="ppt_y+0.1"/>
                                          </p:val>
                                        </p:tav>
                                      </p:tavLst>
                                    </p:anim>
                                    <p:anim calcmode="lin" valueType="num">
                                      <p:cBhvr>
                                        <p:cTn id="63" dur="800" accel="100000">
                                          <p:stCondLst>
                                            <p:cond delay="200"/>
                                          </p:stCondLst>
                                        </p:cTn>
                                        <p:tgtEl>
                                          <p:spTgt spid="9"/>
                                        </p:tgtEl>
                                        <p:attrNameLst>
                                          <p:attrName>ppt_x</p:attrName>
                                        </p:attrNameLst>
                                      </p:cBhvr>
                                      <p:tavLst>
                                        <p:tav tm="0">
                                          <p:val>
                                            <p:strVal val="ppt_x"/>
                                          </p:val>
                                        </p:tav>
                                        <p:tav tm="100000">
                                          <p:val>
                                            <p:strVal val="ppt_x+0.4+0.05"/>
                                          </p:val>
                                        </p:tav>
                                      </p:tavLst>
                                    </p:anim>
                                    <p:anim calcmode="lin" valueType="num">
                                      <p:cBhvr>
                                        <p:cTn id="64" dur="800" accel="100000">
                                          <p:stCondLst>
                                            <p:cond delay="200"/>
                                          </p:stCondLst>
                                        </p:cTn>
                                        <p:tgtEl>
                                          <p:spTgt spid="9"/>
                                        </p:tgtEl>
                                        <p:attrNameLst>
                                          <p:attrName>ppt_y</p:attrName>
                                        </p:attrNameLst>
                                      </p:cBhvr>
                                      <p:tavLst>
                                        <p:tav tm="0">
                                          <p:val>
                                            <p:strVal val="ppt_y"/>
                                          </p:val>
                                        </p:tav>
                                        <p:tav tm="100000">
                                          <p:val>
                                            <p:strVal val="ppt_y-0.4-0.1"/>
                                          </p:val>
                                        </p:tav>
                                      </p:tavLst>
                                    </p:anim>
                                    <p:set>
                                      <p:cBhvr>
                                        <p:cTn id="65" dur="1" fill="hold">
                                          <p:stCondLst>
                                            <p:cond delay="999"/>
                                          </p:stCondLst>
                                        </p:cTn>
                                        <p:tgtEl>
                                          <p:spTgt spid="9"/>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2" name="hammer.wav"/>
                                        </p:tgtEl>
                                      </p:cMediaNode>
                                    </p:audio>
                                  </p:subTnLst>
                                </p:cTn>
                              </p:par>
                            </p:childTnLst>
                          </p:cTn>
                        </p:par>
                        <p:par>
                          <p:cTn id="66" fill="hold">
                            <p:stCondLst>
                              <p:cond delay="3000"/>
                            </p:stCondLst>
                            <p:childTnLst>
                              <p:par>
                                <p:cTn id="67" presetID="30" presetClass="exit" presetSubtype="0" fill="hold" grpId="0" nodeType="afterEffect">
                                  <p:stCondLst>
                                    <p:cond delay="0"/>
                                  </p:stCondLst>
                                  <p:childTnLst>
                                    <p:animEffect transition="out" filter="fade">
                                      <p:cBhvr>
                                        <p:cTn id="68" dur="800" accel="100000">
                                          <p:stCondLst>
                                            <p:cond delay="200"/>
                                          </p:stCondLst>
                                        </p:cTn>
                                        <p:tgtEl>
                                          <p:spTgt spid="8"/>
                                        </p:tgtEl>
                                      </p:cBhvr>
                                    </p:animEffect>
                                    <p:anim calcmode="lin" valueType="num">
                                      <p:cBhvr>
                                        <p:cTn id="69" dur="800" accel="100000">
                                          <p:stCondLst>
                                            <p:cond delay="200"/>
                                          </p:stCondLst>
                                        </p:cTn>
                                        <p:tgtEl>
                                          <p:spTgt spid="8"/>
                                        </p:tgtEl>
                                        <p:attrNameLst>
                                          <p:attrName>style.rotation</p:attrName>
                                        </p:attrNameLst>
                                      </p:cBhvr>
                                      <p:tavLst>
                                        <p:tav tm="0">
                                          <p:val>
                                            <p:fltVal val="0"/>
                                          </p:val>
                                        </p:tav>
                                        <p:tav tm="100000">
                                          <p:val>
                                            <p:fltVal val="-90"/>
                                          </p:val>
                                        </p:tav>
                                      </p:tavLst>
                                    </p:anim>
                                    <p:anim calcmode="lin" valueType="num">
                                      <p:cBhvr>
                                        <p:cTn id="70" dur="200" decel="100000"/>
                                        <p:tgtEl>
                                          <p:spTgt spid="8"/>
                                        </p:tgtEl>
                                        <p:attrNameLst>
                                          <p:attrName>ppt_x</p:attrName>
                                        </p:attrNameLst>
                                      </p:cBhvr>
                                      <p:tavLst>
                                        <p:tav tm="0">
                                          <p:val>
                                            <p:strVal val="ppt_x"/>
                                          </p:val>
                                        </p:tav>
                                        <p:tav tm="100000">
                                          <p:val>
                                            <p:strVal val="ppt_x-0.05"/>
                                          </p:val>
                                        </p:tav>
                                      </p:tavLst>
                                    </p:anim>
                                    <p:anim calcmode="lin" valueType="num">
                                      <p:cBhvr>
                                        <p:cTn id="71" dur="200" decel="100000"/>
                                        <p:tgtEl>
                                          <p:spTgt spid="8"/>
                                        </p:tgtEl>
                                        <p:attrNameLst>
                                          <p:attrName>ppt_y</p:attrName>
                                        </p:attrNameLst>
                                      </p:cBhvr>
                                      <p:tavLst>
                                        <p:tav tm="0">
                                          <p:val>
                                            <p:strVal val="ppt_y"/>
                                          </p:val>
                                        </p:tav>
                                        <p:tav tm="100000">
                                          <p:val>
                                            <p:strVal val="ppt_y+0.1"/>
                                          </p:val>
                                        </p:tav>
                                      </p:tavLst>
                                    </p:anim>
                                    <p:anim calcmode="lin" valueType="num">
                                      <p:cBhvr>
                                        <p:cTn id="72" dur="800" accel="100000">
                                          <p:stCondLst>
                                            <p:cond delay="200"/>
                                          </p:stCondLst>
                                        </p:cTn>
                                        <p:tgtEl>
                                          <p:spTgt spid="8"/>
                                        </p:tgtEl>
                                        <p:attrNameLst>
                                          <p:attrName>ppt_x</p:attrName>
                                        </p:attrNameLst>
                                      </p:cBhvr>
                                      <p:tavLst>
                                        <p:tav tm="0">
                                          <p:val>
                                            <p:strVal val="ppt_x"/>
                                          </p:val>
                                        </p:tav>
                                        <p:tav tm="100000">
                                          <p:val>
                                            <p:strVal val="ppt_x+0.4+0.05"/>
                                          </p:val>
                                        </p:tav>
                                      </p:tavLst>
                                    </p:anim>
                                    <p:anim calcmode="lin" valueType="num">
                                      <p:cBhvr>
                                        <p:cTn id="73" dur="800" accel="100000">
                                          <p:stCondLst>
                                            <p:cond delay="200"/>
                                          </p:stCondLst>
                                        </p:cTn>
                                        <p:tgtEl>
                                          <p:spTgt spid="8"/>
                                        </p:tgtEl>
                                        <p:attrNameLst>
                                          <p:attrName>ppt_y</p:attrName>
                                        </p:attrNameLst>
                                      </p:cBhvr>
                                      <p:tavLst>
                                        <p:tav tm="0">
                                          <p:val>
                                            <p:strVal val="ppt_y"/>
                                          </p:val>
                                        </p:tav>
                                        <p:tav tm="100000">
                                          <p:val>
                                            <p:strVal val="ppt_y-0.4-0.1"/>
                                          </p:val>
                                        </p:tav>
                                      </p:tavLst>
                                    </p:anim>
                                    <p:set>
                                      <p:cBhvr>
                                        <p:cTn id="74" dur="1" fill="hold">
                                          <p:stCondLst>
                                            <p:cond delay="999"/>
                                          </p:stCondLst>
                                        </p:cTn>
                                        <p:tgtEl>
                                          <p:spTgt spid="8"/>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hammer.wav"/>
                                        </p:tgtEl>
                                      </p:cMediaNode>
                                    </p:audio>
                                  </p:subTnLst>
                                </p:cTn>
                              </p:par>
                            </p:childTnLst>
                          </p:cTn>
                        </p:par>
                        <p:par>
                          <p:cTn id="75" fill="hold">
                            <p:stCondLst>
                              <p:cond delay="4000"/>
                            </p:stCondLst>
                            <p:childTnLst>
                              <p:par>
                                <p:cTn id="76" presetID="30" presetClass="exit" presetSubtype="0" fill="hold" grpId="0" nodeType="afterEffect">
                                  <p:stCondLst>
                                    <p:cond delay="0"/>
                                  </p:stCondLst>
                                  <p:childTnLst>
                                    <p:animEffect transition="out" filter="fade">
                                      <p:cBhvr>
                                        <p:cTn id="77" dur="800" accel="100000">
                                          <p:stCondLst>
                                            <p:cond delay="200"/>
                                          </p:stCondLst>
                                        </p:cTn>
                                        <p:tgtEl>
                                          <p:spTgt spid="7"/>
                                        </p:tgtEl>
                                      </p:cBhvr>
                                    </p:animEffect>
                                    <p:anim calcmode="lin" valueType="num">
                                      <p:cBhvr>
                                        <p:cTn id="78" dur="800" accel="100000">
                                          <p:stCondLst>
                                            <p:cond delay="200"/>
                                          </p:stCondLst>
                                        </p:cTn>
                                        <p:tgtEl>
                                          <p:spTgt spid="7"/>
                                        </p:tgtEl>
                                        <p:attrNameLst>
                                          <p:attrName>style.rotation</p:attrName>
                                        </p:attrNameLst>
                                      </p:cBhvr>
                                      <p:tavLst>
                                        <p:tav tm="0">
                                          <p:val>
                                            <p:fltVal val="0"/>
                                          </p:val>
                                        </p:tav>
                                        <p:tav tm="100000">
                                          <p:val>
                                            <p:fltVal val="-90"/>
                                          </p:val>
                                        </p:tav>
                                      </p:tavLst>
                                    </p:anim>
                                    <p:anim calcmode="lin" valueType="num">
                                      <p:cBhvr>
                                        <p:cTn id="79" dur="200" decel="100000"/>
                                        <p:tgtEl>
                                          <p:spTgt spid="7"/>
                                        </p:tgtEl>
                                        <p:attrNameLst>
                                          <p:attrName>ppt_x</p:attrName>
                                        </p:attrNameLst>
                                      </p:cBhvr>
                                      <p:tavLst>
                                        <p:tav tm="0">
                                          <p:val>
                                            <p:strVal val="ppt_x"/>
                                          </p:val>
                                        </p:tav>
                                        <p:tav tm="100000">
                                          <p:val>
                                            <p:strVal val="ppt_x-0.05"/>
                                          </p:val>
                                        </p:tav>
                                      </p:tavLst>
                                    </p:anim>
                                    <p:anim calcmode="lin" valueType="num">
                                      <p:cBhvr>
                                        <p:cTn id="80" dur="200" decel="100000"/>
                                        <p:tgtEl>
                                          <p:spTgt spid="7"/>
                                        </p:tgtEl>
                                        <p:attrNameLst>
                                          <p:attrName>ppt_y</p:attrName>
                                        </p:attrNameLst>
                                      </p:cBhvr>
                                      <p:tavLst>
                                        <p:tav tm="0">
                                          <p:val>
                                            <p:strVal val="ppt_y"/>
                                          </p:val>
                                        </p:tav>
                                        <p:tav tm="100000">
                                          <p:val>
                                            <p:strVal val="ppt_y+0.1"/>
                                          </p:val>
                                        </p:tav>
                                      </p:tavLst>
                                    </p:anim>
                                    <p:anim calcmode="lin" valueType="num">
                                      <p:cBhvr>
                                        <p:cTn id="81" dur="800" accel="100000">
                                          <p:stCondLst>
                                            <p:cond delay="200"/>
                                          </p:stCondLst>
                                        </p:cTn>
                                        <p:tgtEl>
                                          <p:spTgt spid="7"/>
                                        </p:tgtEl>
                                        <p:attrNameLst>
                                          <p:attrName>ppt_x</p:attrName>
                                        </p:attrNameLst>
                                      </p:cBhvr>
                                      <p:tavLst>
                                        <p:tav tm="0">
                                          <p:val>
                                            <p:strVal val="ppt_x"/>
                                          </p:val>
                                        </p:tav>
                                        <p:tav tm="100000">
                                          <p:val>
                                            <p:strVal val="ppt_x+0.4+0.05"/>
                                          </p:val>
                                        </p:tav>
                                      </p:tavLst>
                                    </p:anim>
                                    <p:anim calcmode="lin" valueType="num">
                                      <p:cBhvr>
                                        <p:cTn id="82" dur="800" accel="100000">
                                          <p:stCondLst>
                                            <p:cond delay="200"/>
                                          </p:stCondLst>
                                        </p:cTn>
                                        <p:tgtEl>
                                          <p:spTgt spid="7"/>
                                        </p:tgtEl>
                                        <p:attrNameLst>
                                          <p:attrName>ppt_y</p:attrName>
                                        </p:attrNameLst>
                                      </p:cBhvr>
                                      <p:tavLst>
                                        <p:tav tm="0">
                                          <p:val>
                                            <p:strVal val="ppt_y"/>
                                          </p:val>
                                        </p:tav>
                                        <p:tav tm="100000">
                                          <p:val>
                                            <p:strVal val="ppt_y-0.4-0.1"/>
                                          </p:val>
                                        </p:tav>
                                      </p:tavLst>
                                    </p:anim>
                                    <p:set>
                                      <p:cBhvr>
                                        <p:cTn id="83" dur="1" fill="hold">
                                          <p:stCondLst>
                                            <p:cond delay="999"/>
                                          </p:stCondLst>
                                        </p:cTn>
                                        <p:tgtEl>
                                          <p:spTgt spid="7"/>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2" name="hammer.wav"/>
                                        </p:tgtEl>
                                      </p:cMediaNode>
                                    </p:audio>
                                  </p:subTnLst>
                                </p:cTn>
                              </p:par>
                            </p:childTnLst>
                          </p:cTn>
                        </p:par>
                        <p:par>
                          <p:cTn id="84" fill="hold">
                            <p:stCondLst>
                              <p:cond delay="5000"/>
                            </p:stCondLst>
                            <p:childTnLst>
                              <p:par>
                                <p:cTn id="85" presetID="30" presetClass="exit" presetSubtype="0" fill="hold" grpId="0" nodeType="afterEffect">
                                  <p:stCondLst>
                                    <p:cond delay="0"/>
                                  </p:stCondLst>
                                  <p:childTnLst>
                                    <p:animEffect transition="out" filter="fade">
                                      <p:cBhvr>
                                        <p:cTn id="86" dur="800" accel="100000">
                                          <p:stCondLst>
                                            <p:cond delay="200"/>
                                          </p:stCondLst>
                                        </p:cTn>
                                        <p:tgtEl>
                                          <p:spTgt spid="6"/>
                                        </p:tgtEl>
                                      </p:cBhvr>
                                    </p:animEffect>
                                    <p:anim calcmode="lin" valueType="num">
                                      <p:cBhvr>
                                        <p:cTn id="87" dur="800" accel="100000">
                                          <p:stCondLst>
                                            <p:cond delay="200"/>
                                          </p:stCondLst>
                                        </p:cTn>
                                        <p:tgtEl>
                                          <p:spTgt spid="6"/>
                                        </p:tgtEl>
                                        <p:attrNameLst>
                                          <p:attrName>style.rotation</p:attrName>
                                        </p:attrNameLst>
                                      </p:cBhvr>
                                      <p:tavLst>
                                        <p:tav tm="0">
                                          <p:val>
                                            <p:fltVal val="0"/>
                                          </p:val>
                                        </p:tav>
                                        <p:tav tm="100000">
                                          <p:val>
                                            <p:fltVal val="-90"/>
                                          </p:val>
                                        </p:tav>
                                      </p:tavLst>
                                    </p:anim>
                                    <p:anim calcmode="lin" valueType="num">
                                      <p:cBhvr>
                                        <p:cTn id="88" dur="200" decel="100000"/>
                                        <p:tgtEl>
                                          <p:spTgt spid="6"/>
                                        </p:tgtEl>
                                        <p:attrNameLst>
                                          <p:attrName>ppt_x</p:attrName>
                                        </p:attrNameLst>
                                      </p:cBhvr>
                                      <p:tavLst>
                                        <p:tav tm="0">
                                          <p:val>
                                            <p:strVal val="ppt_x"/>
                                          </p:val>
                                        </p:tav>
                                        <p:tav tm="100000">
                                          <p:val>
                                            <p:strVal val="ppt_x-0.05"/>
                                          </p:val>
                                        </p:tav>
                                      </p:tavLst>
                                    </p:anim>
                                    <p:anim calcmode="lin" valueType="num">
                                      <p:cBhvr>
                                        <p:cTn id="89" dur="200" decel="100000"/>
                                        <p:tgtEl>
                                          <p:spTgt spid="6"/>
                                        </p:tgtEl>
                                        <p:attrNameLst>
                                          <p:attrName>ppt_y</p:attrName>
                                        </p:attrNameLst>
                                      </p:cBhvr>
                                      <p:tavLst>
                                        <p:tav tm="0">
                                          <p:val>
                                            <p:strVal val="ppt_y"/>
                                          </p:val>
                                        </p:tav>
                                        <p:tav tm="100000">
                                          <p:val>
                                            <p:strVal val="ppt_y+0.1"/>
                                          </p:val>
                                        </p:tav>
                                      </p:tavLst>
                                    </p:anim>
                                    <p:anim calcmode="lin" valueType="num">
                                      <p:cBhvr>
                                        <p:cTn id="90" dur="800" accel="100000">
                                          <p:stCondLst>
                                            <p:cond delay="200"/>
                                          </p:stCondLst>
                                        </p:cTn>
                                        <p:tgtEl>
                                          <p:spTgt spid="6"/>
                                        </p:tgtEl>
                                        <p:attrNameLst>
                                          <p:attrName>ppt_x</p:attrName>
                                        </p:attrNameLst>
                                      </p:cBhvr>
                                      <p:tavLst>
                                        <p:tav tm="0">
                                          <p:val>
                                            <p:strVal val="ppt_x"/>
                                          </p:val>
                                        </p:tav>
                                        <p:tav tm="100000">
                                          <p:val>
                                            <p:strVal val="ppt_x+0.4+0.05"/>
                                          </p:val>
                                        </p:tav>
                                      </p:tavLst>
                                    </p:anim>
                                    <p:anim calcmode="lin" valueType="num">
                                      <p:cBhvr>
                                        <p:cTn id="91" dur="800" accel="100000">
                                          <p:stCondLst>
                                            <p:cond delay="200"/>
                                          </p:stCondLst>
                                        </p:cTn>
                                        <p:tgtEl>
                                          <p:spTgt spid="6"/>
                                        </p:tgtEl>
                                        <p:attrNameLst>
                                          <p:attrName>ppt_y</p:attrName>
                                        </p:attrNameLst>
                                      </p:cBhvr>
                                      <p:tavLst>
                                        <p:tav tm="0">
                                          <p:val>
                                            <p:strVal val="ppt_y"/>
                                          </p:val>
                                        </p:tav>
                                        <p:tav tm="100000">
                                          <p:val>
                                            <p:strVal val="ppt_y-0.4-0.1"/>
                                          </p:val>
                                        </p:tav>
                                      </p:tavLst>
                                    </p:anim>
                                    <p:set>
                                      <p:cBhvr>
                                        <p:cTn id="92" dur="1" fill="hold">
                                          <p:stCondLst>
                                            <p:cond delay="999"/>
                                          </p:stCondLst>
                                        </p:cTn>
                                        <p:tgtEl>
                                          <p:spTgt spid="6"/>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2" name="hammer.wav"/>
                                        </p:tgtEl>
                                      </p:cMediaNode>
                                    </p:audio>
                                  </p:subTnLst>
                                </p:cTn>
                              </p:par>
                            </p:childTnLst>
                          </p:cTn>
                        </p:par>
                        <p:par>
                          <p:cTn id="93" fill="hold">
                            <p:stCondLst>
                              <p:cond delay="6000"/>
                            </p:stCondLst>
                            <p:childTnLst>
                              <p:par>
                                <p:cTn id="94" presetID="30" presetClass="exit" presetSubtype="0" fill="hold" grpId="0" nodeType="afterEffect">
                                  <p:stCondLst>
                                    <p:cond delay="0"/>
                                  </p:stCondLst>
                                  <p:childTnLst>
                                    <p:animEffect transition="out" filter="fade">
                                      <p:cBhvr>
                                        <p:cTn id="95" dur="800" accel="100000">
                                          <p:stCondLst>
                                            <p:cond delay="200"/>
                                          </p:stCondLst>
                                        </p:cTn>
                                        <p:tgtEl>
                                          <p:spTgt spid="5"/>
                                        </p:tgtEl>
                                      </p:cBhvr>
                                    </p:animEffect>
                                    <p:anim calcmode="lin" valueType="num">
                                      <p:cBhvr>
                                        <p:cTn id="96" dur="800" accel="100000">
                                          <p:stCondLst>
                                            <p:cond delay="200"/>
                                          </p:stCondLst>
                                        </p:cTn>
                                        <p:tgtEl>
                                          <p:spTgt spid="5"/>
                                        </p:tgtEl>
                                        <p:attrNameLst>
                                          <p:attrName>style.rotation</p:attrName>
                                        </p:attrNameLst>
                                      </p:cBhvr>
                                      <p:tavLst>
                                        <p:tav tm="0">
                                          <p:val>
                                            <p:fltVal val="0"/>
                                          </p:val>
                                        </p:tav>
                                        <p:tav tm="100000">
                                          <p:val>
                                            <p:fltVal val="-90"/>
                                          </p:val>
                                        </p:tav>
                                      </p:tavLst>
                                    </p:anim>
                                    <p:anim calcmode="lin" valueType="num">
                                      <p:cBhvr>
                                        <p:cTn id="97" dur="200" decel="100000"/>
                                        <p:tgtEl>
                                          <p:spTgt spid="5"/>
                                        </p:tgtEl>
                                        <p:attrNameLst>
                                          <p:attrName>ppt_x</p:attrName>
                                        </p:attrNameLst>
                                      </p:cBhvr>
                                      <p:tavLst>
                                        <p:tav tm="0">
                                          <p:val>
                                            <p:strVal val="ppt_x"/>
                                          </p:val>
                                        </p:tav>
                                        <p:tav tm="100000">
                                          <p:val>
                                            <p:strVal val="ppt_x-0.05"/>
                                          </p:val>
                                        </p:tav>
                                      </p:tavLst>
                                    </p:anim>
                                    <p:anim calcmode="lin" valueType="num">
                                      <p:cBhvr>
                                        <p:cTn id="98" dur="200" decel="100000"/>
                                        <p:tgtEl>
                                          <p:spTgt spid="5"/>
                                        </p:tgtEl>
                                        <p:attrNameLst>
                                          <p:attrName>ppt_y</p:attrName>
                                        </p:attrNameLst>
                                      </p:cBhvr>
                                      <p:tavLst>
                                        <p:tav tm="0">
                                          <p:val>
                                            <p:strVal val="ppt_y"/>
                                          </p:val>
                                        </p:tav>
                                        <p:tav tm="100000">
                                          <p:val>
                                            <p:strVal val="ppt_y+0.1"/>
                                          </p:val>
                                        </p:tav>
                                      </p:tavLst>
                                    </p:anim>
                                    <p:anim calcmode="lin" valueType="num">
                                      <p:cBhvr>
                                        <p:cTn id="99" dur="800" accel="100000">
                                          <p:stCondLst>
                                            <p:cond delay="200"/>
                                          </p:stCondLst>
                                        </p:cTn>
                                        <p:tgtEl>
                                          <p:spTgt spid="5"/>
                                        </p:tgtEl>
                                        <p:attrNameLst>
                                          <p:attrName>ppt_x</p:attrName>
                                        </p:attrNameLst>
                                      </p:cBhvr>
                                      <p:tavLst>
                                        <p:tav tm="0">
                                          <p:val>
                                            <p:strVal val="ppt_x"/>
                                          </p:val>
                                        </p:tav>
                                        <p:tav tm="100000">
                                          <p:val>
                                            <p:strVal val="ppt_x+0.4+0.05"/>
                                          </p:val>
                                        </p:tav>
                                      </p:tavLst>
                                    </p:anim>
                                    <p:anim calcmode="lin" valueType="num">
                                      <p:cBhvr>
                                        <p:cTn id="100" dur="800" accel="100000">
                                          <p:stCondLst>
                                            <p:cond delay="200"/>
                                          </p:stCondLst>
                                        </p:cTn>
                                        <p:tgtEl>
                                          <p:spTgt spid="5"/>
                                        </p:tgtEl>
                                        <p:attrNameLst>
                                          <p:attrName>ppt_y</p:attrName>
                                        </p:attrNameLst>
                                      </p:cBhvr>
                                      <p:tavLst>
                                        <p:tav tm="0">
                                          <p:val>
                                            <p:strVal val="ppt_y"/>
                                          </p:val>
                                        </p:tav>
                                        <p:tav tm="100000">
                                          <p:val>
                                            <p:strVal val="ppt_y-0.4-0.1"/>
                                          </p:val>
                                        </p:tav>
                                      </p:tavLst>
                                    </p:anim>
                                    <p:set>
                                      <p:cBhvr>
                                        <p:cTn id="101" dur="1" fill="hold">
                                          <p:stCondLst>
                                            <p:cond delay="999"/>
                                          </p:stCondLst>
                                        </p:cTn>
                                        <p:tgtEl>
                                          <p:spTgt spid="5"/>
                                        </p:tgtEl>
                                        <p:attrNameLst>
                                          <p:attrName>style.visibility</p:attrName>
                                        </p:attrNameLst>
                                      </p:cBhvr>
                                      <p:to>
                                        <p:strVal val="hidden"/>
                                      </p:to>
                                    </p:set>
                                  </p:childTnLst>
                                  <p:subTnLst>
                                    <p:audio>
                                      <p:cMediaNode>
                                        <p:cTn display="0" masterRel="sameClick">
                                          <p:stCondLst>
                                            <p:cond evt="begin" delay="0">
                                              <p:tn val="94"/>
                                            </p:cond>
                                          </p:stCondLst>
                                          <p:endCondLst>
                                            <p:cond evt="onStopAudio" delay="0">
                                              <p:tgtEl>
                                                <p:sldTgt/>
                                              </p:tgtEl>
                                            </p:cond>
                                          </p:endCondLst>
                                        </p:cTn>
                                        <p:tgtEl>
                                          <p:sndTgt r:embed="rId2" name="hammer.wav"/>
                                        </p:tgtEl>
                                      </p:cMediaNode>
                                    </p:audio>
                                  </p:subTnLst>
                                </p:cTn>
                              </p:par>
                            </p:childTnLst>
                          </p:cTn>
                        </p:par>
                        <p:par>
                          <p:cTn id="102" fill="hold">
                            <p:stCondLst>
                              <p:cond delay="7000"/>
                            </p:stCondLst>
                            <p:childTnLst>
                              <p:par>
                                <p:cTn id="103" presetID="30" presetClass="exit" presetSubtype="0" fill="hold" grpId="0" nodeType="afterEffect">
                                  <p:stCondLst>
                                    <p:cond delay="0"/>
                                  </p:stCondLst>
                                  <p:childTnLst>
                                    <p:animEffect transition="out" filter="fade">
                                      <p:cBhvr>
                                        <p:cTn id="104" dur="800" accel="100000">
                                          <p:stCondLst>
                                            <p:cond delay="200"/>
                                          </p:stCondLst>
                                        </p:cTn>
                                        <p:tgtEl>
                                          <p:spTgt spid="4"/>
                                        </p:tgtEl>
                                      </p:cBhvr>
                                    </p:animEffect>
                                    <p:anim calcmode="lin" valueType="num">
                                      <p:cBhvr>
                                        <p:cTn id="105" dur="800" accel="100000">
                                          <p:stCondLst>
                                            <p:cond delay="200"/>
                                          </p:stCondLst>
                                        </p:cTn>
                                        <p:tgtEl>
                                          <p:spTgt spid="4"/>
                                        </p:tgtEl>
                                        <p:attrNameLst>
                                          <p:attrName>style.rotation</p:attrName>
                                        </p:attrNameLst>
                                      </p:cBhvr>
                                      <p:tavLst>
                                        <p:tav tm="0">
                                          <p:val>
                                            <p:fltVal val="0"/>
                                          </p:val>
                                        </p:tav>
                                        <p:tav tm="100000">
                                          <p:val>
                                            <p:fltVal val="-90"/>
                                          </p:val>
                                        </p:tav>
                                      </p:tavLst>
                                    </p:anim>
                                    <p:anim calcmode="lin" valueType="num">
                                      <p:cBhvr>
                                        <p:cTn id="106" dur="200" decel="100000"/>
                                        <p:tgtEl>
                                          <p:spTgt spid="4"/>
                                        </p:tgtEl>
                                        <p:attrNameLst>
                                          <p:attrName>ppt_x</p:attrName>
                                        </p:attrNameLst>
                                      </p:cBhvr>
                                      <p:tavLst>
                                        <p:tav tm="0">
                                          <p:val>
                                            <p:strVal val="ppt_x"/>
                                          </p:val>
                                        </p:tav>
                                        <p:tav tm="100000">
                                          <p:val>
                                            <p:strVal val="ppt_x-0.05"/>
                                          </p:val>
                                        </p:tav>
                                      </p:tavLst>
                                    </p:anim>
                                    <p:anim calcmode="lin" valueType="num">
                                      <p:cBhvr>
                                        <p:cTn id="107" dur="200" decel="100000"/>
                                        <p:tgtEl>
                                          <p:spTgt spid="4"/>
                                        </p:tgtEl>
                                        <p:attrNameLst>
                                          <p:attrName>ppt_y</p:attrName>
                                        </p:attrNameLst>
                                      </p:cBhvr>
                                      <p:tavLst>
                                        <p:tav tm="0">
                                          <p:val>
                                            <p:strVal val="ppt_y"/>
                                          </p:val>
                                        </p:tav>
                                        <p:tav tm="100000">
                                          <p:val>
                                            <p:strVal val="ppt_y+0.1"/>
                                          </p:val>
                                        </p:tav>
                                      </p:tavLst>
                                    </p:anim>
                                    <p:anim calcmode="lin" valueType="num">
                                      <p:cBhvr>
                                        <p:cTn id="108" dur="800" accel="100000">
                                          <p:stCondLst>
                                            <p:cond delay="200"/>
                                          </p:stCondLst>
                                        </p:cTn>
                                        <p:tgtEl>
                                          <p:spTgt spid="4"/>
                                        </p:tgtEl>
                                        <p:attrNameLst>
                                          <p:attrName>ppt_x</p:attrName>
                                        </p:attrNameLst>
                                      </p:cBhvr>
                                      <p:tavLst>
                                        <p:tav tm="0">
                                          <p:val>
                                            <p:strVal val="ppt_x"/>
                                          </p:val>
                                        </p:tav>
                                        <p:tav tm="100000">
                                          <p:val>
                                            <p:strVal val="ppt_x+0.4+0.05"/>
                                          </p:val>
                                        </p:tav>
                                      </p:tavLst>
                                    </p:anim>
                                    <p:anim calcmode="lin" valueType="num">
                                      <p:cBhvr>
                                        <p:cTn id="109" dur="800" accel="100000">
                                          <p:stCondLst>
                                            <p:cond delay="200"/>
                                          </p:stCondLst>
                                        </p:cTn>
                                        <p:tgtEl>
                                          <p:spTgt spid="4"/>
                                        </p:tgtEl>
                                        <p:attrNameLst>
                                          <p:attrName>ppt_y</p:attrName>
                                        </p:attrNameLst>
                                      </p:cBhvr>
                                      <p:tavLst>
                                        <p:tav tm="0">
                                          <p:val>
                                            <p:strVal val="ppt_y"/>
                                          </p:val>
                                        </p:tav>
                                        <p:tav tm="100000">
                                          <p:val>
                                            <p:strVal val="ppt_y-0.4-0.1"/>
                                          </p:val>
                                        </p:tav>
                                      </p:tavLst>
                                    </p:anim>
                                    <p:set>
                                      <p:cBhvr>
                                        <p:cTn id="110" dur="1" fill="hold">
                                          <p:stCondLst>
                                            <p:cond delay="999"/>
                                          </p:stCondLst>
                                        </p:cTn>
                                        <p:tgtEl>
                                          <p:spTgt spid="4"/>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2" name="hammer.wav"/>
                                        </p:tgtEl>
                                      </p:cMediaNode>
                                    </p:audio>
                                  </p:subTnLst>
                                </p:cTn>
                              </p:par>
                            </p:childTnLst>
                          </p:cTn>
                        </p:par>
                        <p:par>
                          <p:cTn id="111" fill="hold">
                            <p:stCondLst>
                              <p:cond delay="8000"/>
                            </p:stCondLst>
                            <p:childTnLst>
                              <p:par>
                                <p:cTn id="112" presetID="30" presetClass="exit" presetSubtype="0" fill="hold" grpId="0" nodeType="afterEffect">
                                  <p:stCondLst>
                                    <p:cond delay="0"/>
                                  </p:stCondLst>
                                  <p:childTnLst>
                                    <p:animEffect transition="out" filter="fade">
                                      <p:cBhvr>
                                        <p:cTn id="113" dur="800" accel="100000">
                                          <p:stCondLst>
                                            <p:cond delay="200"/>
                                          </p:stCondLst>
                                        </p:cTn>
                                        <p:tgtEl>
                                          <p:spTgt spid="3"/>
                                        </p:tgtEl>
                                      </p:cBhvr>
                                    </p:animEffect>
                                    <p:anim calcmode="lin" valueType="num">
                                      <p:cBhvr>
                                        <p:cTn id="114" dur="800" accel="100000">
                                          <p:stCondLst>
                                            <p:cond delay="200"/>
                                          </p:stCondLst>
                                        </p:cTn>
                                        <p:tgtEl>
                                          <p:spTgt spid="3"/>
                                        </p:tgtEl>
                                        <p:attrNameLst>
                                          <p:attrName>style.rotation</p:attrName>
                                        </p:attrNameLst>
                                      </p:cBhvr>
                                      <p:tavLst>
                                        <p:tav tm="0">
                                          <p:val>
                                            <p:fltVal val="0"/>
                                          </p:val>
                                        </p:tav>
                                        <p:tav tm="100000">
                                          <p:val>
                                            <p:fltVal val="-90"/>
                                          </p:val>
                                        </p:tav>
                                      </p:tavLst>
                                    </p:anim>
                                    <p:anim calcmode="lin" valueType="num">
                                      <p:cBhvr>
                                        <p:cTn id="115" dur="200" decel="100000"/>
                                        <p:tgtEl>
                                          <p:spTgt spid="3"/>
                                        </p:tgtEl>
                                        <p:attrNameLst>
                                          <p:attrName>ppt_x</p:attrName>
                                        </p:attrNameLst>
                                      </p:cBhvr>
                                      <p:tavLst>
                                        <p:tav tm="0">
                                          <p:val>
                                            <p:strVal val="ppt_x"/>
                                          </p:val>
                                        </p:tav>
                                        <p:tav tm="100000">
                                          <p:val>
                                            <p:strVal val="ppt_x-0.05"/>
                                          </p:val>
                                        </p:tav>
                                      </p:tavLst>
                                    </p:anim>
                                    <p:anim calcmode="lin" valueType="num">
                                      <p:cBhvr>
                                        <p:cTn id="116" dur="200" decel="100000"/>
                                        <p:tgtEl>
                                          <p:spTgt spid="3"/>
                                        </p:tgtEl>
                                        <p:attrNameLst>
                                          <p:attrName>ppt_y</p:attrName>
                                        </p:attrNameLst>
                                      </p:cBhvr>
                                      <p:tavLst>
                                        <p:tav tm="0">
                                          <p:val>
                                            <p:strVal val="ppt_y"/>
                                          </p:val>
                                        </p:tav>
                                        <p:tav tm="100000">
                                          <p:val>
                                            <p:strVal val="ppt_y+0.1"/>
                                          </p:val>
                                        </p:tav>
                                      </p:tavLst>
                                    </p:anim>
                                    <p:anim calcmode="lin" valueType="num">
                                      <p:cBhvr>
                                        <p:cTn id="117" dur="800" accel="100000">
                                          <p:stCondLst>
                                            <p:cond delay="200"/>
                                          </p:stCondLst>
                                        </p:cTn>
                                        <p:tgtEl>
                                          <p:spTgt spid="3"/>
                                        </p:tgtEl>
                                        <p:attrNameLst>
                                          <p:attrName>ppt_x</p:attrName>
                                        </p:attrNameLst>
                                      </p:cBhvr>
                                      <p:tavLst>
                                        <p:tav tm="0">
                                          <p:val>
                                            <p:strVal val="ppt_x"/>
                                          </p:val>
                                        </p:tav>
                                        <p:tav tm="100000">
                                          <p:val>
                                            <p:strVal val="ppt_x+0.4+0.05"/>
                                          </p:val>
                                        </p:tav>
                                      </p:tavLst>
                                    </p:anim>
                                    <p:anim calcmode="lin" valueType="num">
                                      <p:cBhvr>
                                        <p:cTn id="118" dur="800" accel="100000">
                                          <p:stCondLst>
                                            <p:cond delay="200"/>
                                          </p:stCondLst>
                                        </p:cTn>
                                        <p:tgtEl>
                                          <p:spTgt spid="3"/>
                                        </p:tgtEl>
                                        <p:attrNameLst>
                                          <p:attrName>ppt_y</p:attrName>
                                        </p:attrNameLst>
                                      </p:cBhvr>
                                      <p:tavLst>
                                        <p:tav tm="0">
                                          <p:val>
                                            <p:strVal val="ppt_y"/>
                                          </p:val>
                                        </p:tav>
                                        <p:tav tm="100000">
                                          <p:val>
                                            <p:strVal val="ppt_y-0.4-0.1"/>
                                          </p:val>
                                        </p:tav>
                                      </p:tavLst>
                                    </p:anim>
                                    <p:set>
                                      <p:cBhvr>
                                        <p:cTn id="119" dur="1" fill="hold">
                                          <p:stCondLst>
                                            <p:cond delay="999"/>
                                          </p:stCondLst>
                                        </p:cTn>
                                        <p:tgtEl>
                                          <p:spTgt spid="3"/>
                                        </p:tgtEl>
                                        <p:attrNameLst>
                                          <p:attrName>style.visibility</p:attrName>
                                        </p:attrNameLst>
                                      </p:cBhvr>
                                      <p:to>
                                        <p:strVal val="hidden"/>
                                      </p:to>
                                    </p:set>
                                  </p:childTnLst>
                                  <p:subTnLst>
                                    <p:audio>
                                      <p:cMediaNode>
                                        <p:cTn display="0" masterRel="sameClick">
                                          <p:stCondLst>
                                            <p:cond evt="begin" delay="0">
                                              <p:tn val="112"/>
                                            </p:cond>
                                          </p:stCondLst>
                                          <p:endCondLst>
                                            <p:cond evt="onStopAudio" delay="0">
                                              <p:tgtEl>
                                                <p:sldTgt/>
                                              </p:tgtEl>
                                            </p:cond>
                                          </p:endCondLst>
                                        </p:cTn>
                                        <p:tgtEl>
                                          <p:sndTgt r:embed="rId2" name="hammer.wav"/>
                                        </p:tgtEl>
                                      </p:cMediaNode>
                                    </p:audio>
                                  </p:subTnLst>
                                </p:cTn>
                              </p:par>
                            </p:childTnLst>
                          </p:cTn>
                        </p:par>
                        <p:par>
                          <p:cTn id="120" fill="hold">
                            <p:stCondLst>
                              <p:cond delay="9000"/>
                            </p:stCondLst>
                            <p:childTnLst>
                              <p:par>
                                <p:cTn id="121" presetID="30" presetClass="exit" presetSubtype="0" fill="hold" grpId="0" nodeType="afterEffect">
                                  <p:stCondLst>
                                    <p:cond delay="0"/>
                                  </p:stCondLst>
                                  <p:childTnLst>
                                    <p:animEffect transition="out" filter="fade">
                                      <p:cBhvr>
                                        <p:cTn id="122" dur="800" accel="100000">
                                          <p:stCondLst>
                                            <p:cond delay="200"/>
                                          </p:stCondLst>
                                        </p:cTn>
                                        <p:tgtEl>
                                          <p:spTgt spid="2"/>
                                        </p:tgtEl>
                                      </p:cBhvr>
                                    </p:animEffect>
                                    <p:anim calcmode="lin" valueType="num">
                                      <p:cBhvr>
                                        <p:cTn id="123" dur="800" accel="100000">
                                          <p:stCondLst>
                                            <p:cond delay="200"/>
                                          </p:stCondLst>
                                        </p:cTn>
                                        <p:tgtEl>
                                          <p:spTgt spid="2"/>
                                        </p:tgtEl>
                                        <p:attrNameLst>
                                          <p:attrName>style.rotation</p:attrName>
                                        </p:attrNameLst>
                                      </p:cBhvr>
                                      <p:tavLst>
                                        <p:tav tm="0">
                                          <p:val>
                                            <p:fltVal val="0"/>
                                          </p:val>
                                        </p:tav>
                                        <p:tav tm="100000">
                                          <p:val>
                                            <p:fltVal val="-90"/>
                                          </p:val>
                                        </p:tav>
                                      </p:tavLst>
                                    </p:anim>
                                    <p:anim calcmode="lin" valueType="num">
                                      <p:cBhvr>
                                        <p:cTn id="124" dur="200" decel="100000"/>
                                        <p:tgtEl>
                                          <p:spTgt spid="2"/>
                                        </p:tgtEl>
                                        <p:attrNameLst>
                                          <p:attrName>ppt_x</p:attrName>
                                        </p:attrNameLst>
                                      </p:cBhvr>
                                      <p:tavLst>
                                        <p:tav tm="0">
                                          <p:val>
                                            <p:strVal val="ppt_x"/>
                                          </p:val>
                                        </p:tav>
                                        <p:tav tm="100000">
                                          <p:val>
                                            <p:strVal val="ppt_x-0.05"/>
                                          </p:val>
                                        </p:tav>
                                      </p:tavLst>
                                    </p:anim>
                                    <p:anim calcmode="lin" valueType="num">
                                      <p:cBhvr>
                                        <p:cTn id="125" dur="200" decel="100000"/>
                                        <p:tgtEl>
                                          <p:spTgt spid="2"/>
                                        </p:tgtEl>
                                        <p:attrNameLst>
                                          <p:attrName>ppt_y</p:attrName>
                                        </p:attrNameLst>
                                      </p:cBhvr>
                                      <p:tavLst>
                                        <p:tav tm="0">
                                          <p:val>
                                            <p:strVal val="ppt_y"/>
                                          </p:val>
                                        </p:tav>
                                        <p:tav tm="100000">
                                          <p:val>
                                            <p:strVal val="ppt_y+0.1"/>
                                          </p:val>
                                        </p:tav>
                                      </p:tavLst>
                                    </p:anim>
                                    <p:anim calcmode="lin" valueType="num">
                                      <p:cBhvr>
                                        <p:cTn id="126" dur="800" accel="100000">
                                          <p:stCondLst>
                                            <p:cond delay="200"/>
                                          </p:stCondLst>
                                        </p:cTn>
                                        <p:tgtEl>
                                          <p:spTgt spid="2"/>
                                        </p:tgtEl>
                                        <p:attrNameLst>
                                          <p:attrName>ppt_x</p:attrName>
                                        </p:attrNameLst>
                                      </p:cBhvr>
                                      <p:tavLst>
                                        <p:tav tm="0">
                                          <p:val>
                                            <p:strVal val="ppt_x"/>
                                          </p:val>
                                        </p:tav>
                                        <p:tav tm="100000">
                                          <p:val>
                                            <p:strVal val="ppt_x+0.4+0.05"/>
                                          </p:val>
                                        </p:tav>
                                      </p:tavLst>
                                    </p:anim>
                                    <p:anim calcmode="lin" valueType="num">
                                      <p:cBhvr>
                                        <p:cTn id="127" dur="800" accel="100000">
                                          <p:stCondLst>
                                            <p:cond delay="200"/>
                                          </p:stCondLst>
                                        </p:cTn>
                                        <p:tgtEl>
                                          <p:spTgt spid="2"/>
                                        </p:tgtEl>
                                        <p:attrNameLst>
                                          <p:attrName>ppt_y</p:attrName>
                                        </p:attrNameLst>
                                      </p:cBhvr>
                                      <p:tavLst>
                                        <p:tav tm="0">
                                          <p:val>
                                            <p:strVal val="ppt_y"/>
                                          </p:val>
                                        </p:tav>
                                        <p:tav tm="100000">
                                          <p:val>
                                            <p:strVal val="ppt_y-0.4-0.1"/>
                                          </p:val>
                                        </p:tav>
                                      </p:tavLst>
                                    </p:anim>
                                    <p:set>
                                      <p:cBhvr>
                                        <p:cTn id="128" dur="1" fill="hold">
                                          <p:stCondLst>
                                            <p:cond delay="999"/>
                                          </p:stCondLst>
                                        </p:cTn>
                                        <p:tgtEl>
                                          <p:spTgt spid="2"/>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2" name="hammer.wav"/>
                                        </p:tgtEl>
                                      </p:cMediaNode>
                                    </p:audio>
                                  </p:subTnLst>
                                </p:cTn>
                              </p:par>
                              <p:par>
                                <p:cTn id="129" presetID="53" presetClass="entr" presetSubtype="16" fill="hold" grpId="0" nodeType="withEffect">
                                  <p:stCondLst>
                                    <p:cond delay="0"/>
                                  </p:stCondLst>
                                  <p:childTnLst>
                                    <p:set>
                                      <p:cBhvr>
                                        <p:cTn id="130" dur="1" fill="hold">
                                          <p:stCondLst>
                                            <p:cond delay="0"/>
                                          </p:stCondLst>
                                        </p:cTn>
                                        <p:tgtEl>
                                          <p:spTgt spid="12"/>
                                        </p:tgtEl>
                                        <p:attrNameLst>
                                          <p:attrName>style.visibility</p:attrName>
                                        </p:attrNameLst>
                                      </p:cBhvr>
                                      <p:to>
                                        <p:strVal val="visible"/>
                                      </p:to>
                                    </p:set>
                                    <p:anim calcmode="lin" valueType="num">
                                      <p:cBhvr>
                                        <p:cTn id="131" dur="500" fill="hold"/>
                                        <p:tgtEl>
                                          <p:spTgt spid="12"/>
                                        </p:tgtEl>
                                        <p:attrNameLst>
                                          <p:attrName>ppt_w</p:attrName>
                                        </p:attrNameLst>
                                      </p:cBhvr>
                                      <p:tavLst>
                                        <p:tav tm="0">
                                          <p:val>
                                            <p:fltVal val="0"/>
                                          </p:val>
                                        </p:tav>
                                        <p:tav tm="100000">
                                          <p:val>
                                            <p:strVal val="#ppt_w"/>
                                          </p:val>
                                        </p:tav>
                                      </p:tavLst>
                                    </p:anim>
                                    <p:anim calcmode="lin" valueType="num">
                                      <p:cBhvr>
                                        <p:cTn id="132" dur="500" fill="hold"/>
                                        <p:tgtEl>
                                          <p:spTgt spid="12"/>
                                        </p:tgtEl>
                                        <p:attrNameLst>
                                          <p:attrName>ppt_h</p:attrName>
                                        </p:attrNameLst>
                                      </p:cBhvr>
                                      <p:tavLst>
                                        <p:tav tm="0">
                                          <p:val>
                                            <p:fltVal val="0"/>
                                          </p:val>
                                        </p:tav>
                                        <p:tav tm="100000">
                                          <p:val>
                                            <p:strVal val="#ppt_h"/>
                                          </p:val>
                                        </p:tav>
                                      </p:tavLst>
                                    </p:anim>
                                    <p:animEffect transition="in" filter="fade">
                                      <p:cBhvr>
                                        <p:cTn id="133" dur="500"/>
                                        <p:tgtEl>
                                          <p:spTgt spid="12"/>
                                        </p:tgtEl>
                                      </p:cBhvr>
                                    </p:animEffect>
                                  </p:childTnLst>
                                  <p:subTnLst>
                                    <p:audio>
                                      <p:cMediaNode>
                                        <p:cTn display="0" masterRel="sameClick">
                                          <p:stCondLst>
                                            <p:cond evt="begin" delay="0">
                                              <p:tn val="129"/>
                                            </p:cond>
                                          </p:stCondLst>
                                          <p:endCondLst>
                                            <p:cond evt="onStopAudio" delay="0">
                                              <p:tgtEl>
                                                <p:sldTgt/>
                                              </p:tgtEl>
                                            </p:cond>
                                          </p:endCondLst>
                                        </p:cTn>
                                        <p:tgtEl>
                                          <p:sndTgt r:embed="rId3" name="chimes.wav"/>
                                        </p:tgtEl>
                                      </p:cMediaNode>
                                    </p:audio>
                                  </p:sub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136"/>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295391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4320381" y="1769785"/>
            <a:ext cx="4859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a:solidFill>
                  <a:srgbClr val="0000FF"/>
                </a:solidFill>
                <a:latin typeface="Times New Roman" panose="02020603050405020304" pitchFamily="18" charset="0"/>
                <a:cs typeface="Times New Roman" panose="02020603050405020304" pitchFamily="18" charset="0"/>
              </a:rPr>
              <a:t>Chiều rộng khu đất là:</a:t>
            </a:r>
            <a:endParaRPr lang="en-US" altLang="en-US" sz="2800" b="1">
              <a:solidFill>
                <a:srgbClr val="0000FF"/>
              </a:solidFill>
              <a:latin typeface="Times New Roman" panose="02020603050405020304" pitchFamily="18" charset="0"/>
              <a:cs typeface="Times New Roman" panose="02020603050405020304" pitchFamily="18" charset="0"/>
            </a:endParaRPr>
          </a:p>
        </p:txBody>
      </p:sp>
      <p:grpSp>
        <p:nvGrpSpPr>
          <p:cNvPr id="5" name="Group 30"/>
          <p:cNvGrpSpPr>
            <a:grpSpLocks/>
          </p:cNvGrpSpPr>
          <p:nvPr/>
        </p:nvGrpSpPr>
        <p:grpSpPr bwMode="auto">
          <a:xfrm>
            <a:off x="4387056" y="2378730"/>
            <a:ext cx="3713163" cy="942975"/>
            <a:chOff x="767522" y="4979896"/>
            <a:chExt cx="4625443" cy="942162"/>
          </a:xfrm>
        </p:grpSpPr>
        <p:graphicFrame>
          <p:nvGraphicFramePr>
            <p:cNvPr id="6" name="Object 5"/>
            <p:cNvGraphicFramePr>
              <a:graphicFrameLocks noChangeAspect="1"/>
            </p:cNvGraphicFramePr>
            <p:nvPr/>
          </p:nvGraphicFramePr>
          <p:xfrm>
            <a:off x="2285983" y="4979896"/>
            <a:ext cx="720405" cy="942162"/>
          </p:xfrm>
          <a:graphic>
            <a:graphicData uri="http://schemas.openxmlformats.org/presentationml/2006/ole">
              <mc:AlternateContent xmlns:mc="http://schemas.openxmlformats.org/markup-compatibility/2006">
                <mc:Choice xmlns:v="urn:schemas-microsoft-com:vml" Requires="v">
                  <p:oleObj spid="_x0000_s5125" name="Equation" r:id="rId3" imgW="152334" imgH="393529" progId="Equation.DSMT4">
                    <p:embed/>
                  </p:oleObj>
                </mc:Choice>
                <mc:Fallback>
                  <p:oleObj name="Equation" r:id="rId3" imgW="15233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983" y="4979896"/>
                          <a:ext cx="720405" cy="94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24"/>
            <p:cNvSpPr txBox="1">
              <a:spLocks noChangeArrowheads="1"/>
            </p:cNvSpPr>
            <p:nvPr/>
          </p:nvSpPr>
          <p:spPr bwMode="auto">
            <a:xfrm>
              <a:off x="767522" y="5129966"/>
              <a:ext cx="4625443" cy="52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00FF"/>
                  </a:solidFill>
                  <a:latin typeface="Times New Roman" panose="02020603050405020304" pitchFamily="18" charset="0"/>
                  <a:cs typeface="Times New Roman" panose="02020603050405020304" pitchFamily="18" charset="0"/>
                </a:rPr>
                <a:t>200    x          =  150 (m)</a:t>
              </a:r>
              <a:endParaRPr lang="en-US" altLang="en-US" sz="2800" b="1" dirty="0">
                <a:solidFill>
                  <a:srgbClr val="0000FF"/>
                </a:solidFill>
                <a:latin typeface="Times New Roman" panose="02020603050405020304" pitchFamily="18" charset="0"/>
                <a:cs typeface="Times New Roman" panose="02020603050405020304" pitchFamily="18" charset="0"/>
              </a:endParaRPr>
            </a:p>
          </p:txBody>
        </p:sp>
      </p:grpSp>
      <p:sp>
        <p:nvSpPr>
          <p:cNvPr id="8" name="TextBox 7"/>
          <p:cNvSpPr txBox="1">
            <a:spLocks noChangeArrowheads="1"/>
          </p:cNvSpPr>
          <p:nvPr/>
        </p:nvSpPr>
        <p:spPr bwMode="auto">
          <a:xfrm>
            <a:off x="4572000" y="3321705"/>
            <a:ext cx="388534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00FF"/>
                </a:solidFill>
                <a:latin typeface="Times New Roman" panose="02020603050405020304" pitchFamily="18" charset="0"/>
                <a:cs typeface="Times New Roman" panose="02020603050405020304" pitchFamily="18" charset="0"/>
              </a:rPr>
              <a:t>Diện tích khu đất là:</a:t>
            </a:r>
            <a:endParaRPr lang="en-US" altLang="en-US" sz="2800" b="1" dirty="0">
              <a:solidFill>
                <a:srgbClr val="0000FF"/>
              </a:solidFill>
              <a:latin typeface="Times New Roman" panose="02020603050405020304" pitchFamily="18" charset="0"/>
              <a:cs typeface="Times New Roman" panose="02020603050405020304" pitchFamily="18" charset="0"/>
            </a:endParaRPr>
          </a:p>
        </p:txBody>
      </p:sp>
      <p:sp>
        <p:nvSpPr>
          <p:cNvPr id="9" name="TextBox 8"/>
          <p:cNvSpPr txBox="1">
            <a:spLocks noChangeArrowheads="1"/>
          </p:cNvSpPr>
          <p:nvPr/>
        </p:nvSpPr>
        <p:spPr bwMode="auto">
          <a:xfrm>
            <a:off x="4088055" y="3850014"/>
            <a:ext cx="4192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00FF"/>
                </a:solidFill>
                <a:latin typeface="Times New Roman" panose="02020603050405020304" pitchFamily="18" charset="0"/>
                <a:cs typeface="Times New Roman" panose="02020603050405020304" pitchFamily="18" charset="0"/>
              </a:rPr>
              <a:t>200  x   150  = 30 000 (m</a:t>
            </a:r>
            <a:r>
              <a:rPr lang="vi-VN" altLang="en-US" sz="2800" b="1" baseline="30000" dirty="0">
                <a:solidFill>
                  <a:srgbClr val="0000FF"/>
                </a:solidFill>
                <a:latin typeface="Times New Roman" panose="02020603050405020304" pitchFamily="18" charset="0"/>
                <a:cs typeface="Times New Roman" panose="02020603050405020304" pitchFamily="18" charset="0"/>
              </a:rPr>
              <a:t>2</a:t>
            </a:r>
            <a:r>
              <a:rPr lang="vi-VN" altLang="en-US" sz="2800" b="1" dirty="0">
                <a:solidFill>
                  <a:srgbClr val="0000FF"/>
                </a:solidFill>
                <a:latin typeface="Times New Roman" panose="02020603050405020304" pitchFamily="18" charset="0"/>
                <a:cs typeface="Times New Roman" panose="02020603050405020304" pitchFamily="18" charset="0"/>
              </a:rPr>
              <a:t>)</a:t>
            </a:r>
            <a:endParaRPr lang="en-US" altLang="en-US" sz="2800" b="1" dirty="0">
              <a:solidFill>
                <a:srgbClr val="0000FF"/>
              </a:solidFill>
              <a:latin typeface="Times New Roman" panose="02020603050405020304" pitchFamily="18" charset="0"/>
              <a:cs typeface="Times New Roman" panose="02020603050405020304" pitchFamily="18" charset="0"/>
            </a:endParaRPr>
          </a:p>
        </p:txBody>
      </p:sp>
      <p:sp>
        <p:nvSpPr>
          <p:cNvPr id="10" name="TextBox 9"/>
          <p:cNvSpPr txBox="1">
            <a:spLocks noChangeArrowheads="1"/>
          </p:cNvSpPr>
          <p:nvPr/>
        </p:nvSpPr>
        <p:spPr bwMode="auto">
          <a:xfrm>
            <a:off x="8100219" y="3823018"/>
            <a:ext cx="1128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00FF"/>
                </a:solidFill>
                <a:latin typeface="Times New Roman" panose="02020603050405020304" pitchFamily="18" charset="0"/>
                <a:cs typeface="Times New Roman" panose="02020603050405020304" pitchFamily="18" charset="0"/>
              </a:rPr>
              <a:t>= 3 ha</a:t>
            </a:r>
            <a:endParaRPr lang="en-US" altLang="en-US" sz="2800" b="1" dirty="0">
              <a:solidFill>
                <a:srgbClr val="0000FF"/>
              </a:solidFill>
              <a:latin typeface="Times New Roman" panose="02020603050405020304" pitchFamily="18" charset="0"/>
              <a:cs typeface="Times New Roman" panose="02020603050405020304" pitchFamily="18" charset="0"/>
            </a:endParaRPr>
          </a:p>
        </p:txBody>
      </p:sp>
      <p:sp>
        <p:nvSpPr>
          <p:cNvPr id="11" name="TextBox 10"/>
          <p:cNvSpPr txBox="1">
            <a:spLocks noChangeArrowheads="1"/>
          </p:cNvSpPr>
          <p:nvPr/>
        </p:nvSpPr>
        <p:spPr bwMode="auto">
          <a:xfrm>
            <a:off x="5606030" y="4586269"/>
            <a:ext cx="4356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FF0000"/>
                </a:solidFill>
                <a:latin typeface="Times New Roman" panose="02020603050405020304" pitchFamily="18" charset="0"/>
                <a:cs typeface="Times New Roman" panose="02020603050405020304" pitchFamily="18" charset="0"/>
              </a:rPr>
              <a:t>Đáp số:  30 000 m</a:t>
            </a:r>
            <a:r>
              <a:rPr lang="vi-VN" altLang="en-US" sz="2800" b="1" baseline="30000" dirty="0">
                <a:solidFill>
                  <a:srgbClr val="FF0000"/>
                </a:solidFill>
                <a:latin typeface="Times New Roman" panose="02020603050405020304" pitchFamily="18" charset="0"/>
                <a:cs typeface="Times New Roman" panose="02020603050405020304" pitchFamily="18" charset="0"/>
              </a:rPr>
              <a:t>2</a:t>
            </a:r>
            <a:r>
              <a:rPr lang="en-US" altLang="en-US" sz="2800" b="1" baseline="30000" dirty="0">
                <a:solidFill>
                  <a:srgbClr val="FF0000"/>
                </a:solidFill>
                <a:latin typeface="Times New Roman" panose="02020603050405020304" pitchFamily="18" charset="0"/>
                <a:cs typeface="Times New Roman" panose="02020603050405020304" pitchFamily="18" charset="0"/>
              </a:rPr>
              <a:t>  </a:t>
            </a:r>
            <a:r>
              <a:rPr lang="en-US" altLang="en-US" sz="2800" b="1" dirty="0">
                <a:solidFill>
                  <a:srgbClr val="FF0000"/>
                </a:solidFill>
                <a:latin typeface="Times New Roman" panose="02020603050405020304" pitchFamily="18" charset="0"/>
                <a:cs typeface="Times New Roman" panose="02020603050405020304" pitchFamily="18" charset="0"/>
              </a:rPr>
              <a:t>; </a:t>
            </a:r>
            <a:r>
              <a:rPr lang="vi-VN" altLang="en-US" sz="2800" b="1" dirty="0">
                <a:solidFill>
                  <a:srgbClr val="FF0000"/>
                </a:solidFill>
                <a:latin typeface="Times New Roman" panose="02020603050405020304" pitchFamily="18" charset="0"/>
                <a:cs typeface="Times New Roman" panose="02020603050405020304" pitchFamily="18" charset="0"/>
              </a:rPr>
              <a:t>3 ha</a:t>
            </a:r>
            <a:endParaRPr lang="en-US" altLang="en-US" sz="2800" b="1" dirty="0">
              <a:solidFill>
                <a:srgbClr val="FF0000"/>
              </a:solidFill>
              <a:latin typeface="Times New Roman" panose="02020603050405020304" pitchFamily="18" charset="0"/>
              <a:cs typeface="Times New Roman" panose="02020603050405020304" pitchFamily="18" charset="0"/>
            </a:endParaRPr>
          </a:p>
        </p:txBody>
      </p:sp>
      <p:sp>
        <p:nvSpPr>
          <p:cNvPr id="12" name="Text Box 31"/>
          <p:cNvSpPr txBox="1">
            <a:spLocks noChangeArrowheads="1"/>
          </p:cNvSpPr>
          <p:nvPr/>
        </p:nvSpPr>
        <p:spPr bwMode="auto">
          <a:xfrm>
            <a:off x="4883943" y="778993"/>
            <a:ext cx="2449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800" b="1" u="sng" dirty="0" err="1">
                <a:solidFill>
                  <a:srgbClr val="FF0000"/>
                </a:solidFill>
                <a:latin typeface="Times New Roman" panose="02020603050405020304" pitchFamily="18" charset="0"/>
                <a:cs typeface="Times New Roman" panose="02020603050405020304" pitchFamily="18" charset="0"/>
              </a:rPr>
              <a:t>Bài</a:t>
            </a:r>
            <a:r>
              <a:rPr lang="en-US" altLang="en-US" sz="2800" b="1" u="sng" dirty="0">
                <a:solidFill>
                  <a:srgbClr val="FF0000"/>
                </a:solidFill>
                <a:latin typeface="Times New Roman" panose="02020603050405020304" pitchFamily="18" charset="0"/>
                <a:cs typeface="Times New Roman" panose="02020603050405020304" pitchFamily="18" charset="0"/>
              </a:rPr>
              <a:t> </a:t>
            </a:r>
            <a:r>
              <a:rPr lang="en-US" altLang="en-US" sz="2800" b="1" u="sng" dirty="0" err="1">
                <a:solidFill>
                  <a:srgbClr val="FF0000"/>
                </a:solidFill>
                <a:latin typeface="Times New Roman" panose="02020603050405020304" pitchFamily="18" charset="0"/>
                <a:cs typeface="Times New Roman" panose="02020603050405020304" pitchFamily="18" charset="0"/>
              </a:rPr>
              <a:t>giải</a:t>
            </a:r>
            <a:endParaRPr lang="en-US" altLang="en-US" sz="2800" b="1" u="sng"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369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ox(in)">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ox(in)">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ox(i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ox(in)">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ox(in)">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065"/>
        <p:cNvGrpSpPr/>
        <p:nvPr/>
      </p:nvGrpSpPr>
      <p:grpSpPr>
        <a:xfrm>
          <a:off x="0" y="0"/>
          <a:ext cx="0" cy="0"/>
          <a:chOff x="0" y="0"/>
          <a:chExt cx="0" cy="0"/>
        </a:xfrm>
      </p:grpSpPr>
      <p:grpSp>
        <p:nvGrpSpPr>
          <p:cNvPr id="3066" name="Google Shape;3066;p47"/>
          <p:cNvGrpSpPr/>
          <p:nvPr/>
        </p:nvGrpSpPr>
        <p:grpSpPr>
          <a:xfrm>
            <a:off x="3067675" y="762288"/>
            <a:ext cx="576167" cy="893600"/>
            <a:chOff x="2416400" y="2413200"/>
            <a:chExt cx="432125" cy="670200"/>
          </a:xfrm>
        </p:grpSpPr>
        <p:sp>
          <p:nvSpPr>
            <p:cNvPr id="3067" name="Google Shape;3067;p47"/>
            <p:cNvSpPr/>
            <p:nvPr/>
          </p:nvSpPr>
          <p:spPr>
            <a:xfrm>
              <a:off x="2438425" y="2494750"/>
              <a:ext cx="410100" cy="588650"/>
            </a:xfrm>
            <a:custGeom>
              <a:avLst/>
              <a:gdLst/>
              <a:ahLst/>
              <a:cxnLst/>
              <a:rect l="l" t="t" r="r" b="b"/>
              <a:pathLst>
                <a:path w="16404" h="23546" extrusionOk="0">
                  <a:moveTo>
                    <a:pt x="7874" y="0"/>
                  </a:moveTo>
                  <a:lnTo>
                    <a:pt x="7706" y="38"/>
                  </a:lnTo>
                  <a:lnTo>
                    <a:pt x="7537" y="75"/>
                  </a:lnTo>
                  <a:lnTo>
                    <a:pt x="7368" y="131"/>
                  </a:lnTo>
                  <a:lnTo>
                    <a:pt x="7162" y="206"/>
                  </a:lnTo>
                  <a:lnTo>
                    <a:pt x="6956" y="300"/>
                  </a:lnTo>
                  <a:lnTo>
                    <a:pt x="6431" y="694"/>
                  </a:lnTo>
                  <a:lnTo>
                    <a:pt x="5850" y="1087"/>
                  </a:lnTo>
                  <a:lnTo>
                    <a:pt x="5287" y="1444"/>
                  </a:lnTo>
                  <a:lnTo>
                    <a:pt x="4706" y="1800"/>
                  </a:lnTo>
                  <a:lnTo>
                    <a:pt x="4125" y="2137"/>
                  </a:lnTo>
                  <a:lnTo>
                    <a:pt x="3544" y="2418"/>
                  </a:lnTo>
                  <a:lnTo>
                    <a:pt x="2963" y="2681"/>
                  </a:lnTo>
                  <a:lnTo>
                    <a:pt x="2400" y="2925"/>
                  </a:lnTo>
                  <a:lnTo>
                    <a:pt x="1819" y="3131"/>
                  </a:lnTo>
                  <a:lnTo>
                    <a:pt x="1257" y="3300"/>
                  </a:lnTo>
                  <a:lnTo>
                    <a:pt x="694" y="3449"/>
                  </a:lnTo>
                  <a:lnTo>
                    <a:pt x="413" y="3637"/>
                  </a:lnTo>
                  <a:lnTo>
                    <a:pt x="207" y="3824"/>
                  </a:lnTo>
                  <a:lnTo>
                    <a:pt x="132" y="3918"/>
                  </a:lnTo>
                  <a:lnTo>
                    <a:pt x="76" y="4012"/>
                  </a:lnTo>
                  <a:lnTo>
                    <a:pt x="19" y="4106"/>
                  </a:lnTo>
                  <a:lnTo>
                    <a:pt x="1" y="4199"/>
                  </a:lnTo>
                  <a:lnTo>
                    <a:pt x="1" y="4424"/>
                  </a:lnTo>
                  <a:lnTo>
                    <a:pt x="38" y="4762"/>
                  </a:lnTo>
                  <a:lnTo>
                    <a:pt x="113" y="5230"/>
                  </a:lnTo>
                  <a:lnTo>
                    <a:pt x="226" y="5793"/>
                  </a:lnTo>
                  <a:lnTo>
                    <a:pt x="263" y="5905"/>
                  </a:lnTo>
                  <a:lnTo>
                    <a:pt x="301" y="6018"/>
                  </a:lnTo>
                  <a:lnTo>
                    <a:pt x="338" y="6093"/>
                  </a:lnTo>
                  <a:lnTo>
                    <a:pt x="394" y="6168"/>
                  </a:lnTo>
                  <a:lnTo>
                    <a:pt x="432" y="6205"/>
                  </a:lnTo>
                  <a:lnTo>
                    <a:pt x="469" y="6243"/>
                  </a:lnTo>
                  <a:lnTo>
                    <a:pt x="601" y="6261"/>
                  </a:lnTo>
                  <a:lnTo>
                    <a:pt x="769" y="6243"/>
                  </a:lnTo>
                  <a:lnTo>
                    <a:pt x="976" y="6186"/>
                  </a:lnTo>
                  <a:lnTo>
                    <a:pt x="1238" y="6093"/>
                  </a:lnTo>
                  <a:lnTo>
                    <a:pt x="1913" y="5812"/>
                  </a:lnTo>
                  <a:lnTo>
                    <a:pt x="2025" y="5774"/>
                  </a:lnTo>
                  <a:lnTo>
                    <a:pt x="5456" y="4237"/>
                  </a:lnTo>
                  <a:lnTo>
                    <a:pt x="5625" y="5305"/>
                  </a:lnTo>
                  <a:lnTo>
                    <a:pt x="5887" y="7086"/>
                  </a:lnTo>
                  <a:lnTo>
                    <a:pt x="5925" y="7293"/>
                  </a:lnTo>
                  <a:lnTo>
                    <a:pt x="6056" y="8099"/>
                  </a:lnTo>
                  <a:lnTo>
                    <a:pt x="6187" y="8905"/>
                  </a:lnTo>
                  <a:lnTo>
                    <a:pt x="6356" y="9692"/>
                  </a:lnTo>
                  <a:lnTo>
                    <a:pt x="6506" y="10461"/>
                  </a:lnTo>
                  <a:lnTo>
                    <a:pt x="6674" y="11117"/>
                  </a:lnTo>
                  <a:lnTo>
                    <a:pt x="6843" y="11810"/>
                  </a:lnTo>
                  <a:lnTo>
                    <a:pt x="6993" y="12579"/>
                  </a:lnTo>
                  <a:lnTo>
                    <a:pt x="7124" y="13404"/>
                  </a:lnTo>
                  <a:lnTo>
                    <a:pt x="7649" y="16216"/>
                  </a:lnTo>
                  <a:lnTo>
                    <a:pt x="7874" y="17247"/>
                  </a:lnTo>
                  <a:lnTo>
                    <a:pt x="8024" y="17997"/>
                  </a:lnTo>
                  <a:lnTo>
                    <a:pt x="8099" y="18466"/>
                  </a:lnTo>
                  <a:lnTo>
                    <a:pt x="8174" y="18878"/>
                  </a:lnTo>
                  <a:lnTo>
                    <a:pt x="8230" y="19347"/>
                  </a:lnTo>
                  <a:lnTo>
                    <a:pt x="8249" y="19384"/>
                  </a:lnTo>
                  <a:lnTo>
                    <a:pt x="8249" y="19515"/>
                  </a:lnTo>
                  <a:lnTo>
                    <a:pt x="8212" y="19647"/>
                  </a:lnTo>
                  <a:lnTo>
                    <a:pt x="8155" y="19759"/>
                  </a:lnTo>
                  <a:lnTo>
                    <a:pt x="8043" y="19872"/>
                  </a:lnTo>
                  <a:lnTo>
                    <a:pt x="7912" y="19984"/>
                  </a:lnTo>
                  <a:lnTo>
                    <a:pt x="7743" y="20078"/>
                  </a:lnTo>
                  <a:lnTo>
                    <a:pt x="7537" y="20153"/>
                  </a:lnTo>
                  <a:lnTo>
                    <a:pt x="7312" y="20228"/>
                  </a:lnTo>
                  <a:lnTo>
                    <a:pt x="7087" y="20284"/>
                  </a:lnTo>
                  <a:lnTo>
                    <a:pt x="6824" y="20321"/>
                  </a:lnTo>
                  <a:lnTo>
                    <a:pt x="6187" y="20603"/>
                  </a:lnTo>
                  <a:lnTo>
                    <a:pt x="5456" y="20884"/>
                  </a:lnTo>
                  <a:lnTo>
                    <a:pt x="4519" y="21240"/>
                  </a:lnTo>
                  <a:lnTo>
                    <a:pt x="3469" y="21596"/>
                  </a:lnTo>
                  <a:lnTo>
                    <a:pt x="3394" y="21652"/>
                  </a:lnTo>
                  <a:lnTo>
                    <a:pt x="3319" y="21709"/>
                  </a:lnTo>
                  <a:lnTo>
                    <a:pt x="3263" y="21802"/>
                  </a:lnTo>
                  <a:lnTo>
                    <a:pt x="3244" y="21896"/>
                  </a:lnTo>
                  <a:lnTo>
                    <a:pt x="3206" y="22009"/>
                  </a:lnTo>
                  <a:lnTo>
                    <a:pt x="3206" y="22140"/>
                  </a:lnTo>
                  <a:lnTo>
                    <a:pt x="3225" y="22290"/>
                  </a:lnTo>
                  <a:lnTo>
                    <a:pt x="3244" y="22459"/>
                  </a:lnTo>
                  <a:lnTo>
                    <a:pt x="3244" y="22515"/>
                  </a:lnTo>
                  <a:lnTo>
                    <a:pt x="3263" y="22590"/>
                  </a:lnTo>
                  <a:lnTo>
                    <a:pt x="3300" y="22740"/>
                  </a:lnTo>
                  <a:lnTo>
                    <a:pt x="3375" y="22927"/>
                  </a:lnTo>
                  <a:lnTo>
                    <a:pt x="3450" y="23115"/>
                  </a:lnTo>
                  <a:lnTo>
                    <a:pt x="3525" y="23265"/>
                  </a:lnTo>
                  <a:lnTo>
                    <a:pt x="3600" y="23377"/>
                  </a:lnTo>
                  <a:lnTo>
                    <a:pt x="3694" y="23471"/>
                  </a:lnTo>
                  <a:lnTo>
                    <a:pt x="3769" y="23527"/>
                  </a:lnTo>
                  <a:lnTo>
                    <a:pt x="3844" y="23546"/>
                  </a:lnTo>
                  <a:lnTo>
                    <a:pt x="3937" y="23546"/>
                  </a:lnTo>
                  <a:lnTo>
                    <a:pt x="5231" y="23246"/>
                  </a:lnTo>
                  <a:lnTo>
                    <a:pt x="6393" y="23002"/>
                  </a:lnTo>
                  <a:lnTo>
                    <a:pt x="7031" y="22890"/>
                  </a:lnTo>
                  <a:lnTo>
                    <a:pt x="7612" y="22796"/>
                  </a:lnTo>
                  <a:lnTo>
                    <a:pt x="9880" y="22290"/>
                  </a:lnTo>
                  <a:lnTo>
                    <a:pt x="11624" y="21859"/>
                  </a:lnTo>
                  <a:lnTo>
                    <a:pt x="12598" y="21727"/>
                  </a:lnTo>
                  <a:lnTo>
                    <a:pt x="13011" y="21690"/>
                  </a:lnTo>
                  <a:lnTo>
                    <a:pt x="13404" y="21652"/>
                  </a:lnTo>
                  <a:lnTo>
                    <a:pt x="14042" y="21596"/>
                  </a:lnTo>
                  <a:lnTo>
                    <a:pt x="14885" y="21484"/>
                  </a:lnTo>
                  <a:lnTo>
                    <a:pt x="15710" y="21353"/>
                  </a:lnTo>
                  <a:lnTo>
                    <a:pt x="15898" y="21315"/>
                  </a:lnTo>
                  <a:lnTo>
                    <a:pt x="16066" y="21259"/>
                  </a:lnTo>
                  <a:lnTo>
                    <a:pt x="16198" y="21203"/>
                  </a:lnTo>
                  <a:lnTo>
                    <a:pt x="16291" y="21109"/>
                  </a:lnTo>
                  <a:lnTo>
                    <a:pt x="16366" y="20996"/>
                  </a:lnTo>
                  <a:lnTo>
                    <a:pt x="16404" y="20884"/>
                  </a:lnTo>
                  <a:lnTo>
                    <a:pt x="16404" y="20734"/>
                  </a:lnTo>
                  <a:lnTo>
                    <a:pt x="16366" y="20584"/>
                  </a:lnTo>
                  <a:lnTo>
                    <a:pt x="16029" y="19253"/>
                  </a:lnTo>
                  <a:lnTo>
                    <a:pt x="16010" y="19215"/>
                  </a:lnTo>
                  <a:lnTo>
                    <a:pt x="15954" y="19197"/>
                  </a:lnTo>
                  <a:lnTo>
                    <a:pt x="15879" y="19178"/>
                  </a:lnTo>
                  <a:lnTo>
                    <a:pt x="15767" y="19159"/>
                  </a:lnTo>
                  <a:lnTo>
                    <a:pt x="15467" y="19159"/>
                  </a:lnTo>
                  <a:lnTo>
                    <a:pt x="15054" y="19178"/>
                  </a:lnTo>
                  <a:lnTo>
                    <a:pt x="14511" y="19215"/>
                  </a:lnTo>
                  <a:lnTo>
                    <a:pt x="13854" y="19290"/>
                  </a:lnTo>
                  <a:lnTo>
                    <a:pt x="13105" y="19384"/>
                  </a:lnTo>
                  <a:lnTo>
                    <a:pt x="12223" y="19515"/>
                  </a:lnTo>
                  <a:lnTo>
                    <a:pt x="12092" y="19178"/>
                  </a:lnTo>
                  <a:lnTo>
                    <a:pt x="11980" y="18784"/>
                  </a:lnTo>
                  <a:lnTo>
                    <a:pt x="11849" y="18334"/>
                  </a:lnTo>
                  <a:lnTo>
                    <a:pt x="11736" y="17847"/>
                  </a:lnTo>
                  <a:lnTo>
                    <a:pt x="11511" y="16797"/>
                  </a:lnTo>
                  <a:lnTo>
                    <a:pt x="11286" y="15747"/>
                  </a:lnTo>
                  <a:lnTo>
                    <a:pt x="11080" y="14641"/>
                  </a:lnTo>
                  <a:lnTo>
                    <a:pt x="10892" y="13835"/>
                  </a:lnTo>
                  <a:lnTo>
                    <a:pt x="10855" y="13610"/>
                  </a:lnTo>
                  <a:lnTo>
                    <a:pt x="10574" y="12185"/>
                  </a:lnTo>
                  <a:lnTo>
                    <a:pt x="10368" y="11229"/>
                  </a:lnTo>
                  <a:lnTo>
                    <a:pt x="10330" y="11079"/>
                  </a:lnTo>
                  <a:lnTo>
                    <a:pt x="9880" y="9186"/>
                  </a:lnTo>
                  <a:lnTo>
                    <a:pt x="9468" y="6993"/>
                  </a:lnTo>
                  <a:lnTo>
                    <a:pt x="9112" y="4087"/>
                  </a:lnTo>
                  <a:lnTo>
                    <a:pt x="8849" y="2325"/>
                  </a:lnTo>
                  <a:lnTo>
                    <a:pt x="8699" y="1387"/>
                  </a:lnTo>
                  <a:lnTo>
                    <a:pt x="8512" y="300"/>
                  </a:lnTo>
                  <a:lnTo>
                    <a:pt x="8474" y="225"/>
                  </a:lnTo>
                  <a:lnTo>
                    <a:pt x="8437" y="150"/>
                  </a:lnTo>
                  <a:lnTo>
                    <a:pt x="8362" y="94"/>
                  </a:lnTo>
                  <a:lnTo>
                    <a:pt x="8268" y="56"/>
                  </a:lnTo>
                  <a:lnTo>
                    <a:pt x="8155" y="19"/>
                  </a:lnTo>
                  <a:lnTo>
                    <a:pt x="8024"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068" name="Google Shape;3068;p47"/>
            <p:cNvSpPr/>
            <p:nvPr/>
          </p:nvSpPr>
          <p:spPr>
            <a:xfrm>
              <a:off x="2574800" y="3000425"/>
              <a:ext cx="66575" cy="58150"/>
            </a:xfrm>
            <a:custGeom>
              <a:avLst/>
              <a:gdLst/>
              <a:ahLst/>
              <a:cxnLst/>
              <a:rect l="l" t="t" r="r" b="b"/>
              <a:pathLst>
                <a:path w="2663" h="2326" extrusionOk="0">
                  <a:moveTo>
                    <a:pt x="1857" y="1"/>
                  </a:moveTo>
                  <a:lnTo>
                    <a:pt x="1632" y="57"/>
                  </a:lnTo>
                  <a:lnTo>
                    <a:pt x="1369" y="94"/>
                  </a:lnTo>
                  <a:lnTo>
                    <a:pt x="732" y="376"/>
                  </a:lnTo>
                  <a:lnTo>
                    <a:pt x="1" y="657"/>
                  </a:lnTo>
                  <a:lnTo>
                    <a:pt x="170" y="713"/>
                  </a:lnTo>
                  <a:lnTo>
                    <a:pt x="320" y="769"/>
                  </a:lnTo>
                  <a:lnTo>
                    <a:pt x="470" y="844"/>
                  </a:lnTo>
                  <a:lnTo>
                    <a:pt x="601" y="938"/>
                  </a:lnTo>
                  <a:lnTo>
                    <a:pt x="695" y="1051"/>
                  </a:lnTo>
                  <a:lnTo>
                    <a:pt x="770" y="1182"/>
                  </a:lnTo>
                  <a:lnTo>
                    <a:pt x="826" y="1332"/>
                  </a:lnTo>
                  <a:lnTo>
                    <a:pt x="863" y="1482"/>
                  </a:lnTo>
                  <a:lnTo>
                    <a:pt x="976" y="1782"/>
                  </a:lnTo>
                  <a:lnTo>
                    <a:pt x="1032" y="1913"/>
                  </a:lnTo>
                  <a:lnTo>
                    <a:pt x="1107" y="2044"/>
                  </a:lnTo>
                  <a:lnTo>
                    <a:pt x="1201" y="2138"/>
                  </a:lnTo>
                  <a:lnTo>
                    <a:pt x="1276" y="2194"/>
                  </a:lnTo>
                  <a:lnTo>
                    <a:pt x="1388" y="2250"/>
                  </a:lnTo>
                  <a:lnTo>
                    <a:pt x="1482" y="2288"/>
                  </a:lnTo>
                  <a:lnTo>
                    <a:pt x="1594" y="2307"/>
                  </a:lnTo>
                  <a:lnTo>
                    <a:pt x="1707" y="2325"/>
                  </a:lnTo>
                  <a:lnTo>
                    <a:pt x="1819" y="2307"/>
                  </a:lnTo>
                  <a:lnTo>
                    <a:pt x="1932" y="2288"/>
                  </a:lnTo>
                  <a:lnTo>
                    <a:pt x="2026" y="2250"/>
                  </a:lnTo>
                  <a:lnTo>
                    <a:pt x="2138" y="2194"/>
                  </a:lnTo>
                  <a:lnTo>
                    <a:pt x="2213" y="2138"/>
                  </a:lnTo>
                  <a:lnTo>
                    <a:pt x="2307" y="2063"/>
                  </a:lnTo>
                  <a:lnTo>
                    <a:pt x="2363" y="1969"/>
                  </a:lnTo>
                  <a:lnTo>
                    <a:pt x="2419" y="1875"/>
                  </a:lnTo>
                  <a:lnTo>
                    <a:pt x="2457" y="1763"/>
                  </a:lnTo>
                  <a:lnTo>
                    <a:pt x="2494" y="1650"/>
                  </a:lnTo>
                  <a:lnTo>
                    <a:pt x="2663" y="938"/>
                  </a:lnTo>
                  <a:lnTo>
                    <a:pt x="2663" y="844"/>
                  </a:lnTo>
                  <a:lnTo>
                    <a:pt x="2644" y="751"/>
                  </a:lnTo>
                  <a:lnTo>
                    <a:pt x="2625" y="657"/>
                  </a:lnTo>
                  <a:lnTo>
                    <a:pt x="2588" y="563"/>
                  </a:lnTo>
                  <a:lnTo>
                    <a:pt x="2532" y="469"/>
                  </a:lnTo>
                  <a:lnTo>
                    <a:pt x="2475" y="394"/>
                  </a:lnTo>
                  <a:lnTo>
                    <a:pt x="2401" y="319"/>
                  </a:lnTo>
                  <a:lnTo>
                    <a:pt x="2326" y="282"/>
                  </a:lnTo>
                  <a:lnTo>
                    <a:pt x="2194" y="207"/>
                  </a:lnTo>
                  <a:lnTo>
                    <a:pt x="2044" y="151"/>
                  </a:lnTo>
                  <a:lnTo>
                    <a:pt x="1932" y="76"/>
                  </a:lnTo>
                  <a:lnTo>
                    <a:pt x="1857" y="1"/>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3069" name="Google Shape;3069;p47"/>
            <p:cNvSpPr/>
            <p:nvPr/>
          </p:nvSpPr>
          <p:spPr>
            <a:xfrm>
              <a:off x="2639025" y="2705175"/>
              <a:ext cx="58600" cy="72200"/>
            </a:xfrm>
            <a:custGeom>
              <a:avLst/>
              <a:gdLst/>
              <a:ahLst/>
              <a:cxnLst/>
              <a:rect l="l" t="t" r="r" b="b"/>
              <a:pathLst>
                <a:path w="2344" h="2888" extrusionOk="0">
                  <a:moveTo>
                    <a:pt x="1031" y="0"/>
                  </a:moveTo>
                  <a:lnTo>
                    <a:pt x="919" y="38"/>
                  </a:lnTo>
                  <a:lnTo>
                    <a:pt x="731" y="113"/>
                  </a:lnTo>
                  <a:lnTo>
                    <a:pt x="544" y="207"/>
                  </a:lnTo>
                  <a:lnTo>
                    <a:pt x="375" y="300"/>
                  </a:lnTo>
                  <a:lnTo>
                    <a:pt x="206" y="432"/>
                  </a:lnTo>
                  <a:lnTo>
                    <a:pt x="150" y="507"/>
                  </a:lnTo>
                  <a:lnTo>
                    <a:pt x="94" y="600"/>
                  </a:lnTo>
                  <a:lnTo>
                    <a:pt x="38" y="694"/>
                  </a:lnTo>
                  <a:lnTo>
                    <a:pt x="19" y="788"/>
                  </a:lnTo>
                  <a:lnTo>
                    <a:pt x="0" y="881"/>
                  </a:lnTo>
                  <a:lnTo>
                    <a:pt x="0" y="994"/>
                  </a:lnTo>
                  <a:lnTo>
                    <a:pt x="38" y="1088"/>
                  </a:lnTo>
                  <a:lnTo>
                    <a:pt x="75" y="1181"/>
                  </a:lnTo>
                  <a:lnTo>
                    <a:pt x="169" y="1275"/>
                  </a:lnTo>
                  <a:lnTo>
                    <a:pt x="281" y="1369"/>
                  </a:lnTo>
                  <a:lnTo>
                    <a:pt x="413" y="1425"/>
                  </a:lnTo>
                  <a:lnTo>
                    <a:pt x="563" y="1463"/>
                  </a:lnTo>
                  <a:lnTo>
                    <a:pt x="844" y="1556"/>
                  </a:lnTo>
                  <a:lnTo>
                    <a:pt x="975" y="1631"/>
                  </a:lnTo>
                  <a:lnTo>
                    <a:pt x="1106" y="1725"/>
                  </a:lnTo>
                  <a:lnTo>
                    <a:pt x="1181" y="1819"/>
                  </a:lnTo>
                  <a:lnTo>
                    <a:pt x="1237" y="1931"/>
                  </a:lnTo>
                  <a:lnTo>
                    <a:pt x="1294" y="2044"/>
                  </a:lnTo>
                  <a:lnTo>
                    <a:pt x="1331" y="2175"/>
                  </a:lnTo>
                  <a:lnTo>
                    <a:pt x="1406" y="2419"/>
                  </a:lnTo>
                  <a:lnTo>
                    <a:pt x="1462" y="2531"/>
                  </a:lnTo>
                  <a:lnTo>
                    <a:pt x="1537" y="2644"/>
                  </a:lnTo>
                  <a:lnTo>
                    <a:pt x="1612" y="2737"/>
                  </a:lnTo>
                  <a:lnTo>
                    <a:pt x="1706" y="2794"/>
                  </a:lnTo>
                  <a:lnTo>
                    <a:pt x="1800" y="2850"/>
                  </a:lnTo>
                  <a:lnTo>
                    <a:pt x="1912" y="2869"/>
                  </a:lnTo>
                  <a:lnTo>
                    <a:pt x="2025" y="2887"/>
                  </a:lnTo>
                  <a:lnTo>
                    <a:pt x="2119" y="2869"/>
                  </a:lnTo>
                  <a:lnTo>
                    <a:pt x="2231" y="2850"/>
                  </a:lnTo>
                  <a:lnTo>
                    <a:pt x="2344" y="2812"/>
                  </a:lnTo>
                  <a:lnTo>
                    <a:pt x="2306" y="2662"/>
                  </a:lnTo>
                  <a:lnTo>
                    <a:pt x="1856" y="769"/>
                  </a:lnTo>
                  <a:lnTo>
                    <a:pt x="1781" y="432"/>
                  </a:lnTo>
                  <a:lnTo>
                    <a:pt x="1687" y="338"/>
                  </a:lnTo>
                  <a:lnTo>
                    <a:pt x="1594" y="263"/>
                  </a:lnTo>
                  <a:lnTo>
                    <a:pt x="1369" y="113"/>
                  </a:lnTo>
                  <a:lnTo>
                    <a:pt x="1275" y="38"/>
                  </a:lnTo>
                  <a:lnTo>
                    <a:pt x="1219" y="19"/>
                  </a:lnTo>
                  <a:lnTo>
                    <a:pt x="1144" y="0"/>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3070" name="Google Shape;3070;p47"/>
            <p:cNvSpPr/>
            <p:nvPr/>
          </p:nvSpPr>
          <p:spPr>
            <a:xfrm>
              <a:off x="2570600" y="2512075"/>
              <a:ext cx="57200" cy="38925"/>
            </a:xfrm>
            <a:custGeom>
              <a:avLst/>
              <a:gdLst/>
              <a:ahLst/>
              <a:cxnLst/>
              <a:rect l="l" t="t" r="r" b="b"/>
              <a:pathLst>
                <a:path w="2288" h="1557" extrusionOk="0">
                  <a:moveTo>
                    <a:pt x="1144" y="1"/>
                  </a:moveTo>
                  <a:lnTo>
                    <a:pt x="563" y="394"/>
                  </a:lnTo>
                  <a:lnTo>
                    <a:pt x="0" y="751"/>
                  </a:lnTo>
                  <a:lnTo>
                    <a:pt x="206" y="807"/>
                  </a:lnTo>
                  <a:lnTo>
                    <a:pt x="281" y="844"/>
                  </a:lnTo>
                  <a:lnTo>
                    <a:pt x="356" y="882"/>
                  </a:lnTo>
                  <a:lnTo>
                    <a:pt x="469" y="994"/>
                  </a:lnTo>
                  <a:lnTo>
                    <a:pt x="600" y="1107"/>
                  </a:lnTo>
                  <a:lnTo>
                    <a:pt x="713" y="1238"/>
                  </a:lnTo>
                  <a:lnTo>
                    <a:pt x="825" y="1313"/>
                  </a:lnTo>
                  <a:lnTo>
                    <a:pt x="938" y="1388"/>
                  </a:lnTo>
                  <a:lnTo>
                    <a:pt x="1181" y="1500"/>
                  </a:lnTo>
                  <a:lnTo>
                    <a:pt x="1294" y="1538"/>
                  </a:lnTo>
                  <a:lnTo>
                    <a:pt x="1350" y="1557"/>
                  </a:lnTo>
                  <a:lnTo>
                    <a:pt x="1406" y="1557"/>
                  </a:lnTo>
                  <a:lnTo>
                    <a:pt x="1500" y="1538"/>
                  </a:lnTo>
                  <a:lnTo>
                    <a:pt x="1594" y="1482"/>
                  </a:lnTo>
                  <a:lnTo>
                    <a:pt x="1762" y="1388"/>
                  </a:lnTo>
                  <a:lnTo>
                    <a:pt x="1912" y="1275"/>
                  </a:lnTo>
                  <a:lnTo>
                    <a:pt x="2062" y="1163"/>
                  </a:lnTo>
                  <a:lnTo>
                    <a:pt x="2175" y="1032"/>
                  </a:lnTo>
                  <a:lnTo>
                    <a:pt x="2212" y="938"/>
                  </a:lnTo>
                  <a:lnTo>
                    <a:pt x="2250" y="863"/>
                  </a:lnTo>
                  <a:lnTo>
                    <a:pt x="2287" y="769"/>
                  </a:lnTo>
                  <a:lnTo>
                    <a:pt x="2287" y="676"/>
                  </a:lnTo>
                  <a:lnTo>
                    <a:pt x="2287" y="582"/>
                  </a:lnTo>
                  <a:lnTo>
                    <a:pt x="2269" y="488"/>
                  </a:lnTo>
                  <a:lnTo>
                    <a:pt x="2231" y="413"/>
                  </a:lnTo>
                  <a:lnTo>
                    <a:pt x="2175" y="338"/>
                  </a:lnTo>
                  <a:lnTo>
                    <a:pt x="2081" y="263"/>
                  </a:lnTo>
                  <a:lnTo>
                    <a:pt x="1950" y="207"/>
                  </a:lnTo>
                  <a:lnTo>
                    <a:pt x="1837" y="169"/>
                  </a:lnTo>
                  <a:lnTo>
                    <a:pt x="1687" y="151"/>
                  </a:lnTo>
                  <a:lnTo>
                    <a:pt x="1425" y="113"/>
                  </a:lnTo>
                  <a:lnTo>
                    <a:pt x="1294" y="76"/>
                  </a:lnTo>
                  <a:lnTo>
                    <a:pt x="1181" y="19"/>
                  </a:lnTo>
                  <a:lnTo>
                    <a:pt x="1144" y="1"/>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3071" name="Google Shape;3071;p47"/>
            <p:cNvSpPr/>
            <p:nvPr/>
          </p:nvSpPr>
          <p:spPr>
            <a:xfrm>
              <a:off x="2450150" y="2598325"/>
              <a:ext cx="40800" cy="52975"/>
            </a:xfrm>
            <a:custGeom>
              <a:avLst/>
              <a:gdLst/>
              <a:ahLst/>
              <a:cxnLst/>
              <a:rect l="l" t="t" r="r" b="b"/>
              <a:pathLst>
                <a:path w="1632" h="2119" extrusionOk="0">
                  <a:moveTo>
                    <a:pt x="394" y="0"/>
                  </a:moveTo>
                  <a:lnTo>
                    <a:pt x="300" y="19"/>
                  </a:lnTo>
                  <a:lnTo>
                    <a:pt x="244" y="56"/>
                  </a:lnTo>
                  <a:lnTo>
                    <a:pt x="169" y="113"/>
                  </a:lnTo>
                  <a:lnTo>
                    <a:pt x="132" y="169"/>
                  </a:lnTo>
                  <a:lnTo>
                    <a:pt x="94" y="244"/>
                  </a:lnTo>
                  <a:lnTo>
                    <a:pt x="75" y="356"/>
                  </a:lnTo>
                  <a:lnTo>
                    <a:pt x="94" y="488"/>
                  </a:lnTo>
                  <a:lnTo>
                    <a:pt x="150" y="619"/>
                  </a:lnTo>
                  <a:lnTo>
                    <a:pt x="207" y="750"/>
                  </a:lnTo>
                  <a:lnTo>
                    <a:pt x="319" y="1012"/>
                  </a:lnTo>
                  <a:lnTo>
                    <a:pt x="357" y="1144"/>
                  </a:lnTo>
                  <a:lnTo>
                    <a:pt x="357" y="1275"/>
                  </a:lnTo>
                  <a:lnTo>
                    <a:pt x="357" y="1369"/>
                  </a:lnTo>
                  <a:lnTo>
                    <a:pt x="319" y="1462"/>
                  </a:lnTo>
                  <a:lnTo>
                    <a:pt x="207" y="1650"/>
                  </a:lnTo>
                  <a:lnTo>
                    <a:pt x="94" y="1819"/>
                  </a:lnTo>
                  <a:lnTo>
                    <a:pt x="38" y="1912"/>
                  </a:lnTo>
                  <a:lnTo>
                    <a:pt x="19" y="2006"/>
                  </a:lnTo>
                  <a:lnTo>
                    <a:pt x="0" y="2100"/>
                  </a:lnTo>
                  <a:lnTo>
                    <a:pt x="132" y="2118"/>
                  </a:lnTo>
                  <a:lnTo>
                    <a:pt x="300" y="2100"/>
                  </a:lnTo>
                  <a:lnTo>
                    <a:pt x="507" y="2043"/>
                  </a:lnTo>
                  <a:lnTo>
                    <a:pt x="769" y="1950"/>
                  </a:lnTo>
                  <a:lnTo>
                    <a:pt x="1444" y="1669"/>
                  </a:lnTo>
                  <a:lnTo>
                    <a:pt x="1556" y="1631"/>
                  </a:lnTo>
                  <a:lnTo>
                    <a:pt x="1594" y="1462"/>
                  </a:lnTo>
                  <a:lnTo>
                    <a:pt x="1631" y="1294"/>
                  </a:lnTo>
                  <a:lnTo>
                    <a:pt x="1631" y="1162"/>
                  </a:lnTo>
                  <a:lnTo>
                    <a:pt x="1631" y="1031"/>
                  </a:lnTo>
                  <a:lnTo>
                    <a:pt x="1594" y="769"/>
                  </a:lnTo>
                  <a:lnTo>
                    <a:pt x="1575" y="656"/>
                  </a:lnTo>
                  <a:lnTo>
                    <a:pt x="1519" y="544"/>
                  </a:lnTo>
                  <a:lnTo>
                    <a:pt x="1444" y="469"/>
                  </a:lnTo>
                  <a:lnTo>
                    <a:pt x="1350" y="394"/>
                  </a:lnTo>
                  <a:lnTo>
                    <a:pt x="1200" y="281"/>
                  </a:lnTo>
                  <a:lnTo>
                    <a:pt x="1013" y="169"/>
                  </a:lnTo>
                  <a:lnTo>
                    <a:pt x="844" y="75"/>
                  </a:lnTo>
                  <a:lnTo>
                    <a:pt x="656" y="19"/>
                  </a:lnTo>
                  <a:lnTo>
                    <a:pt x="581" y="0"/>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3072" name="Google Shape;3072;p47"/>
            <p:cNvSpPr/>
            <p:nvPr/>
          </p:nvSpPr>
          <p:spPr>
            <a:xfrm>
              <a:off x="2579025" y="2627375"/>
              <a:ext cx="38925" cy="52975"/>
            </a:xfrm>
            <a:custGeom>
              <a:avLst/>
              <a:gdLst/>
              <a:ahLst/>
              <a:cxnLst/>
              <a:rect l="l" t="t" r="r" b="b"/>
              <a:pathLst>
                <a:path w="1557" h="2119" extrusionOk="0">
                  <a:moveTo>
                    <a:pt x="1" y="0"/>
                  </a:moveTo>
                  <a:lnTo>
                    <a:pt x="263" y="1781"/>
                  </a:lnTo>
                  <a:lnTo>
                    <a:pt x="432" y="1931"/>
                  </a:lnTo>
                  <a:lnTo>
                    <a:pt x="526" y="2006"/>
                  </a:lnTo>
                  <a:lnTo>
                    <a:pt x="619" y="2063"/>
                  </a:lnTo>
                  <a:lnTo>
                    <a:pt x="713" y="2100"/>
                  </a:lnTo>
                  <a:lnTo>
                    <a:pt x="807" y="2119"/>
                  </a:lnTo>
                  <a:lnTo>
                    <a:pt x="919" y="2119"/>
                  </a:lnTo>
                  <a:lnTo>
                    <a:pt x="1013" y="2100"/>
                  </a:lnTo>
                  <a:lnTo>
                    <a:pt x="1088" y="2063"/>
                  </a:lnTo>
                  <a:lnTo>
                    <a:pt x="1182" y="2025"/>
                  </a:lnTo>
                  <a:lnTo>
                    <a:pt x="1257" y="1969"/>
                  </a:lnTo>
                  <a:lnTo>
                    <a:pt x="1332" y="1913"/>
                  </a:lnTo>
                  <a:lnTo>
                    <a:pt x="1407" y="1838"/>
                  </a:lnTo>
                  <a:lnTo>
                    <a:pt x="1463" y="1763"/>
                  </a:lnTo>
                  <a:lnTo>
                    <a:pt x="1500" y="1688"/>
                  </a:lnTo>
                  <a:lnTo>
                    <a:pt x="1538" y="1594"/>
                  </a:lnTo>
                  <a:lnTo>
                    <a:pt x="1557" y="1500"/>
                  </a:lnTo>
                  <a:lnTo>
                    <a:pt x="1557" y="1406"/>
                  </a:lnTo>
                  <a:lnTo>
                    <a:pt x="1538" y="1294"/>
                  </a:lnTo>
                  <a:lnTo>
                    <a:pt x="1519" y="1200"/>
                  </a:lnTo>
                  <a:lnTo>
                    <a:pt x="1369" y="600"/>
                  </a:lnTo>
                  <a:lnTo>
                    <a:pt x="1275" y="450"/>
                  </a:lnTo>
                  <a:lnTo>
                    <a:pt x="1144" y="338"/>
                  </a:lnTo>
                  <a:lnTo>
                    <a:pt x="1088" y="282"/>
                  </a:lnTo>
                  <a:lnTo>
                    <a:pt x="994" y="244"/>
                  </a:lnTo>
                  <a:lnTo>
                    <a:pt x="919" y="225"/>
                  </a:lnTo>
                  <a:lnTo>
                    <a:pt x="713" y="225"/>
                  </a:lnTo>
                  <a:lnTo>
                    <a:pt x="582" y="244"/>
                  </a:lnTo>
                  <a:lnTo>
                    <a:pt x="413" y="207"/>
                  </a:lnTo>
                  <a:lnTo>
                    <a:pt x="282" y="150"/>
                  </a:lnTo>
                  <a:lnTo>
                    <a:pt x="1" y="0"/>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3073" name="Google Shape;3073;p47"/>
            <p:cNvSpPr/>
            <p:nvPr/>
          </p:nvSpPr>
          <p:spPr>
            <a:xfrm>
              <a:off x="2662450" y="2835000"/>
              <a:ext cx="58150" cy="75950"/>
            </a:xfrm>
            <a:custGeom>
              <a:avLst/>
              <a:gdLst/>
              <a:ahLst/>
              <a:cxnLst/>
              <a:rect l="l" t="t" r="r" b="b"/>
              <a:pathLst>
                <a:path w="2326" h="3038" extrusionOk="0">
                  <a:moveTo>
                    <a:pt x="1894" y="0"/>
                  </a:moveTo>
                  <a:lnTo>
                    <a:pt x="1856" y="19"/>
                  </a:lnTo>
                  <a:lnTo>
                    <a:pt x="1800" y="75"/>
                  </a:lnTo>
                  <a:lnTo>
                    <a:pt x="1744" y="131"/>
                  </a:lnTo>
                  <a:lnTo>
                    <a:pt x="1650" y="263"/>
                  </a:lnTo>
                  <a:lnTo>
                    <a:pt x="1594" y="394"/>
                  </a:lnTo>
                  <a:lnTo>
                    <a:pt x="1538" y="563"/>
                  </a:lnTo>
                  <a:lnTo>
                    <a:pt x="1444" y="863"/>
                  </a:lnTo>
                  <a:lnTo>
                    <a:pt x="1369" y="1012"/>
                  </a:lnTo>
                  <a:lnTo>
                    <a:pt x="1275" y="1144"/>
                  </a:lnTo>
                  <a:lnTo>
                    <a:pt x="1163" y="1219"/>
                  </a:lnTo>
                  <a:lnTo>
                    <a:pt x="1032" y="1294"/>
                  </a:lnTo>
                  <a:lnTo>
                    <a:pt x="919" y="1350"/>
                  </a:lnTo>
                  <a:lnTo>
                    <a:pt x="769" y="1387"/>
                  </a:lnTo>
                  <a:lnTo>
                    <a:pt x="507" y="1481"/>
                  </a:lnTo>
                  <a:lnTo>
                    <a:pt x="375" y="1537"/>
                  </a:lnTo>
                  <a:lnTo>
                    <a:pt x="263" y="1612"/>
                  </a:lnTo>
                  <a:lnTo>
                    <a:pt x="169" y="1687"/>
                  </a:lnTo>
                  <a:lnTo>
                    <a:pt x="113" y="1762"/>
                  </a:lnTo>
                  <a:lnTo>
                    <a:pt x="57" y="1856"/>
                  </a:lnTo>
                  <a:lnTo>
                    <a:pt x="19" y="1950"/>
                  </a:lnTo>
                  <a:lnTo>
                    <a:pt x="1" y="2062"/>
                  </a:lnTo>
                  <a:lnTo>
                    <a:pt x="1" y="2156"/>
                  </a:lnTo>
                  <a:lnTo>
                    <a:pt x="1" y="2269"/>
                  </a:lnTo>
                  <a:lnTo>
                    <a:pt x="38" y="2362"/>
                  </a:lnTo>
                  <a:lnTo>
                    <a:pt x="57" y="2456"/>
                  </a:lnTo>
                  <a:lnTo>
                    <a:pt x="113" y="2550"/>
                  </a:lnTo>
                  <a:lnTo>
                    <a:pt x="169" y="2625"/>
                  </a:lnTo>
                  <a:lnTo>
                    <a:pt x="244" y="2700"/>
                  </a:lnTo>
                  <a:lnTo>
                    <a:pt x="319" y="2775"/>
                  </a:lnTo>
                  <a:lnTo>
                    <a:pt x="413" y="2812"/>
                  </a:lnTo>
                  <a:lnTo>
                    <a:pt x="507" y="2850"/>
                  </a:lnTo>
                  <a:lnTo>
                    <a:pt x="619" y="2868"/>
                  </a:lnTo>
                  <a:lnTo>
                    <a:pt x="1257" y="3037"/>
                  </a:lnTo>
                  <a:lnTo>
                    <a:pt x="1444" y="3018"/>
                  </a:lnTo>
                  <a:lnTo>
                    <a:pt x="1613" y="2962"/>
                  </a:lnTo>
                  <a:lnTo>
                    <a:pt x="1706" y="2925"/>
                  </a:lnTo>
                  <a:lnTo>
                    <a:pt x="1763" y="2868"/>
                  </a:lnTo>
                  <a:lnTo>
                    <a:pt x="1838" y="2812"/>
                  </a:lnTo>
                  <a:lnTo>
                    <a:pt x="1875" y="2737"/>
                  </a:lnTo>
                  <a:lnTo>
                    <a:pt x="1931" y="2606"/>
                  </a:lnTo>
                  <a:lnTo>
                    <a:pt x="1988" y="2475"/>
                  </a:lnTo>
                  <a:lnTo>
                    <a:pt x="2063" y="2362"/>
                  </a:lnTo>
                  <a:lnTo>
                    <a:pt x="2138" y="2287"/>
                  </a:lnTo>
                  <a:lnTo>
                    <a:pt x="2325" y="2137"/>
                  </a:lnTo>
                  <a:lnTo>
                    <a:pt x="2119" y="1031"/>
                  </a:lnTo>
                  <a:lnTo>
                    <a:pt x="1931" y="225"/>
                  </a:lnTo>
                  <a:lnTo>
                    <a:pt x="1894" y="0"/>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3074" name="Google Shape;3074;p47"/>
            <p:cNvSpPr/>
            <p:nvPr/>
          </p:nvSpPr>
          <p:spPr>
            <a:xfrm>
              <a:off x="2753375" y="2995275"/>
              <a:ext cx="63750" cy="42675"/>
            </a:xfrm>
            <a:custGeom>
              <a:avLst/>
              <a:gdLst/>
              <a:ahLst/>
              <a:cxnLst/>
              <a:rect l="l" t="t" r="r" b="b"/>
              <a:pathLst>
                <a:path w="2550" h="1707" extrusionOk="0">
                  <a:moveTo>
                    <a:pt x="1669" y="1"/>
                  </a:moveTo>
                  <a:lnTo>
                    <a:pt x="1575" y="38"/>
                  </a:lnTo>
                  <a:lnTo>
                    <a:pt x="1500" y="76"/>
                  </a:lnTo>
                  <a:lnTo>
                    <a:pt x="1406" y="150"/>
                  </a:lnTo>
                  <a:lnTo>
                    <a:pt x="1331" y="263"/>
                  </a:lnTo>
                  <a:lnTo>
                    <a:pt x="1294" y="375"/>
                  </a:lnTo>
                  <a:lnTo>
                    <a:pt x="1238" y="507"/>
                  </a:lnTo>
                  <a:lnTo>
                    <a:pt x="1163" y="750"/>
                  </a:lnTo>
                  <a:lnTo>
                    <a:pt x="1106" y="882"/>
                  </a:lnTo>
                  <a:lnTo>
                    <a:pt x="1013" y="975"/>
                  </a:lnTo>
                  <a:lnTo>
                    <a:pt x="938" y="1050"/>
                  </a:lnTo>
                  <a:lnTo>
                    <a:pt x="844" y="1107"/>
                  </a:lnTo>
                  <a:lnTo>
                    <a:pt x="619" y="1182"/>
                  </a:lnTo>
                  <a:lnTo>
                    <a:pt x="394" y="1257"/>
                  </a:lnTo>
                  <a:lnTo>
                    <a:pt x="282" y="1313"/>
                  </a:lnTo>
                  <a:lnTo>
                    <a:pt x="188" y="1369"/>
                  </a:lnTo>
                  <a:lnTo>
                    <a:pt x="113" y="1444"/>
                  </a:lnTo>
                  <a:lnTo>
                    <a:pt x="57" y="1519"/>
                  </a:lnTo>
                  <a:lnTo>
                    <a:pt x="19" y="1613"/>
                  </a:lnTo>
                  <a:lnTo>
                    <a:pt x="0" y="1706"/>
                  </a:lnTo>
                  <a:lnTo>
                    <a:pt x="413" y="1669"/>
                  </a:lnTo>
                  <a:lnTo>
                    <a:pt x="806" y="1631"/>
                  </a:lnTo>
                  <a:lnTo>
                    <a:pt x="1444" y="1575"/>
                  </a:lnTo>
                  <a:lnTo>
                    <a:pt x="2287" y="1463"/>
                  </a:lnTo>
                  <a:lnTo>
                    <a:pt x="2456" y="1219"/>
                  </a:lnTo>
                  <a:lnTo>
                    <a:pt x="2512" y="1125"/>
                  </a:lnTo>
                  <a:lnTo>
                    <a:pt x="2531" y="1088"/>
                  </a:lnTo>
                  <a:lnTo>
                    <a:pt x="2550" y="1032"/>
                  </a:lnTo>
                  <a:lnTo>
                    <a:pt x="2550" y="919"/>
                  </a:lnTo>
                  <a:lnTo>
                    <a:pt x="2512" y="825"/>
                  </a:lnTo>
                  <a:lnTo>
                    <a:pt x="2437" y="657"/>
                  </a:lnTo>
                  <a:lnTo>
                    <a:pt x="2381" y="488"/>
                  </a:lnTo>
                  <a:lnTo>
                    <a:pt x="2287" y="319"/>
                  </a:lnTo>
                  <a:lnTo>
                    <a:pt x="2175" y="188"/>
                  </a:lnTo>
                  <a:lnTo>
                    <a:pt x="2100" y="132"/>
                  </a:lnTo>
                  <a:lnTo>
                    <a:pt x="2025" y="76"/>
                  </a:lnTo>
                  <a:lnTo>
                    <a:pt x="1931" y="38"/>
                  </a:lnTo>
                  <a:lnTo>
                    <a:pt x="1856" y="19"/>
                  </a:lnTo>
                  <a:lnTo>
                    <a:pt x="1763" y="1"/>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3075" name="Google Shape;3075;p47"/>
            <p:cNvSpPr/>
            <p:nvPr/>
          </p:nvSpPr>
          <p:spPr>
            <a:xfrm>
              <a:off x="2640900" y="2943250"/>
              <a:ext cx="68450" cy="67050"/>
            </a:xfrm>
            <a:custGeom>
              <a:avLst/>
              <a:gdLst/>
              <a:ahLst/>
              <a:cxnLst/>
              <a:rect l="l" t="t" r="r" b="b"/>
              <a:pathLst>
                <a:path w="2738" h="2682" extrusionOk="0">
                  <a:moveTo>
                    <a:pt x="825" y="1"/>
                  </a:moveTo>
                  <a:lnTo>
                    <a:pt x="713" y="19"/>
                  </a:lnTo>
                  <a:lnTo>
                    <a:pt x="619" y="76"/>
                  </a:lnTo>
                  <a:lnTo>
                    <a:pt x="450" y="169"/>
                  </a:lnTo>
                  <a:lnTo>
                    <a:pt x="281" y="263"/>
                  </a:lnTo>
                  <a:lnTo>
                    <a:pt x="131" y="394"/>
                  </a:lnTo>
                  <a:lnTo>
                    <a:pt x="0" y="526"/>
                  </a:lnTo>
                  <a:lnTo>
                    <a:pt x="75" y="938"/>
                  </a:lnTo>
                  <a:lnTo>
                    <a:pt x="131" y="1407"/>
                  </a:lnTo>
                  <a:lnTo>
                    <a:pt x="150" y="1444"/>
                  </a:lnTo>
                  <a:lnTo>
                    <a:pt x="244" y="1482"/>
                  </a:lnTo>
                  <a:lnTo>
                    <a:pt x="356" y="1500"/>
                  </a:lnTo>
                  <a:lnTo>
                    <a:pt x="600" y="1538"/>
                  </a:lnTo>
                  <a:lnTo>
                    <a:pt x="825" y="1594"/>
                  </a:lnTo>
                  <a:lnTo>
                    <a:pt x="938" y="1632"/>
                  </a:lnTo>
                  <a:lnTo>
                    <a:pt x="1031" y="1688"/>
                  </a:lnTo>
                  <a:lnTo>
                    <a:pt x="1125" y="1763"/>
                  </a:lnTo>
                  <a:lnTo>
                    <a:pt x="1200" y="1857"/>
                  </a:lnTo>
                  <a:lnTo>
                    <a:pt x="1331" y="2082"/>
                  </a:lnTo>
                  <a:lnTo>
                    <a:pt x="1444" y="2325"/>
                  </a:lnTo>
                  <a:lnTo>
                    <a:pt x="1519" y="2419"/>
                  </a:lnTo>
                  <a:lnTo>
                    <a:pt x="1612" y="2531"/>
                  </a:lnTo>
                  <a:lnTo>
                    <a:pt x="1687" y="2588"/>
                  </a:lnTo>
                  <a:lnTo>
                    <a:pt x="1762" y="2625"/>
                  </a:lnTo>
                  <a:lnTo>
                    <a:pt x="1856" y="2663"/>
                  </a:lnTo>
                  <a:lnTo>
                    <a:pt x="1950" y="2681"/>
                  </a:lnTo>
                  <a:lnTo>
                    <a:pt x="2137" y="2681"/>
                  </a:lnTo>
                  <a:lnTo>
                    <a:pt x="2212" y="2644"/>
                  </a:lnTo>
                  <a:lnTo>
                    <a:pt x="2306" y="2625"/>
                  </a:lnTo>
                  <a:lnTo>
                    <a:pt x="2381" y="2569"/>
                  </a:lnTo>
                  <a:lnTo>
                    <a:pt x="2456" y="2513"/>
                  </a:lnTo>
                  <a:lnTo>
                    <a:pt x="2531" y="2456"/>
                  </a:lnTo>
                  <a:lnTo>
                    <a:pt x="2587" y="2381"/>
                  </a:lnTo>
                  <a:lnTo>
                    <a:pt x="2625" y="2306"/>
                  </a:lnTo>
                  <a:lnTo>
                    <a:pt x="2662" y="2213"/>
                  </a:lnTo>
                  <a:lnTo>
                    <a:pt x="2681" y="2119"/>
                  </a:lnTo>
                  <a:lnTo>
                    <a:pt x="2681" y="2025"/>
                  </a:lnTo>
                  <a:lnTo>
                    <a:pt x="2737" y="1425"/>
                  </a:lnTo>
                  <a:lnTo>
                    <a:pt x="2700" y="1257"/>
                  </a:lnTo>
                  <a:lnTo>
                    <a:pt x="2625" y="1107"/>
                  </a:lnTo>
                  <a:lnTo>
                    <a:pt x="2568" y="1050"/>
                  </a:lnTo>
                  <a:lnTo>
                    <a:pt x="2512" y="994"/>
                  </a:lnTo>
                  <a:lnTo>
                    <a:pt x="2456" y="938"/>
                  </a:lnTo>
                  <a:lnTo>
                    <a:pt x="2381" y="900"/>
                  </a:lnTo>
                  <a:lnTo>
                    <a:pt x="2250" y="882"/>
                  </a:lnTo>
                  <a:lnTo>
                    <a:pt x="2119" y="844"/>
                  </a:lnTo>
                  <a:lnTo>
                    <a:pt x="2044" y="807"/>
                  </a:lnTo>
                  <a:lnTo>
                    <a:pt x="1969" y="751"/>
                  </a:lnTo>
                  <a:lnTo>
                    <a:pt x="1837" y="638"/>
                  </a:lnTo>
                  <a:lnTo>
                    <a:pt x="1706" y="507"/>
                  </a:lnTo>
                  <a:lnTo>
                    <a:pt x="1575" y="357"/>
                  </a:lnTo>
                  <a:lnTo>
                    <a:pt x="1462" y="282"/>
                  </a:lnTo>
                  <a:lnTo>
                    <a:pt x="1331" y="188"/>
                  </a:lnTo>
                  <a:lnTo>
                    <a:pt x="1069" y="57"/>
                  </a:lnTo>
                  <a:lnTo>
                    <a:pt x="956" y="19"/>
                  </a:lnTo>
                  <a:lnTo>
                    <a:pt x="881" y="1"/>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3076" name="Google Shape;3076;p47"/>
            <p:cNvSpPr/>
            <p:nvPr/>
          </p:nvSpPr>
          <p:spPr>
            <a:xfrm>
              <a:off x="2520450" y="2413200"/>
              <a:ext cx="121875" cy="121875"/>
            </a:xfrm>
            <a:custGeom>
              <a:avLst/>
              <a:gdLst/>
              <a:ahLst/>
              <a:cxnLst/>
              <a:rect l="l" t="t" r="r" b="b"/>
              <a:pathLst>
                <a:path w="4875" h="4875" extrusionOk="0">
                  <a:moveTo>
                    <a:pt x="2475" y="0"/>
                  </a:moveTo>
                  <a:lnTo>
                    <a:pt x="2231" y="19"/>
                  </a:lnTo>
                  <a:lnTo>
                    <a:pt x="1987" y="56"/>
                  </a:lnTo>
                  <a:lnTo>
                    <a:pt x="1744" y="113"/>
                  </a:lnTo>
                  <a:lnTo>
                    <a:pt x="1519" y="188"/>
                  </a:lnTo>
                  <a:lnTo>
                    <a:pt x="1294" y="300"/>
                  </a:lnTo>
                  <a:lnTo>
                    <a:pt x="1088" y="413"/>
                  </a:lnTo>
                  <a:lnTo>
                    <a:pt x="900" y="563"/>
                  </a:lnTo>
                  <a:lnTo>
                    <a:pt x="731" y="713"/>
                  </a:lnTo>
                  <a:lnTo>
                    <a:pt x="563" y="881"/>
                  </a:lnTo>
                  <a:lnTo>
                    <a:pt x="432" y="1069"/>
                  </a:lnTo>
                  <a:lnTo>
                    <a:pt x="300" y="1275"/>
                  </a:lnTo>
                  <a:lnTo>
                    <a:pt x="207" y="1481"/>
                  </a:lnTo>
                  <a:lnTo>
                    <a:pt x="113" y="1706"/>
                  </a:lnTo>
                  <a:lnTo>
                    <a:pt x="57" y="1931"/>
                  </a:lnTo>
                  <a:lnTo>
                    <a:pt x="19" y="2175"/>
                  </a:lnTo>
                  <a:lnTo>
                    <a:pt x="0" y="2419"/>
                  </a:lnTo>
                  <a:lnTo>
                    <a:pt x="19" y="2662"/>
                  </a:lnTo>
                  <a:lnTo>
                    <a:pt x="57" y="2906"/>
                  </a:lnTo>
                  <a:lnTo>
                    <a:pt x="113" y="3150"/>
                  </a:lnTo>
                  <a:lnTo>
                    <a:pt x="188" y="3375"/>
                  </a:lnTo>
                  <a:lnTo>
                    <a:pt x="300" y="3600"/>
                  </a:lnTo>
                  <a:lnTo>
                    <a:pt x="413" y="3787"/>
                  </a:lnTo>
                  <a:lnTo>
                    <a:pt x="563" y="3993"/>
                  </a:lnTo>
                  <a:lnTo>
                    <a:pt x="713" y="4162"/>
                  </a:lnTo>
                  <a:lnTo>
                    <a:pt x="881" y="4312"/>
                  </a:lnTo>
                  <a:lnTo>
                    <a:pt x="1069" y="4462"/>
                  </a:lnTo>
                  <a:lnTo>
                    <a:pt x="1275" y="4574"/>
                  </a:lnTo>
                  <a:lnTo>
                    <a:pt x="1481" y="4687"/>
                  </a:lnTo>
                  <a:lnTo>
                    <a:pt x="1706" y="4762"/>
                  </a:lnTo>
                  <a:lnTo>
                    <a:pt x="1931" y="4818"/>
                  </a:lnTo>
                  <a:lnTo>
                    <a:pt x="2175" y="4856"/>
                  </a:lnTo>
                  <a:lnTo>
                    <a:pt x="2400" y="4874"/>
                  </a:lnTo>
                  <a:lnTo>
                    <a:pt x="2644" y="4874"/>
                  </a:lnTo>
                  <a:lnTo>
                    <a:pt x="2906" y="4837"/>
                  </a:lnTo>
                  <a:lnTo>
                    <a:pt x="3131" y="4781"/>
                  </a:lnTo>
                  <a:lnTo>
                    <a:pt x="3375" y="4687"/>
                  </a:lnTo>
                  <a:lnTo>
                    <a:pt x="3581" y="4593"/>
                  </a:lnTo>
                  <a:lnTo>
                    <a:pt x="3787" y="4462"/>
                  </a:lnTo>
                  <a:lnTo>
                    <a:pt x="3975" y="4331"/>
                  </a:lnTo>
                  <a:lnTo>
                    <a:pt x="4162" y="4181"/>
                  </a:lnTo>
                  <a:lnTo>
                    <a:pt x="4312" y="3993"/>
                  </a:lnTo>
                  <a:lnTo>
                    <a:pt x="4462" y="3806"/>
                  </a:lnTo>
                  <a:lnTo>
                    <a:pt x="4575" y="3618"/>
                  </a:lnTo>
                  <a:lnTo>
                    <a:pt x="4687" y="3393"/>
                  </a:lnTo>
                  <a:lnTo>
                    <a:pt x="4762" y="3187"/>
                  </a:lnTo>
                  <a:lnTo>
                    <a:pt x="4818" y="2962"/>
                  </a:lnTo>
                  <a:lnTo>
                    <a:pt x="4856" y="2718"/>
                  </a:lnTo>
                  <a:lnTo>
                    <a:pt x="4874" y="2475"/>
                  </a:lnTo>
                  <a:lnTo>
                    <a:pt x="4874" y="2231"/>
                  </a:lnTo>
                  <a:lnTo>
                    <a:pt x="4837" y="1987"/>
                  </a:lnTo>
                  <a:lnTo>
                    <a:pt x="4781" y="1744"/>
                  </a:lnTo>
                  <a:lnTo>
                    <a:pt x="4687" y="1519"/>
                  </a:lnTo>
                  <a:lnTo>
                    <a:pt x="4593" y="1294"/>
                  </a:lnTo>
                  <a:lnTo>
                    <a:pt x="4462" y="1087"/>
                  </a:lnTo>
                  <a:lnTo>
                    <a:pt x="4331" y="900"/>
                  </a:lnTo>
                  <a:lnTo>
                    <a:pt x="4162" y="731"/>
                  </a:lnTo>
                  <a:lnTo>
                    <a:pt x="3993" y="563"/>
                  </a:lnTo>
                  <a:lnTo>
                    <a:pt x="3806" y="431"/>
                  </a:lnTo>
                  <a:lnTo>
                    <a:pt x="3618" y="300"/>
                  </a:lnTo>
                  <a:lnTo>
                    <a:pt x="3393" y="206"/>
                  </a:lnTo>
                  <a:lnTo>
                    <a:pt x="3187" y="131"/>
                  </a:lnTo>
                  <a:lnTo>
                    <a:pt x="2944" y="56"/>
                  </a:lnTo>
                  <a:lnTo>
                    <a:pt x="2719" y="19"/>
                  </a:lnTo>
                  <a:lnTo>
                    <a:pt x="2475"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77" name="Google Shape;3077;p47"/>
            <p:cNvSpPr/>
            <p:nvPr/>
          </p:nvSpPr>
          <p:spPr>
            <a:xfrm>
              <a:off x="2541525" y="2434275"/>
              <a:ext cx="80175" cy="80175"/>
            </a:xfrm>
            <a:custGeom>
              <a:avLst/>
              <a:gdLst/>
              <a:ahLst/>
              <a:cxnLst/>
              <a:rect l="l" t="t" r="r" b="b"/>
              <a:pathLst>
                <a:path w="3207" h="3207" extrusionOk="0">
                  <a:moveTo>
                    <a:pt x="1463" y="1"/>
                  </a:moveTo>
                  <a:lnTo>
                    <a:pt x="1294" y="20"/>
                  </a:lnTo>
                  <a:lnTo>
                    <a:pt x="1144" y="57"/>
                  </a:lnTo>
                  <a:lnTo>
                    <a:pt x="995" y="113"/>
                  </a:lnTo>
                  <a:lnTo>
                    <a:pt x="845" y="188"/>
                  </a:lnTo>
                  <a:lnTo>
                    <a:pt x="713" y="263"/>
                  </a:lnTo>
                  <a:lnTo>
                    <a:pt x="526" y="413"/>
                  </a:lnTo>
                  <a:lnTo>
                    <a:pt x="357" y="563"/>
                  </a:lnTo>
                  <a:lnTo>
                    <a:pt x="226" y="751"/>
                  </a:lnTo>
                  <a:lnTo>
                    <a:pt x="132" y="957"/>
                  </a:lnTo>
                  <a:lnTo>
                    <a:pt x="38" y="1182"/>
                  </a:lnTo>
                  <a:lnTo>
                    <a:pt x="1" y="1426"/>
                  </a:lnTo>
                  <a:lnTo>
                    <a:pt x="1" y="1650"/>
                  </a:lnTo>
                  <a:lnTo>
                    <a:pt x="20" y="1894"/>
                  </a:lnTo>
                  <a:lnTo>
                    <a:pt x="95" y="2138"/>
                  </a:lnTo>
                  <a:lnTo>
                    <a:pt x="188" y="2363"/>
                  </a:lnTo>
                  <a:lnTo>
                    <a:pt x="320" y="2569"/>
                  </a:lnTo>
                  <a:lnTo>
                    <a:pt x="488" y="2757"/>
                  </a:lnTo>
                  <a:lnTo>
                    <a:pt x="657" y="2907"/>
                  </a:lnTo>
                  <a:lnTo>
                    <a:pt x="863" y="3038"/>
                  </a:lnTo>
                  <a:lnTo>
                    <a:pt x="1088" y="3131"/>
                  </a:lnTo>
                  <a:lnTo>
                    <a:pt x="1313" y="3188"/>
                  </a:lnTo>
                  <a:lnTo>
                    <a:pt x="1463" y="3206"/>
                  </a:lnTo>
                  <a:lnTo>
                    <a:pt x="1744" y="3206"/>
                  </a:lnTo>
                  <a:lnTo>
                    <a:pt x="1894" y="3188"/>
                  </a:lnTo>
                  <a:lnTo>
                    <a:pt x="2063" y="3131"/>
                  </a:lnTo>
                  <a:lnTo>
                    <a:pt x="2213" y="3094"/>
                  </a:lnTo>
                  <a:lnTo>
                    <a:pt x="2363" y="3019"/>
                  </a:lnTo>
                  <a:lnTo>
                    <a:pt x="2494" y="2944"/>
                  </a:lnTo>
                  <a:lnTo>
                    <a:pt x="2607" y="2850"/>
                  </a:lnTo>
                  <a:lnTo>
                    <a:pt x="2738" y="2738"/>
                  </a:lnTo>
                  <a:lnTo>
                    <a:pt x="2832" y="2625"/>
                  </a:lnTo>
                  <a:lnTo>
                    <a:pt x="2925" y="2494"/>
                  </a:lnTo>
                  <a:lnTo>
                    <a:pt x="3000" y="2363"/>
                  </a:lnTo>
                  <a:lnTo>
                    <a:pt x="3075" y="2232"/>
                  </a:lnTo>
                  <a:lnTo>
                    <a:pt x="3132" y="2082"/>
                  </a:lnTo>
                  <a:lnTo>
                    <a:pt x="3169" y="1932"/>
                  </a:lnTo>
                  <a:lnTo>
                    <a:pt x="3188" y="1782"/>
                  </a:lnTo>
                  <a:lnTo>
                    <a:pt x="3207" y="1632"/>
                  </a:lnTo>
                  <a:lnTo>
                    <a:pt x="3207" y="1463"/>
                  </a:lnTo>
                  <a:lnTo>
                    <a:pt x="3169" y="1294"/>
                  </a:lnTo>
                  <a:lnTo>
                    <a:pt x="3132" y="1144"/>
                  </a:lnTo>
                  <a:lnTo>
                    <a:pt x="3075" y="994"/>
                  </a:lnTo>
                  <a:lnTo>
                    <a:pt x="3019" y="844"/>
                  </a:lnTo>
                  <a:lnTo>
                    <a:pt x="2925" y="713"/>
                  </a:lnTo>
                  <a:lnTo>
                    <a:pt x="2850" y="582"/>
                  </a:lnTo>
                  <a:lnTo>
                    <a:pt x="2738" y="469"/>
                  </a:lnTo>
                  <a:lnTo>
                    <a:pt x="2625" y="357"/>
                  </a:lnTo>
                  <a:lnTo>
                    <a:pt x="2494" y="263"/>
                  </a:lnTo>
                  <a:lnTo>
                    <a:pt x="2363" y="188"/>
                  </a:lnTo>
                  <a:lnTo>
                    <a:pt x="2232" y="132"/>
                  </a:lnTo>
                  <a:lnTo>
                    <a:pt x="2082" y="76"/>
                  </a:lnTo>
                  <a:lnTo>
                    <a:pt x="1932" y="38"/>
                  </a:lnTo>
                  <a:lnTo>
                    <a:pt x="1782"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078" name="Google Shape;3078;p47"/>
            <p:cNvSpPr/>
            <p:nvPr/>
          </p:nvSpPr>
          <p:spPr>
            <a:xfrm>
              <a:off x="2541525" y="2440850"/>
              <a:ext cx="41275" cy="73125"/>
            </a:xfrm>
            <a:custGeom>
              <a:avLst/>
              <a:gdLst/>
              <a:ahLst/>
              <a:cxnLst/>
              <a:rect l="l" t="t" r="r" b="b"/>
              <a:pathLst>
                <a:path w="1651" h="2925" extrusionOk="0">
                  <a:moveTo>
                    <a:pt x="713" y="0"/>
                  </a:moveTo>
                  <a:lnTo>
                    <a:pt x="526" y="150"/>
                  </a:lnTo>
                  <a:lnTo>
                    <a:pt x="357" y="300"/>
                  </a:lnTo>
                  <a:lnTo>
                    <a:pt x="226" y="488"/>
                  </a:lnTo>
                  <a:lnTo>
                    <a:pt x="132" y="694"/>
                  </a:lnTo>
                  <a:lnTo>
                    <a:pt x="38" y="919"/>
                  </a:lnTo>
                  <a:lnTo>
                    <a:pt x="1" y="1163"/>
                  </a:lnTo>
                  <a:lnTo>
                    <a:pt x="1" y="1387"/>
                  </a:lnTo>
                  <a:lnTo>
                    <a:pt x="20" y="1631"/>
                  </a:lnTo>
                  <a:lnTo>
                    <a:pt x="95" y="1875"/>
                  </a:lnTo>
                  <a:lnTo>
                    <a:pt x="188" y="2100"/>
                  </a:lnTo>
                  <a:lnTo>
                    <a:pt x="320" y="2306"/>
                  </a:lnTo>
                  <a:lnTo>
                    <a:pt x="488" y="2494"/>
                  </a:lnTo>
                  <a:lnTo>
                    <a:pt x="657" y="2644"/>
                  </a:lnTo>
                  <a:lnTo>
                    <a:pt x="863" y="2775"/>
                  </a:lnTo>
                  <a:lnTo>
                    <a:pt x="1088" y="2868"/>
                  </a:lnTo>
                  <a:lnTo>
                    <a:pt x="1313" y="2925"/>
                  </a:lnTo>
                  <a:lnTo>
                    <a:pt x="1407" y="2850"/>
                  </a:lnTo>
                  <a:lnTo>
                    <a:pt x="1463" y="2775"/>
                  </a:lnTo>
                  <a:lnTo>
                    <a:pt x="1519" y="2681"/>
                  </a:lnTo>
                  <a:lnTo>
                    <a:pt x="1576" y="2587"/>
                  </a:lnTo>
                  <a:lnTo>
                    <a:pt x="1632" y="2381"/>
                  </a:lnTo>
                  <a:lnTo>
                    <a:pt x="1651" y="2156"/>
                  </a:lnTo>
                  <a:lnTo>
                    <a:pt x="1632" y="1950"/>
                  </a:lnTo>
                  <a:lnTo>
                    <a:pt x="1613" y="1744"/>
                  </a:lnTo>
                  <a:lnTo>
                    <a:pt x="1557" y="1406"/>
                  </a:lnTo>
                  <a:lnTo>
                    <a:pt x="1501" y="1125"/>
                  </a:lnTo>
                  <a:lnTo>
                    <a:pt x="1426" y="900"/>
                  </a:lnTo>
                  <a:lnTo>
                    <a:pt x="1332" y="675"/>
                  </a:lnTo>
                  <a:lnTo>
                    <a:pt x="1219" y="450"/>
                  </a:lnTo>
                  <a:lnTo>
                    <a:pt x="1163" y="338"/>
                  </a:lnTo>
                  <a:lnTo>
                    <a:pt x="1088" y="244"/>
                  </a:lnTo>
                  <a:lnTo>
                    <a:pt x="1013" y="150"/>
                  </a:lnTo>
                  <a:lnTo>
                    <a:pt x="920" y="94"/>
                  </a:lnTo>
                  <a:lnTo>
                    <a:pt x="826" y="38"/>
                  </a:lnTo>
                  <a:lnTo>
                    <a:pt x="713"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79" name="Google Shape;3079;p47"/>
            <p:cNvSpPr/>
            <p:nvPr/>
          </p:nvSpPr>
          <p:spPr>
            <a:xfrm>
              <a:off x="2416400" y="2459125"/>
              <a:ext cx="121875" cy="121875"/>
            </a:xfrm>
            <a:custGeom>
              <a:avLst/>
              <a:gdLst/>
              <a:ahLst/>
              <a:cxnLst/>
              <a:rect l="l" t="t" r="r" b="b"/>
              <a:pathLst>
                <a:path w="4875" h="4875" extrusionOk="0">
                  <a:moveTo>
                    <a:pt x="2231" y="0"/>
                  </a:moveTo>
                  <a:lnTo>
                    <a:pt x="1988" y="38"/>
                  </a:lnTo>
                  <a:lnTo>
                    <a:pt x="1744" y="94"/>
                  </a:lnTo>
                  <a:lnTo>
                    <a:pt x="1519" y="188"/>
                  </a:lnTo>
                  <a:lnTo>
                    <a:pt x="1294" y="282"/>
                  </a:lnTo>
                  <a:lnTo>
                    <a:pt x="1088" y="413"/>
                  </a:lnTo>
                  <a:lnTo>
                    <a:pt x="900" y="544"/>
                  </a:lnTo>
                  <a:lnTo>
                    <a:pt x="732" y="713"/>
                  </a:lnTo>
                  <a:lnTo>
                    <a:pt x="563" y="881"/>
                  </a:lnTo>
                  <a:lnTo>
                    <a:pt x="432" y="1069"/>
                  </a:lnTo>
                  <a:lnTo>
                    <a:pt x="301" y="1256"/>
                  </a:lnTo>
                  <a:lnTo>
                    <a:pt x="207" y="1481"/>
                  </a:lnTo>
                  <a:lnTo>
                    <a:pt x="113" y="1688"/>
                  </a:lnTo>
                  <a:lnTo>
                    <a:pt x="57" y="1931"/>
                  </a:lnTo>
                  <a:lnTo>
                    <a:pt x="19" y="2156"/>
                  </a:lnTo>
                  <a:lnTo>
                    <a:pt x="1" y="2400"/>
                  </a:lnTo>
                  <a:lnTo>
                    <a:pt x="19" y="2644"/>
                  </a:lnTo>
                  <a:lnTo>
                    <a:pt x="57" y="2887"/>
                  </a:lnTo>
                  <a:lnTo>
                    <a:pt x="113" y="3131"/>
                  </a:lnTo>
                  <a:lnTo>
                    <a:pt x="188" y="3356"/>
                  </a:lnTo>
                  <a:lnTo>
                    <a:pt x="301" y="3581"/>
                  </a:lnTo>
                  <a:lnTo>
                    <a:pt x="413" y="3787"/>
                  </a:lnTo>
                  <a:lnTo>
                    <a:pt x="563" y="3975"/>
                  </a:lnTo>
                  <a:lnTo>
                    <a:pt x="713" y="4143"/>
                  </a:lnTo>
                  <a:lnTo>
                    <a:pt x="882" y="4312"/>
                  </a:lnTo>
                  <a:lnTo>
                    <a:pt x="1069" y="4443"/>
                  </a:lnTo>
                  <a:lnTo>
                    <a:pt x="1275" y="4575"/>
                  </a:lnTo>
                  <a:lnTo>
                    <a:pt x="1482" y="4668"/>
                  </a:lnTo>
                  <a:lnTo>
                    <a:pt x="1707" y="4762"/>
                  </a:lnTo>
                  <a:lnTo>
                    <a:pt x="1931" y="4818"/>
                  </a:lnTo>
                  <a:lnTo>
                    <a:pt x="2175" y="4856"/>
                  </a:lnTo>
                  <a:lnTo>
                    <a:pt x="2400" y="4874"/>
                  </a:lnTo>
                  <a:lnTo>
                    <a:pt x="2644" y="4856"/>
                  </a:lnTo>
                  <a:lnTo>
                    <a:pt x="2906" y="4818"/>
                  </a:lnTo>
                  <a:lnTo>
                    <a:pt x="3150" y="4762"/>
                  </a:lnTo>
                  <a:lnTo>
                    <a:pt x="3375" y="4687"/>
                  </a:lnTo>
                  <a:lnTo>
                    <a:pt x="3581" y="4575"/>
                  </a:lnTo>
                  <a:lnTo>
                    <a:pt x="3787" y="4462"/>
                  </a:lnTo>
                  <a:lnTo>
                    <a:pt x="3994" y="4312"/>
                  </a:lnTo>
                  <a:lnTo>
                    <a:pt x="4162" y="4162"/>
                  </a:lnTo>
                  <a:lnTo>
                    <a:pt x="4312" y="3993"/>
                  </a:lnTo>
                  <a:lnTo>
                    <a:pt x="4462" y="3806"/>
                  </a:lnTo>
                  <a:lnTo>
                    <a:pt x="4575" y="3600"/>
                  </a:lnTo>
                  <a:lnTo>
                    <a:pt x="4687" y="3393"/>
                  </a:lnTo>
                  <a:lnTo>
                    <a:pt x="4762" y="3169"/>
                  </a:lnTo>
                  <a:lnTo>
                    <a:pt x="4818" y="2944"/>
                  </a:lnTo>
                  <a:lnTo>
                    <a:pt x="4856" y="2700"/>
                  </a:lnTo>
                  <a:lnTo>
                    <a:pt x="4875" y="2475"/>
                  </a:lnTo>
                  <a:lnTo>
                    <a:pt x="4875" y="2231"/>
                  </a:lnTo>
                  <a:lnTo>
                    <a:pt x="4837" y="1969"/>
                  </a:lnTo>
                  <a:lnTo>
                    <a:pt x="4781" y="1725"/>
                  </a:lnTo>
                  <a:lnTo>
                    <a:pt x="4687" y="1500"/>
                  </a:lnTo>
                  <a:lnTo>
                    <a:pt x="4594" y="1294"/>
                  </a:lnTo>
                  <a:lnTo>
                    <a:pt x="4462" y="1088"/>
                  </a:lnTo>
                  <a:lnTo>
                    <a:pt x="4331" y="881"/>
                  </a:lnTo>
                  <a:lnTo>
                    <a:pt x="4162" y="713"/>
                  </a:lnTo>
                  <a:lnTo>
                    <a:pt x="3994" y="563"/>
                  </a:lnTo>
                  <a:lnTo>
                    <a:pt x="3806" y="413"/>
                  </a:lnTo>
                  <a:lnTo>
                    <a:pt x="3619" y="300"/>
                  </a:lnTo>
                  <a:lnTo>
                    <a:pt x="3394" y="188"/>
                  </a:lnTo>
                  <a:lnTo>
                    <a:pt x="3188" y="113"/>
                  </a:lnTo>
                  <a:lnTo>
                    <a:pt x="2944" y="57"/>
                  </a:lnTo>
                  <a:lnTo>
                    <a:pt x="2719" y="19"/>
                  </a:lnTo>
                  <a:lnTo>
                    <a:pt x="2475"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80" name="Google Shape;3080;p47"/>
            <p:cNvSpPr/>
            <p:nvPr/>
          </p:nvSpPr>
          <p:spPr>
            <a:xfrm>
              <a:off x="2437500" y="2479750"/>
              <a:ext cx="80150" cy="80150"/>
            </a:xfrm>
            <a:custGeom>
              <a:avLst/>
              <a:gdLst/>
              <a:ahLst/>
              <a:cxnLst/>
              <a:rect l="l" t="t" r="r" b="b"/>
              <a:pathLst>
                <a:path w="3206" h="3206" extrusionOk="0">
                  <a:moveTo>
                    <a:pt x="1462" y="0"/>
                  </a:moveTo>
                  <a:lnTo>
                    <a:pt x="1294" y="38"/>
                  </a:lnTo>
                  <a:lnTo>
                    <a:pt x="1144" y="75"/>
                  </a:lnTo>
                  <a:lnTo>
                    <a:pt x="994" y="113"/>
                  </a:lnTo>
                  <a:lnTo>
                    <a:pt x="844" y="188"/>
                  </a:lnTo>
                  <a:lnTo>
                    <a:pt x="713" y="263"/>
                  </a:lnTo>
                  <a:lnTo>
                    <a:pt x="525" y="413"/>
                  </a:lnTo>
                  <a:lnTo>
                    <a:pt x="375" y="581"/>
                  </a:lnTo>
                  <a:lnTo>
                    <a:pt x="225" y="769"/>
                  </a:lnTo>
                  <a:lnTo>
                    <a:pt x="131" y="975"/>
                  </a:lnTo>
                  <a:lnTo>
                    <a:pt x="38" y="1200"/>
                  </a:lnTo>
                  <a:lnTo>
                    <a:pt x="0" y="1425"/>
                  </a:lnTo>
                  <a:lnTo>
                    <a:pt x="0" y="1669"/>
                  </a:lnTo>
                  <a:lnTo>
                    <a:pt x="19" y="1912"/>
                  </a:lnTo>
                  <a:lnTo>
                    <a:pt x="94" y="2156"/>
                  </a:lnTo>
                  <a:lnTo>
                    <a:pt x="188" y="2381"/>
                  </a:lnTo>
                  <a:lnTo>
                    <a:pt x="319" y="2587"/>
                  </a:lnTo>
                  <a:lnTo>
                    <a:pt x="488" y="2756"/>
                  </a:lnTo>
                  <a:lnTo>
                    <a:pt x="656" y="2906"/>
                  </a:lnTo>
                  <a:lnTo>
                    <a:pt x="863" y="3037"/>
                  </a:lnTo>
                  <a:lnTo>
                    <a:pt x="1087" y="3131"/>
                  </a:lnTo>
                  <a:lnTo>
                    <a:pt x="1312" y="3187"/>
                  </a:lnTo>
                  <a:lnTo>
                    <a:pt x="1462" y="3206"/>
                  </a:lnTo>
                  <a:lnTo>
                    <a:pt x="1762" y="3206"/>
                  </a:lnTo>
                  <a:lnTo>
                    <a:pt x="1894" y="3187"/>
                  </a:lnTo>
                  <a:lnTo>
                    <a:pt x="2062" y="3150"/>
                  </a:lnTo>
                  <a:lnTo>
                    <a:pt x="2212" y="3093"/>
                  </a:lnTo>
                  <a:lnTo>
                    <a:pt x="2362" y="3018"/>
                  </a:lnTo>
                  <a:lnTo>
                    <a:pt x="2493" y="2943"/>
                  </a:lnTo>
                  <a:lnTo>
                    <a:pt x="2625" y="2850"/>
                  </a:lnTo>
                  <a:lnTo>
                    <a:pt x="2737" y="2756"/>
                  </a:lnTo>
                  <a:lnTo>
                    <a:pt x="2831" y="2625"/>
                  </a:lnTo>
                  <a:lnTo>
                    <a:pt x="2925" y="2512"/>
                  </a:lnTo>
                  <a:lnTo>
                    <a:pt x="3000" y="2381"/>
                  </a:lnTo>
                  <a:lnTo>
                    <a:pt x="3075" y="2231"/>
                  </a:lnTo>
                  <a:lnTo>
                    <a:pt x="3131" y="2100"/>
                  </a:lnTo>
                  <a:lnTo>
                    <a:pt x="3168" y="1950"/>
                  </a:lnTo>
                  <a:lnTo>
                    <a:pt x="3187" y="1781"/>
                  </a:lnTo>
                  <a:lnTo>
                    <a:pt x="3206" y="1631"/>
                  </a:lnTo>
                  <a:lnTo>
                    <a:pt x="3206" y="1462"/>
                  </a:lnTo>
                  <a:lnTo>
                    <a:pt x="3168" y="1312"/>
                  </a:lnTo>
                  <a:lnTo>
                    <a:pt x="3131" y="1144"/>
                  </a:lnTo>
                  <a:lnTo>
                    <a:pt x="3075" y="994"/>
                  </a:lnTo>
                  <a:lnTo>
                    <a:pt x="3018" y="844"/>
                  </a:lnTo>
                  <a:lnTo>
                    <a:pt x="2943" y="713"/>
                  </a:lnTo>
                  <a:lnTo>
                    <a:pt x="2850" y="581"/>
                  </a:lnTo>
                  <a:lnTo>
                    <a:pt x="2737" y="469"/>
                  </a:lnTo>
                  <a:lnTo>
                    <a:pt x="2625" y="375"/>
                  </a:lnTo>
                  <a:lnTo>
                    <a:pt x="2493" y="281"/>
                  </a:lnTo>
                  <a:lnTo>
                    <a:pt x="2362" y="206"/>
                  </a:lnTo>
                  <a:lnTo>
                    <a:pt x="2231" y="131"/>
                  </a:lnTo>
                  <a:lnTo>
                    <a:pt x="2081" y="75"/>
                  </a:lnTo>
                  <a:lnTo>
                    <a:pt x="1931" y="38"/>
                  </a:lnTo>
                  <a:lnTo>
                    <a:pt x="1781" y="19"/>
                  </a:lnTo>
                  <a:lnTo>
                    <a:pt x="1612" y="0"/>
                  </a:lnTo>
                  <a:close/>
                </a:path>
              </a:pathLst>
            </a:custGeom>
            <a:solidFill>
              <a:schemeClr val="lt1"/>
            </a:solidFill>
            <a:ln>
              <a:noFill/>
            </a:ln>
          </p:spPr>
          <p:txBody>
            <a:bodyPr spcFirstLastPara="1" wrap="square" lIns="121900" tIns="121900" rIns="121900" bIns="121900" anchor="ctr" anchorCtr="0">
              <a:noAutofit/>
            </a:bodyPr>
            <a:lstStyle/>
            <a:p>
              <a:endParaRPr sz="2400"/>
            </a:p>
          </p:txBody>
        </p:sp>
        <p:sp>
          <p:nvSpPr>
            <p:cNvPr id="3081" name="Google Shape;3081;p47"/>
            <p:cNvSpPr/>
            <p:nvPr/>
          </p:nvSpPr>
          <p:spPr>
            <a:xfrm>
              <a:off x="2437500" y="2486300"/>
              <a:ext cx="41250" cy="73150"/>
            </a:xfrm>
            <a:custGeom>
              <a:avLst/>
              <a:gdLst/>
              <a:ahLst/>
              <a:cxnLst/>
              <a:rect l="l" t="t" r="r" b="b"/>
              <a:pathLst>
                <a:path w="1650" h="2926" extrusionOk="0">
                  <a:moveTo>
                    <a:pt x="713" y="1"/>
                  </a:moveTo>
                  <a:lnTo>
                    <a:pt x="525" y="151"/>
                  </a:lnTo>
                  <a:lnTo>
                    <a:pt x="375" y="319"/>
                  </a:lnTo>
                  <a:lnTo>
                    <a:pt x="225" y="507"/>
                  </a:lnTo>
                  <a:lnTo>
                    <a:pt x="131" y="713"/>
                  </a:lnTo>
                  <a:lnTo>
                    <a:pt x="38" y="938"/>
                  </a:lnTo>
                  <a:lnTo>
                    <a:pt x="0" y="1163"/>
                  </a:lnTo>
                  <a:lnTo>
                    <a:pt x="0" y="1407"/>
                  </a:lnTo>
                  <a:lnTo>
                    <a:pt x="19" y="1650"/>
                  </a:lnTo>
                  <a:lnTo>
                    <a:pt x="94" y="1894"/>
                  </a:lnTo>
                  <a:lnTo>
                    <a:pt x="188" y="2119"/>
                  </a:lnTo>
                  <a:lnTo>
                    <a:pt x="319" y="2325"/>
                  </a:lnTo>
                  <a:lnTo>
                    <a:pt x="488" y="2494"/>
                  </a:lnTo>
                  <a:lnTo>
                    <a:pt x="656" y="2644"/>
                  </a:lnTo>
                  <a:lnTo>
                    <a:pt x="863" y="2775"/>
                  </a:lnTo>
                  <a:lnTo>
                    <a:pt x="1087" y="2869"/>
                  </a:lnTo>
                  <a:lnTo>
                    <a:pt x="1312" y="2925"/>
                  </a:lnTo>
                  <a:lnTo>
                    <a:pt x="1406" y="2850"/>
                  </a:lnTo>
                  <a:lnTo>
                    <a:pt x="1462" y="2775"/>
                  </a:lnTo>
                  <a:lnTo>
                    <a:pt x="1519" y="2700"/>
                  </a:lnTo>
                  <a:lnTo>
                    <a:pt x="1575" y="2588"/>
                  </a:lnTo>
                  <a:lnTo>
                    <a:pt x="1631" y="2381"/>
                  </a:lnTo>
                  <a:lnTo>
                    <a:pt x="1650" y="2175"/>
                  </a:lnTo>
                  <a:lnTo>
                    <a:pt x="1631" y="1950"/>
                  </a:lnTo>
                  <a:lnTo>
                    <a:pt x="1612" y="1744"/>
                  </a:lnTo>
                  <a:lnTo>
                    <a:pt x="1556" y="1407"/>
                  </a:lnTo>
                  <a:lnTo>
                    <a:pt x="1500" y="1125"/>
                  </a:lnTo>
                  <a:lnTo>
                    <a:pt x="1425" y="919"/>
                  </a:lnTo>
                  <a:lnTo>
                    <a:pt x="1350" y="676"/>
                  </a:lnTo>
                  <a:lnTo>
                    <a:pt x="1219" y="451"/>
                  </a:lnTo>
                  <a:lnTo>
                    <a:pt x="1162" y="357"/>
                  </a:lnTo>
                  <a:lnTo>
                    <a:pt x="1087" y="244"/>
                  </a:lnTo>
                  <a:lnTo>
                    <a:pt x="1013" y="169"/>
                  </a:lnTo>
                  <a:lnTo>
                    <a:pt x="919" y="94"/>
                  </a:lnTo>
                  <a:lnTo>
                    <a:pt x="825" y="38"/>
                  </a:lnTo>
                  <a:lnTo>
                    <a:pt x="713"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grpSp>
        <p:nvGrpSpPr>
          <p:cNvPr id="3082" name="Google Shape;3082;p47"/>
          <p:cNvGrpSpPr/>
          <p:nvPr/>
        </p:nvGrpSpPr>
        <p:grpSpPr>
          <a:xfrm>
            <a:off x="6240418" y="792297"/>
            <a:ext cx="652593" cy="1149623"/>
            <a:chOff x="3949875" y="3339750"/>
            <a:chExt cx="379650" cy="668800"/>
          </a:xfrm>
        </p:grpSpPr>
        <p:sp>
          <p:nvSpPr>
            <p:cNvPr id="3083" name="Google Shape;3083;p47"/>
            <p:cNvSpPr/>
            <p:nvPr/>
          </p:nvSpPr>
          <p:spPr>
            <a:xfrm>
              <a:off x="3949875" y="3422225"/>
              <a:ext cx="379650" cy="586325"/>
            </a:xfrm>
            <a:custGeom>
              <a:avLst/>
              <a:gdLst/>
              <a:ahLst/>
              <a:cxnLst/>
              <a:rect l="l" t="t" r="r" b="b"/>
              <a:pathLst>
                <a:path w="15186" h="23453" extrusionOk="0">
                  <a:moveTo>
                    <a:pt x="6674" y="4312"/>
                  </a:moveTo>
                  <a:lnTo>
                    <a:pt x="6937" y="4331"/>
                  </a:lnTo>
                  <a:lnTo>
                    <a:pt x="7199" y="4369"/>
                  </a:lnTo>
                  <a:lnTo>
                    <a:pt x="7443" y="4444"/>
                  </a:lnTo>
                  <a:lnTo>
                    <a:pt x="7668" y="4519"/>
                  </a:lnTo>
                  <a:lnTo>
                    <a:pt x="7874" y="4594"/>
                  </a:lnTo>
                  <a:lnTo>
                    <a:pt x="8080" y="4706"/>
                  </a:lnTo>
                  <a:lnTo>
                    <a:pt x="8249" y="4819"/>
                  </a:lnTo>
                  <a:lnTo>
                    <a:pt x="8418" y="4969"/>
                  </a:lnTo>
                  <a:lnTo>
                    <a:pt x="8586" y="5100"/>
                  </a:lnTo>
                  <a:lnTo>
                    <a:pt x="8718" y="5250"/>
                  </a:lnTo>
                  <a:lnTo>
                    <a:pt x="8849" y="5418"/>
                  </a:lnTo>
                  <a:lnTo>
                    <a:pt x="8980" y="5587"/>
                  </a:lnTo>
                  <a:lnTo>
                    <a:pt x="9092" y="5756"/>
                  </a:lnTo>
                  <a:lnTo>
                    <a:pt x="9280" y="6131"/>
                  </a:lnTo>
                  <a:lnTo>
                    <a:pt x="9449" y="6506"/>
                  </a:lnTo>
                  <a:lnTo>
                    <a:pt x="9561" y="6899"/>
                  </a:lnTo>
                  <a:lnTo>
                    <a:pt x="9674" y="7274"/>
                  </a:lnTo>
                  <a:lnTo>
                    <a:pt x="9749" y="7649"/>
                  </a:lnTo>
                  <a:lnTo>
                    <a:pt x="9805" y="8006"/>
                  </a:lnTo>
                  <a:lnTo>
                    <a:pt x="9899" y="8605"/>
                  </a:lnTo>
                  <a:lnTo>
                    <a:pt x="9899" y="8868"/>
                  </a:lnTo>
                  <a:lnTo>
                    <a:pt x="9861" y="9168"/>
                  </a:lnTo>
                  <a:lnTo>
                    <a:pt x="9786" y="9449"/>
                  </a:lnTo>
                  <a:lnTo>
                    <a:pt x="9674" y="9730"/>
                  </a:lnTo>
                  <a:lnTo>
                    <a:pt x="9561" y="10011"/>
                  </a:lnTo>
                  <a:lnTo>
                    <a:pt x="9392" y="10274"/>
                  </a:lnTo>
                  <a:lnTo>
                    <a:pt x="9224" y="10555"/>
                  </a:lnTo>
                  <a:lnTo>
                    <a:pt x="9017" y="10799"/>
                  </a:lnTo>
                  <a:lnTo>
                    <a:pt x="8811" y="11042"/>
                  </a:lnTo>
                  <a:lnTo>
                    <a:pt x="8568" y="11267"/>
                  </a:lnTo>
                  <a:lnTo>
                    <a:pt x="8324" y="11455"/>
                  </a:lnTo>
                  <a:lnTo>
                    <a:pt x="8080" y="11642"/>
                  </a:lnTo>
                  <a:lnTo>
                    <a:pt x="7818" y="11792"/>
                  </a:lnTo>
                  <a:lnTo>
                    <a:pt x="7536" y="11924"/>
                  </a:lnTo>
                  <a:lnTo>
                    <a:pt x="7274" y="12017"/>
                  </a:lnTo>
                  <a:lnTo>
                    <a:pt x="6993" y="12074"/>
                  </a:lnTo>
                  <a:lnTo>
                    <a:pt x="6730" y="12111"/>
                  </a:lnTo>
                  <a:lnTo>
                    <a:pt x="6449" y="12111"/>
                  </a:lnTo>
                  <a:lnTo>
                    <a:pt x="6149" y="12092"/>
                  </a:lnTo>
                  <a:lnTo>
                    <a:pt x="5849" y="12055"/>
                  </a:lnTo>
                  <a:lnTo>
                    <a:pt x="5549" y="11980"/>
                  </a:lnTo>
                  <a:lnTo>
                    <a:pt x="5249" y="11886"/>
                  </a:lnTo>
                  <a:lnTo>
                    <a:pt x="4968" y="11755"/>
                  </a:lnTo>
                  <a:lnTo>
                    <a:pt x="4668" y="11586"/>
                  </a:lnTo>
                  <a:lnTo>
                    <a:pt x="4406" y="11380"/>
                  </a:lnTo>
                  <a:lnTo>
                    <a:pt x="4143" y="11136"/>
                  </a:lnTo>
                  <a:lnTo>
                    <a:pt x="3900" y="10874"/>
                  </a:lnTo>
                  <a:lnTo>
                    <a:pt x="3675" y="10555"/>
                  </a:lnTo>
                  <a:lnTo>
                    <a:pt x="3487" y="10199"/>
                  </a:lnTo>
                  <a:lnTo>
                    <a:pt x="3393" y="9993"/>
                  </a:lnTo>
                  <a:lnTo>
                    <a:pt x="3318" y="9786"/>
                  </a:lnTo>
                  <a:lnTo>
                    <a:pt x="3244" y="9580"/>
                  </a:lnTo>
                  <a:lnTo>
                    <a:pt x="3187" y="9337"/>
                  </a:lnTo>
                  <a:lnTo>
                    <a:pt x="3131" y="9112"/>
                  </a:lnTo>
                  <a:lnTo>
                    <a:pt x="3094" y="8849"/>
                  </a:lnTo>
                  <a:lnTo>
                    <a:pt x="3056" y="8605"/>
                  </a:lnTo>
                  <a:lnTo>
                    <a:pt x="3037" y="8343"/>
                  </a:lnTo>
                  <a:lnTo>
                    <a:pt x="3019" y="8118"/>
                  </a:lnTo>
                  <a:lnTo>
                    <a:pt x="3037" y="7874"/>
                  </a:lnTo>
                  <a:lnTo>
                    <a:pt x="3075" y="7443"/>
                  </a:lnTo>
                  <a:lnTo>
                    <a:pt x="3150" y="7031"/>
                  </a:lnTo>
                  <a:lnTo>
                    <a:pt x="3262" y="6637"/>
                  </a:lnTo>
                  <a:lnTo>
                    <a:pt x="3393" y="6281"/>
                  </a:lnTo>
                  <a:lnTo>
                    <a:pt x="3581" y="5962"/>
                  </a:lnTo>
                  <a:lnTo>
                    <a:pt x="3768" y="5662"/>
                  </a:lnTo>
                  <a:lnTo>
                    <a:pt x="3993" y="5381"/>
                  </a:lnTo>
                  <a:lnTo>
                    <a:pt x="4218" y="5156"/>
                  </a:lnTo>
                  <a:lnTo>
                    <a:pt x="4462" y="4950"/>
                  </a:lnTo>
                  <a:lnTo>
                    <a:pt x="4724" y="4762"/>
                  </a:lnTo>
                  <a:lnTo>
                    <a:pt x="4987" y="4612"/>
                  </a:lnTo>
                  <a:lnTo>
                    <a:pt x="5231" y="4500"/>
                  </a:lnTo>
                  <a:lnTo>
                    <a:pt x="5493" y="4425"/>
                  </a:lnTo>
                  <a:lnTo>
                    <a:pt x="5737" y="4369"/>
                  </a:lnTo>
                  <a:lnTo>
                    <a:pt x="6074" y="4331"/>
                  </a:lnTo>
                  <a:lnTo>
                    <a:pt x="6374" y="4312"/>
                  </a:lnTo>
                  <a:close/>
                  <a:moveTo>
                    <a:pt x="6712" y="1"/>
                  </a:moveTo>
                  <a:lnTo>
                    <a:pt x="6449" y="19"/>
                  </a:lnTo>
                  <a:lnTo>
                    <a:pt x="6187" y="38"/>
                  </a:lnTo>
                  <a:lnTo>
                    <a:pt x="5924" y="76"/>
                  </a:lnTo>
                  <a:lnTo>
                    <a:pt x="5568" y="132"/>
                  </a:lnTo>
                  <a:lnTo>
                    <a:pt x="5174" y="244"/>
                  </a:lnTo>
                  <a:lnTo>
                    <a:pt x="4743" y="394"/>
                  </a:lnTo>
                  <a:lnTo>
                    <a:pt x="4312" y="582"/>
                  </a:lnTo>
                  <a:lnTo>
                    <a:pt x="3862" y="826"/>
                  </a:lnTo>
                  <a:lnTo>
                    <a:pt x="3412" y="1088"/>
                  </a:lnTo>
                  <a:lnTo>
                    <a:pt x="2944" y="1425"/>
                  </a:lnTo>
                  <a:lnTo>
                    <a:pt x="2719" y="1594"/>
                  </a:lnTo>
                  <a:lnTo>
                    <a:pt x="2494" y="1800"/>
                  </a:lnTo>
                  <a:lnTo>
                    <a:pt x="2269" y="2025"/>
                  </a:lnTo>
                  <a:lnTo>
                    <a:pt x="2025" y="2269"/>
                  </a:lnTo>
                  <a:lnTo>
                    <a:pt x="1800" y="2532"/>
                  </a:lnTo>
                  <a:lnTo>
                    <a:pt x="1575" y="2813"/>
                  </a:lnTo>
                  <a:lnTo>
                    <a:pt x="1369" y="3113"/>
                  </a:lnTo>
                  <a:lnTo>
                    <a:pt x="1163" y="3413"/>
                  </a:lnTo>
                  <a:lnTo>
                    <a:pt x="975" y="3750"/>
                  </a:lnTo>
                  <a:lnTo>
                    <a:pt x="806" y="4106"/>
                  </a:lnTo>
                  <a:lnTo>
                    <a:pt x="675" y="4387"/>
                  </a:lnTo>
                  <a:lnTo>
                    <a:pt x="563" y="4669"/>
                  </a:lnTo>
                  <a:lnTo>
                    <a:pt x="450" y="4987"/>
                  </a:lnTo>
                  <a:lnTo>
                    <a:pt x="357" y="5306"/>
                  </a:lnTo>
                  <a:lnTo>
                    <a:pt x="263" y="5625"/>
                  </a:lnTo>
                  <a:lnTo>
                    <a:pt x="188" y="5962"/>
                  </a:lnTo>
                  <a:lnTo>
                    <a:pt x="132" y="6318"/>
                  </a:lnTo>
                  <a:lnTo>
                    <a:pt x="75" y="6693"/>
                  </a:lnTo>
                  <a:lnTo>
                    <a:pt x="38" y="7068"/>
                  </a:lnTo>
                  <a:lnTo>
                    <a:pt x="0" y="7462"/>
                  </a:lnTo>
                  <a:lnTo>
                    <a:pt x="0" y="7856"/>
                  </a:lnTo>
                  <a:lnTo>
                    <a:pt x="0" y="8268"/>
                  </a:lnTo>
                  <a:lnTo>
                    <a:pt x="19" y="8699"/>
                  </a:lnTo>
                  <a:lnTo>
                    <a:pt x="38" y="9149"/>
                  </a:lnTo>
                  <a:lnTo>
                    <a:pt x="94" y="9599"/>
                  </a:lnTo>
                  <a:lnTo>
                    <a:pt x="150" y="10068"/>
                  </a:lnTo>
                  <a:lnTo>
                    <a:pt x="263" y="10668"/>
                  </a:lnTo>
                  <a:lnTo>
                    <a:pt x="394" y="11211"/>
                  </a:lnTo>
                  <a:lnTo>
                    <a:pt x="544" y="11736"/>
                  </a:lnTo>
                  <a:lnTo>
                    <a:pt x="713" y="12205"/>
                  </a:lnTo>
                  <a:lnTo>
                    <a:pt x="881" y="12636"/>
                  </a:lnTo>
                  <a:lnTo>
                    <a:pt x="1088" y="13048"/>
                  </a:lnTo>
                  <a:lnTo>
                    <a:pt x="1313" y="13405"/>
                  </a:lnTo>
                  <a:lnTo>
                    <a:pt x="1538" y="13742"/>
                  </a:lnTo>
                  <a:lnTo>
                    <a:pt x="1781" y="14042"/>
                  </a:lnTo>
                  <a:lnTo>
                    <a:pt x="2025" y="14323"/>
                  </a:lnTo>
                  <a:lnTo>
                    <a:pt x="2287" y="14567"/>
                  </a:lnTo>
                  <a:lnTo>
                    <a:pt x="2569" y="14792"/>
                  </a:lnTo>
                  <a:lnTo>
                    <a:pt x="2850" y="14979"/>
                  </a:lnTo>
                  <a:lnTo>
                    <a:pt x="3131" y="15148"/>
                  </a:lnTo>
                  <a:lnTo>
                    <a:pt x="3412" y="15298"/>
                  </a:lnTo>
                  <a:lnTo>
                    <a:pt x="3712" y="15429"/>
                  </a:lnTo>
                  <a:lnTo>
                    <a:pt x="3993" y="15523"/>
                  </a:lnTo>
                  <a:lnTo>
                    <a:pt x="4293" y="15617"/>
                  </a:lnTo>
                  <a:lnTo>
                    <a:pt x="4593" y="15673"/>
                  </a:lnTo>
                  <a:lnTo>
                    <a:pt x="4874" y="15729"/>
                  </a:lnTo>
                  <a:lnTo>
                    <a:pt x="5174" y="15767"/>
                  </a:lnTo>
                  <a:lnTo>
                    <a:pt x="5456" y="15804"/>
                  </a:lnTo>
                  <a:lnTo>
                    <a:pt x="5999" y="15823"/>
                  </a:lnTo>
                  <a:lnTo>
                    <a:pt x="6505" y="15804"/>
                  </a:lnTo>
                  <a:lnTo>
                    <a:pt x="6974" y="15767"/>
                  </a:lnTo>
                  <a:lnTo>
                    <a:pt x="7387" y="15710"/>
                  </a:lnTo>
                  <a:lnTo>
                    <a:pt x="7743" y="15654"/>
                  </a:lnTo>
                  <a:lnTo>
                    <a:pt x="7874" y="15635"/>
                  </a:lnTo>
                  <a:lnTo>
                    <a:pt x="8024" y="15579"/>
                  </a:lnTo>
                  <a:lnTo>
                    <a:pt x="8174" y="15523"/>
                  </a:lnTo>
                  <a:lnTo>
                    <a:pt x="8305" y="15467"/>
                  </a:lnTo>
                  <a:lnTo>
                    <a:pt x="8605" y="15298"/>
                  </a:lnTo>
                  <a:lnTo>
                    <a:pt x="8886" y="15073"/>
                  </a:lnTo>
                  <a:lnTo>
                    <a:pt x="9186" y="14829"/>
                  </a:lnTo>
                  <a:lnTo>
                    <a:pt x="9467" y="14567"/>
                  </a:lnTo>
                  <a:lnTo>
                    <a:pt x="9749" y="14286"/>
                  </a:lnTo>
                  <a:lnTo>
                    <a:pt x="9992" y="14004"/>
                  </a:lnTo>
                  <a:lnTo>
                    <a:pt x="10273" y="13667"/>
                  </a:lnTo>
                  <a:lnTo>
                    <a:pt x="10555" y="13292"/>
                  </a:lnTo>
                  <a:lnTo>
                    <a:pt x="10817" y="12917"/>
                  </a:lnTo>
                  <a:lnTo>
                    <a:pt x="11080" y="12523"/>
                  </a:lnTo>
                  <a:lnTo>
                    <a:pt x="11155" y="12955"/>
                  </a:lnTo>
                  <a:lnTo>
                    <a:pt x="11211" y="13348"/>
                  </a:lnTo>
                  <a:lnTo>
                    <a:pt x="11248" y="13742"/>
                  </a:lnTo>
                  <a:lnTo>
                    <a:pt x="11286" y="14117"/>
                  </a:lnTo>
                  <a:lnTo>
                    <a:pt x="11286" y="14492"/>
                  </a:lnTo>
                  <a:lnTo>
                    <a:pt x="11286" y="14848"/>
                  </a:lnTo>
                  <a:lnTo>
                    <a:pt x="11286" y="15204"/>
                  </a:lnTo>
                  <a:lnTo>
                    <a:pt x="11248" y="15542"/>
                  </a:lnTo>
                  <a:lnTo>
                    <a:pt x="11230" y="15823"/>
                  </a:lnTo>
                  <a:lnTo>
                    <a:pt x="11192" y="16104"/>
                  </a:lnTo>
                  <a:lnTo>
                    <a:pt x="11155" y="16385"/>
                  </a:lnTo>
                  <a:lnTo>
                    <a:pt x="11098" y="16666"/>
                  </a:lnTo>
                  <a:lnTo>
                    <a:pt x="11023" y="16929"/>
                  </a:lnTo>
                  <a:lnTo>
                    <a:pt x="10930" y="17191"/>
                  </a:lnTo>
                  <a:lnTo>
                    <a:pt x="10817" y="17435"/>
                  </a:lnTo>
                  <a:lnTo>
                    <a:pt x="10686" y="17679"/>
                  </a:lnTo>
                  <a:lnTo>
                    <a:pt x="10536" y="17904"/>
                  </a:lnTo>
                  <a:lnTo>
                    <a:pt x="10367" y="18110"/>
                  </a:lnTo>
                  <a:lnTo>
                    <a:pt x="10180" y="18297"/>
                  </a:lnTo>
                  <a:lnTo>
                    <a:pt x="9974" y="18466"/>
                  </a:lnTo>
                  <a:lnTo>
                    <a:pt x="9730" y="18616"/>
                  </a:lnTo>
                  <a:lnTo>
                    <a:pt x="9467" y="18729"/>
                  </a:lnTo>
                  <a:lnTo>
                    <a:pt x="9186" y="18822"/>
                  </a:lnTo>
                  <a:lnTo>
                    <a:pt x="8867" y="18897"/>
                  </a:lnTo>
                  <a:lnTo>
                    <a:pt x="8324" y="18954"/>
                  </a:lnTo>
                  <a:lnTo>
                    <a:pt x="7836" y="18972"/>
                  </a:lnTo>
                  <a:lnTo>
                    <a:pt x="7405" y="18954"/>
                  </a:lnTo>
                  <a:lnTo>
                    <a:pt x="7030" y="18879"/>
                  </a:lnTo>
                  <a:lnTo>
                    <a:pt x="6712" y="18785"/>
                  </a:lnTo>
                  <a:lnTo>
                    <a:pt x="6412" y="18672"/>
                  </a:lnTo>
                  <a:lnTo>
                    <a:pt x="6168" y="18522"/>
                  </a:lnTo>
                  <a:lnTo>
                    <a:pt x="5943" y="18372"/>
                  </a:lnTo>
                  <a:lnTo>
                    <a:pt x="5756" y="18204"/>
                  </a:lnTo>
                  <a:lnTo>
                    <a:pt x="5568" y="18035"/>
                  </a:lnTo>
                  <a:lnTo>
                    <a:pt x="5249" y="17716"/>
                  </a:lnTo>
                  <a:lnTo>
                    <a:pt x="5099" y="17585"/>
                  </a:lnTo>
                  <a:lnTo>
                    <a:pt x="4931" y="17454"/>
                  </a:lnTo>
                  <a:lnTo>
                    <a:pt x="4762" y="17360"/>
                  </a:lnTo>
                  <a:lnTo>
                    <a:pt x="4575" y="17304"/>
                  </a:lnTo>
                  <a:lnTo>
                    <a:pt x="4387" y="17266"/>
                  </a:lnTo>
                  <a:lnTo>
                    <a:pt x="4162" y="17285"/>
                  </a:lnTo>
                  <a:lnTo>
                    <a:pt x="3750" y="17360"/>
                  </a:lnTo>
                  <a:lnTo>
                    <a:pt x="3412" y="17454"/>
                  </a:lnTo>
                  <a:lnTo>
                    <a:pt x="3131" y="17529"/>
                  </a:lnTo>
                  <a:lnTo>
                    <a:pt x="2831" y="17585"/>
                  </a:lnTo>
                  <a:lnTo>
                    <a:pt x="2737" y="17623"/>
                  </a:lnTo>
                  <a:lnTo>
                    <a:pt x="2606" y="17679"/>
                  </a:lnTo>
                  <a:lnTo>
                    <a:pt x="2494" y="17754"/>
                  </a:lnTo>
                  <a:lnTo>
                    <a:pt x="2362" y="17866"/>
                  </a:lnTo>
                  <a:lnTo>
                    <a:pt x="2269" y="18016"/>
                  </a:lnTo>
                  <a:lnTo>
                    <a:pt x="2231" y="18091"/>
                  </a:lnTo>
                  <a:lnTo>
                    <a:pt x="2194" y="18185"/>
                  </a:lnTo>
                  <a:lnTo>
                    <a:pt x="2175" y="18279"/>
                  </a:lnTo>
                  <a:lnTo>
                    <a:pt x="2156" y="18391"/>
                  </a:lnTo>
                  <a:lnTo>
                    <a:pt x="2156" y="18522"/>
                  </a:lnTo>
                  <a:lnTo>
                    <a:pt x="2175" y="18654"/>
                  </a:lnTo>
                  <a:lnTo>
                    <a:pt x="2194" y="18785"/>
                  </a:lnTo>
                  <a:lnTo>
                    <a:pt x="2250" y="18916"/>
                  </a:lnTo>
                  <a:lnTo>
                    <a:pt x="2306" y="19085"/>
                  </a:lnTo>
                  <a:lnTo>
                    <a:pt x="2362" y="19235"/>
                  </a:lnTo>
                  <a:lnTo>
                    <a:pt x="2456" y="19403"/>
                  </a:lnTo>
                  <a:lnTo>
                    <a:pt x="2569" y="19591"/>
                  </a:lnTo>
                  <a:lnTo>
                    <a:pt x="2700" y="19778"/>
                  </a:lnTo>
                  <a:lnTo>
                    <a:pt x="2850" y="19985"/>
                  </a:lnTo>
                  <a:lnTo>
                    <a:pt x="2981" y="20116"/>
                  </a:lnTo>
                  <a:lnTo>
                    <a:pt x="3525" y="20753"/>
                  </a:lnTo>
                  <a:lnTo>
                    <a:pt x="3806" y="21072"/>
                  </a:lnTo>
                  <a:lnTo>
                    <a:pt x="4125" y="21391"/>
                  </a:lnTo>
                  <a:lnTo>
                    <a:pt x="4443" y="21691"/>
                  </a:lnTo>
                  <a:lnTo>
                    <a:pt x="4799" y="21991"/>
                  </a:lnTo>
                  <a:lnTo>
                    <a:pt x="5156" y="22290"/>
                  </a:lnTo>
                  <a:lnTo>
                    <a:pt x="5549" y="22553"/>
                  </a:lnTo>
                  <a:lnTo>
                    <a:pt x="5962" y="22778"/>
                  </a:lnTo>
                  <a:lnTo>
                    <a:pt x="6393" y="23003"/>
                  </a:lnTo>
                  <a:lnTo>
                    <a:pt x="6843" y="23172"/>
                  </a:lnTo>
                  <a:lnTo>
                    <a:pt x="7087" y="23247"/>
                  </a:lnTo>
                  <a:lnTo>
                    <a:pt x="7330" y="23303"/>
                  </a:lnTo>
                  <a:lnTo>
                    <a:pt x="7574" y="23359"/>
                  </a:lnTo>
                  <a:lnTo>
                    <a:pt x="7836" y="23397"/>
                  </a:lnTo>
                  <a:lnTo>
                    <a:pt x="8099" y="23434"/>
                  </a:lnTo>
                  <a:lnTo>
                    <a:pt x="8380" y="23453"/>
                  </a:lnTo>
                  <a:lnTo>
                    <a:pt x="8942" y="23453"/>
                  </a:lnTo>
                  <a:lnTo>
                    <a:pt x="9224" y="23415"/>
                  </a:lnTo>
                  <a:lnTo>
                    <a:pt x="9524" y="23378"/>
                  </a:lnTo>
                  <a:lnTo>
                    <a:pt x="9936" y="23303"/>
                  </a:lnTo>
                  <a:lnTo>
                    <a:pt x="10311" y="23209"/>
                  </a:lnTo>
                  <a:lnTo>
                    <a:pt x="10686" y="23078"/>
                  </a:lnTo>
                  <a:lnTo>
                    <a:pt x="11023" y="22928"/>
                  </a:lnTo>
                  <a:lnTo>
                    <a:pt x="11342" y="22778"/>
                  </a:lnTo>
                  <a:lnTo>
                    <a:pt x="11642" y="22590"/>
                  </a:lnTo>
                  <a:lnTo>
                    <a:pt x="11923" y="22384"/>
                  </a:lnTo>
                  <a:lnTo>
                    <a:pt x="12204" y="22178"/>
                  </a:lnTo>
                  <a:lnTo>
                    <a:pt x="12448" y="21953"/>
                  </a:lnTo>
                  <a:lnTo>
                    <a:pt x="12692" y="21709"/>
                  </a:lnTo>
                  <a:lnTo>
                    <a:pt x="12898" y="21466"/>
                  </a:lnTo>
                  <a:lnTo>
                    <a:pt x="13104" y="21203"/>
                  </a:lnTo>
                  <a:lnTo>
                    <a:pt x="13292" y="20941"/>
                  </a:lnTo>
                  <a:lnTo>
                    <a:pt x="13479" y="20660"/>
                  </a:lnTo>
                  <a:lnTo>
                    <a:pt x="13648" y="20378"/>
                  </a:lnTo>
                  <a:lnTo>
                    <a:pt x="13798" y="20097"/>
                  </a:lnTo>
                  <a:lnTo>
                    <a:pt x="14023" y="19628"/>
                  </a:lnTo>
                  <a:lnTo>
                    <a:pt x="14248" y="19160"/>
                  </a:lnTo>
                  <a:lnTo>
                    <a:pt x="14435" y="18710"/>
                  </a:lnTo>
                  <a:lnTo>
                    <a:pt x="14604" y="18260"/>
                  </a:lnTo>
                  <a:lnTo>
                    <a:pt x="14716" y="17941"/>
                  </a:lnTo>
                  <a:lnTo>
                    <a:pt x="14848" y="17548"/>
                  </a:lnTo>
                  <a:lnTo>
                    <a:pt x="14960" y="17135"/>
                  </a:lnTo>
                  <a:lnTo>
                    <a:pt x="15035" y="16704"/>
                  </a:lnTo>
                  <a:lnTo>
                    <a:pt x="15110" y="16254"/>
                  </a:lnTo>
                  <a:lnTo>
                    <a:pt x="15148" y="15785"/>
                  </a:lnTo>
                  <a:lnTo>
                    <a:pt x="15185" y="15317"/>
                  </a:lnTo>
                  <a:lnTo>
                    <a:pt x="15185" y="14829"/>
                  </a:lnTo>
                  <a:lnTo>
                    <a:pt x="15185" y="14323"/>
                  </a:lnTo>
                  <a:lnTo>
                    <a:pt x="15166" y="13817"/>
                  </a:lnTo>
                  <a:lnTo>
                    <a:pt x="15148" y="13311"/>
                  </a:lnTo>
                  <a:lnTo>
                    <a:pt x="15054" y="12299"/>
                  </a:lnTo>
                  <a:lnTo>
                    <a:pt x="14923" y="11305"/>
                  </a:lnTo>
                  <a:lnTo>
                    <a:pt x="14791" y="10368"/>
                  </a:lnTo>
                  <a:lnTo>
                    <a:pt x="14698" y="9824"/>
                  </a:lnTo>
                  <a:lnTo>
                    <a:pt x="14529" y="9168"/>
                  </a:lnTo>
                  <a:lnTo>
                    <a:pt x="14323" y="8399"/>
                  </a:lnTo>
                  <a:lnTo>
                    <a:pt x="14060" y="7574"/>
                  </a:lnTo>
                  <a:lnTo>
                    <a:pt x="13723" y="6675"/>
                  </a:lnTo>
                  <a:lnTo>
                    <a:pt x="13535" y="6225"/>
                  </a:lnTo>
                  <a:lnTo>
                    <a:pt x="13329" y="5775"/>
                  </a:lnTo>
                  <a:lnTo>
                    <a:pt x="13123" y="5306"/>
                  </a:lnTo>
                  <a:lnTo>
                    <a:pt x="12879" y="4837"/>
                  </a:lnTo>
                  <a:lnTo>
                    <a:pt x="12636" y="4387"/>
                  </a:lnTo>
                  <a:lnTo>
                    <a:pt x="12373" y="3938"/>
                  </a:lnTo>
                  <a:lnTo>
                    <a:pt x="12092" y="3506"/>
                  </a:lnTo>
                  <a:lnTo>
                    <a:pt x="11792" y="3075"/>
                  </a:lnTo>
                  <a:lnTo>
                    <a:pt x="11492" y="2663"/>
                  </a:lnTo>
                  <a:lnTo>
                    <a:pt x="11155" y="2269"/>
                  </a:lnTo>
                  <a:lnTo>
                    <a:pt x="10817" y="1913"/>
                  </a:lnTo>
                  <a:lnTo>
                    <a:pt x="10442" y="1557"/>
                  </a:lnTo>
                  <a:lnTo>
                    <a:pt x="10067" y="1238"/>
                  </a:lnTo>
                  <a:lnTo>
                    <a:pt x="9674" y="957"/>
                  </a:lnTo>
                  <a:lnTo>
                    <a:pt x="9261" y="694"/>
                  </a:lnTo>
                  <a:lnTo>
                    <a:pt x="8849" y="469"/>
                  </a:lnTo>
                  <a:lnTo>
                    <a:pt x="8399" y="301"/>
                  </a:lnTo>
                  <a:lnTo>
                    <a:pt x="8174" y="226"/>
                  </a:lnTo>
                  <a:lnTo>
                    <a:pt x="7930" y="151"/>
                  </a:lnTo>
                  <a:lnTo>
                    <a:pt x="7705" y="94"/>
                  </a:lnTo>
                  <a:lnTo>
                    <a:pt x="7461" y="57"/>
                  </a:lnTo>
                  <a:lnTo>
                    <a:pt x="7218" y="38"/>
                  </a:lnTo>
                  <a:lnTo>
                    <a:pt x="6955" y="19"/>
                  </a:lnTo>
                  <a:lnTo>
                    <a:pt x="6712" y="1"/>
                  </a:ln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3084" name="Google Shape;3084;p47"/>
            <p:cNvSpPr/>
            <p:nvPr/>
          </p:nvSpPr>
          <p:spPr>
            <a:xfrm>
              <a:off x="4023925" y="3722175"/>
              <a:ext cx="72200" cy="82050"/>
            </a:xfrm>
            <a:custGeom>
              <a:avLst/>
              <a:gdLst/>
              <a:ahLst/>
              <a:cxnLst/>
              <a:rect l="l" t="t" r="r" b="b"/>
              <a:pathLst>
                <a:path w="2888" h="3282" extrusionOk="0">
                  <a:moveTo>
                    <a:pt x="1969" y="1"/>
                  </a:moveTo>
                  <a:lnTo>
                    <a:pt x="1837" y="19"/>
                  </a:lnTo>
                  <a:lnTo>
                    <a:pt x="1706" y="57"/>
                  </a:lnTo>
                  <a:lnTo>
                    <a:pt x="1575" y="113"/>
                  </a:lnTo>
                  <a:lnTo>
                    <a:pt x="1313" y="226"/>
                  </a:lnTo>
                  <a:lnTo>
                    <a:pt x="1031" y="376"/>
                  </a:lnTo>
                  <a:lnTo>
                    <a:pt x="863" y="469"/>
                  </a:lnTo>
                  <a:lnTo>
                    <a:pt x="675" y="619"/>
                  </a:lnTo>
                  <a:lnTo>
                    <a:pt x="506" y="769"/>
                  </a:lnTo>
                  <a:lnTo>
                    <a:pt x="338" y="975"/>
                  </a:lnTo>
                  <a:lnTo>
                    <a:pt x="263" y="1088"/>
                  </a:lnTo>
                  <a:lnTo>
                    <a:pt x="188" y="1219"/>
                  </a:lnTo>
                  <a:lnTo>
                    <a:pt x="132" y="1350"/>
                  </a:lnTo>
                  <a:lnTo>
                    <a:pt x="94" y="1482"/>
                  </a:lnTo>
                  <a:lnTo>
                    <a:pt x="38" y="1688"/>
                  </a:lnTo>
                  <a:lnTo>
                    <a:pt x="19" y="1856"/>
                  </a:lnTo>
                  <a:lnTo>
                    <a:pt x="0" y="2044"/>
                  </a:lnTo>
                  <a:lnTo>
                    <a:pt x="19" y="2250"/>
                  </a:lnTo>
                  <a:lnTo>
                    <a:pt x="57" y="2475"/>
                  </a:lnTo>
                  <a:lnTo>
                    <a:pt x="113" y="2588"/>
                  </a:lnTo>
                  <a:lnTo>
                    <a:pt x="150" y="2681"/>
                  </a:lnTo>
                  <a:lnTo>
                    <a:pt x="225" y="2794"/>
                  </a:lnTo>
                  <a:lnTo>
                    <a:pt x="300" y="2888"/>
                  </a:lnTo>
                  <a:lnTo>
                    <a:pt x="394" y="2981"/>
                  </a:lnTo>
                  <a:lnTo>
                    <a:pt x="506" y="3056"/>
                  </a:lnTo>
                  <a:lnTo>
                    <a:pt x="619" y="3131"/>
                  </a:lnTo>
                  <a:lnTo>
                    <a:pt x="750" y="3187"/>
                  </a:lnTo>
                  <a:lnTo>
                    <a:pt x="881" y="3225"/>
                  </a:lnTo>
                  <a:lnTo>
                    <a:pt x="1013" y="3244"/>
                  </a:lnTo>
                  <a:lnTo>
                    <a:pt x="1144" y="3262"/>
                  </a:lnTo>
                  <a:lnTo>
                    <a:pt x="1275" y="3281"/>
                  </a:lnTo>
                  <a:lnTo>
                    <a:pt x="1519" y="3262"/>
                  </a:lnTo>
                  <a:lnTo>
                    <a:pt x="1650" y="3225"/>
                  </a:lnTo>
                  <a:lnTo>
                    <a:pt x="1762" y="3187"/>
                  </a:lnTo>
                  <a:lnTo>
                    <a:pt x="1856" y="3150"/>
                  </a:lnTo>
                  <a:lnTo>
                    <a:pt x="1950" y="3094"/>
                  </a:lnTo>
                  <a:lnTo>
                    <a:pt x="2025" y="3038"/>
                  </a:lnTo>
                  <a:lnTo>
                    <a:pt x="2100" y="2963"/>
                  </a:lnTo>
                  <a:lnTo>
                    <a:pt x="2156" y="2850"/>
                  </a:lnTo>
                  <a:lnTo>
                    <a:pt x="2194" y="2738"/>
                  </a:lnTo>
                  <a:lnTo>
                    <a:pt x="2194" y="2625"/>
                  </a:lnTo>
                  <a:lnTo>
                    <a:pt x="2175" y="2494"/>
                  </a:lnTo>
                  <a:lnTo>
                    <a:pt x="2175" y="2363"/>
                  </a:lnTo>
                  <a:lnTo>
                    <a:pt x="2175" y="2213"/>
                  </a:lnTo>
                  <a:lnTo>
                    <a:pt x="2212" y="2044"/>
                  </a:lnTo>
                  <a:lnTo>
                    <a:pt x="2287" y="1856"/>
                  </a:lnTo>
                  <a:lnTo>
                    <a:pt x="2362" y="1725"/>
                  </a:lnTo>
                  <a:lnTo>
                    <a:pt x="2456" y="1594"/>
                  </a:lnTo>
                  <a:lnTo>
                    <a:pt x="2550" y="1500"/>
                  </a:lnTo>
                  <a:lnTo>
                    <a:pt x="2644" y="1425"/>
                  </a:lnTo>
                  <a:lnTo>
                    <a:pt x="2719" y="1350"/>
                  </a:lnTo>
                  <a:lnTo>
                    <a:pt x="2794" y="1275"/>
                  </a:lnTo>
                  <a:lnTo>
                    <a:pt x="2831" y="1182"/>
                  </a:lnTo>
                  <a:lnTo>
                    <a:pt x="2869" y="1069"/>
                  </a:lnTo>
                  <a:lnTo>
                    <a:pt x="2887" y="919"/>
                  </a:lnTo>
                  <a:lnTo>
                    <a:pt x="2887" y="769"/>
                  </a:lnTo>
                  <a:lnTo>
                    <a:pt x="2850" y="638"/>
                  </a:lnTo>
                  <a:lnTo>
                    <a:pt x="2794" y="488"/>
                  </a:lnTo>
                  <a:lnTo>
                    <a:pt x="2700" y="357"/>
                  </a:lnTo>
                  <a:lnTo>
                    <a:pt x="2606" y="244"/>
                  </a:lnTo>
                  <a:lnTo>
                    <a:pt x="2494" y="151"/>
                  </a:lnTo>
                  <a:lnTo>
                    <a:pt x="2362" y="76"/>
                  </a:lnTo>
                  <a:lnTo>
                    <a:pt x="2231" y="19"/>
                  </a:lnTo>
                  <a:lnTo>
                    <a:pt x="2100"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85" name="Google Shape;3085;p47"/>
            <p:cNvSpPr/>
            <p:nvPr/>
          </p:nvSpPr>
          <p:spPr>
            <a:xfrm>
              <a:off x="4244200" y="3842150"/>
              <a:ext cx="70775" cy="82525"/>
            </a:xfrm>
            <a:custGeom>
              <a:avLst/>
              <a:gdLst/>
              <a:ahLst/>
              <a:cxnLst/>
              <a:rect l="l" t="t" r="r" b="b"/>
              <a:pathLst>
                <a:path w="2831" h="3301" extrusionOk="0">
                  <a:moveTo>
                    <a:pt x="1106" y="1"/>
                  </a:moveTo>
                  <a:lnTo>
                    <a:pt x="994" y="19"/>
                  </a:lnTo>
                  <a:lnTo>
                    <a:pt x="863" y="57"/>
                  </a:lnTo>
                  <a:lnTo>
                    <a:pt x="750" y="113"/>
                  </a:lnTo>
                  <a:lnTo>
                    <a:pt x="619" y="188"/>
                  </a:lnTo>
                  <a:lnTo>
                    <a:pt x="506" y="263"/>
                  </a:lnTo>
                  <a:lnTo>
                    <a:pt x="413" y="357"/>
                  </a:lnTo>
                  <a:lnTo>
                    <a:pt x="319" y="451"/>
                  </a:lnTo>
                  <a:lnTo>
                    <a:pt x="244" y="563"/>
                  </a:lnTo>
                  <a:lnTo>
                    <a:pt x="169" y="676"/>
                  </a:lnTo>
                  <a:lnTo>
                    <a:pt x="113" y="788"/>
                  </a:lnTo>
                  <a:lnTo>
                    <a:pt x="38" y="1032"/>
                  </a:lnTo>
                  <a:lnTo>
                    <a:pt x="0" y="1144"/>
                  </a:lnTo>
                  <a:lnTo>
                    <a:pt x="0" y="1275"/>
                  </a:lnTo>
                  <a:lnTo>
                    <a:pt x="0" y="1388"/>
                  </a:lnTo>
                  <a:lnTo>
                    <a:pt x="0" y="1482"/>
                  </a:lnTo>
                  <a:lnTo>
                    <a:pt x="19" y="1575"/>
                  </a:lnTo>
                  <a:lnTo>
                    <a:pt x="75" y="1669"/>
                  </a:lnTo>
                  <a:lnTo>
                    <a:pt x="131" y="1763"/>
                  </a:lnTo>
                  <a:lnTo>
                    <a:pt x="225" y="1838"/>
                  </a:lnTo>
                  <a:lnTo>
                    <a:pt x="338" y="1894"/>
                  </a:lnTo>
                  <a:lnTo>
                    <a:pt x="450" y="1932"/>
                  </a:lnTo>
                  <a:lnTo>
                    <a:pt x="581" y="1988"/>
                  </a:lnTo>
                  <a:lnTo>
                    <a:pt x="713" y="2044"/>
                  </a:lnTo>
                  <a:lnTo>
                    <a:pt x="844" y="2157"/>
                  </a:lnTo>
                  <a:lnTo>
                    <a:pt x="994" y="2288"/>
                  </a:lnTo>
                  <a:lnTo>
                    <a:pt x="1087" y="2419"/>
                  </a:lnTo>
                  <a:lnTo>
                    <a:pt x="1162" y="2550"/>
                  </a:lnTo>
                  <a:lnTo>
                    <a:pt x="1256" y="2775"/>
                  </a:lnTo>
                  <a:lnTo>
                    <a:pt x="1294" y="2888"/>
                  </a:lnTo>
                  <a:lnTo>
                    <a:pt x="1331" y="2981"/>
                  </a:lnTo>
                  <a:lnTo>
                    <a:pt x="1387" y="3075"/>
                  </a:lnTo>
                  <a:lnTo>
                    <a:pt x="1481" y="3150"/>
                  </a:lnTo>
                  <a:lnTo>
                    <a:pt x="1612" y="3225"/>
                  </a:lnTo>
                  <a:lnTo>
                    <a:pt x="1744" y="3263"/>
                  </a:lnTo>
                  <a:lnTo>
                    <a:pt x="1875" y="3300"/>
                  </a:lnTo>
                  <a:lnTo>
                    <a:pt x="2025" y="3300"/>
                  </a:lnTo>
                  <a:lnTo>
                    <a:pt x="2250" y="2831"/>
                  </a:lnTo>
                  <a:lnTo>
                    <a:pt x="2475" y="2363"/>
                  </a:lnTo>
                  <a:lnTo>
                    <a:pt x="2662" y="1913"/>
                  </a:lnTo>
                  <a:lnTo>
                    <a:pt x="2831" y="1463"/>
                  </a:lnTo>
                  <a:lnTo>
                    <a:pt x="2756" y="1200"/>
                  </a:lnTo>
                  <a:lnTo>
                    <a:pt x="2700" y="1069"/>
                  </a:lnTo>
                  <a:lnTo>
                    <a:pt x="2643" y="938"/>
                  </a:lnTo>
                  <a:lnTo>
                    <a:pt x="2550" y="807"/>
                  </a:lnTo>
                  <a:lnTo>
                    <a:pt x="2456" y="676"/>
                  </a:lnTo>
                  <a:lnTo>
                    <a:pt x="2362" y="544"/>
                  </a:lnTo>
                  <a:lnTo>
                    <a:pt x="2231" y="432"/>
                  </a:lnTo>
                  <a:lnTo>
                    <a:pt x="2062" y="301"/>
                  </a:lnTo>
                  <a:lnTo>
                    <a:pt x="1912" y="207"/>
                  </a:lnTo>
                  <a:lnTo>
                    <a:pt x="1744" y="132"/>
                  </a:lnTo>
                  <a:lnTo>
                    <a:pt x="1556" y="57"/>
                  </a:lnTo>
                  <a:lnTo>
                    <a:pt x="1331" y="19"/>
                  </a:lnTo>
                  <a:lnTo>
                    <a:pt x="1219"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86" name="Google Shape;3086;p47"/>
            <p:cNvSpPr/>
            <p:nvPr/>
          </p:nvSpPr>
          <p:spPr>
            <a:xfrm>
              <a:off x="4089525" y="3440975"/>
              <a:ext cx="80175" cy="75025"/>
            </a:xfrm>
            <a:custGeom>
              <a:avLst/>
              <a:gdLst/>
              <a:ahLst/>
              <a:cxnLst/>
              <a:rect l="l" t="t" r="r" b="b"/>
              <a:pathLst>
                <a:path w="3207" h="3001" extrusionOk="0">
                  <a:moveTo>
                    <a:pt x="788" y="1"/>
                  </a:moveTo>
                  <a:lnTo>
                    <a:pt x="657" y="19"/>
                  </a:lnTo>
                  <a:lnTo>
                    <a:pt x="526" y="57"/>
                  </a:lnTo>
                  <a:lnTo>
                    <a:pt x="395" y="113"/>
                  </a:lnTo>
                  <a:lnTo>
                    <a:pt x="301" y="207"/>
                  </a:lnTo>
                  <a:lnTo>
                    <a:pt x="188" y="319"/>
                  </a:lnTo>
                  <a:lnTo>
                    <a:pt x="113" y="451"/>
                  </a:lnTo>
                  <a:lnTo>
                    <a:pt x="57" y="582"/>
                  </a:lnTo>
                  <a:lnTo>
                    <a:pt x="20" y="732"/>
                  </a:lnTo>
                  <a:lnTo>
                    <a:pt x="1" y="882"/>
                  </a:lnTo>
                  <a:lnTo>
                    <a:pt x="20" y="1032"/>
                  </a:lnTo>
                  <a:lnTo>
                    <a:pt x="57" y="1163"/>
                  </a:lnTo>
                  <a:lnTo>
                    <a:pt x="95" y="1294"/>
                  </a:lnTo>
                  <a:lnTo>
                    <a:pt x="170" y="1407"/>
                  </a:lnTo>
                  <a:lnTo>
                    <a:pt x="263" y="1482"/>
                  </a:lnTo>
                  <a:lnTo>
                    <a:pt x="338" y="1538"/>
                  </a:lnTo>
                  <a:lnTo>
                    <a:pt x="451" y="1575"/>
                  </a:lnTo>
                  <a:lnTo>
                    <a:pt x="544" y="1632"/>
                  </a:lnTo>
                  <a:lnTo>
                    <a:pt x="657" y="1688"/>
                  </a:lnTo>
                  <a:lnTo>
                    <a:pt x="788" y="1782"/>
                  </a:lnTo>
                  <a:lnTo>
                    <a:pt x="901" y="1894"/>
                  </a:lnTo>
                  <a:lnTo>
                    <a:pt x="1032" y="2044"/>
                  </a:lnTo>
                  <a:lnTo>
                    <a:pt x="1107" y="2194"/>
                  </a:lnTo>
                  <a:lnTo>
                    <a:pt x="1163" y="2344"/>
                  </a:lnTo>
                  <a:lnTo>
                    <a:pt x="1201" y="2475"/>
                  </a:lnTo>
                  <a:lnTo>
                    <a:pt x="1219" y="2588"/>
                  </a:lnTo>
                  <a:lnTo>
                    <a:pt x="1276" y="2700"/>
                  </a:lnTo>
                  <a:lnTo>
                    <a:pt x="1332" y="2794"/>
                  </a:lnTo>
                  <a:lnTo>
                    <a:pt x="1426" y="2888"/>
                  </a:lnTo>
                  <a:lnTo>
                    <a:pt x="1501" y="2925"/>
                  </a:lnTo>
                  <a:lnTo>
                    <a:pt x="1594" y="2963"/>
                  </a:lnTo>
                  <a:lnTo>
                    <a:pt x="1707" y="3000"/>
                  </a:lnTo>
                  <a:lnTo>
                    <a:pt x="2044" y="3000"/>
                  </a:lnTo>
                  <a:lnTo>
                    <a:pt x="2307" y="2925"/>
                  </a:lnTo>
                  <a:lnTo>
                    <a:pt x="2419" y="2888"/>
                  </a:lnTo>
                  <a:lnTo>
                    <a:pt x="2550" y="2831"/>
                  </a:lnTo>
                  <a:lnTo>
                    <a:pt x="2663" y="2756"/>
                  </a:lnTo>
                  <a:lnTo>
                    <a:pt x="2775" y="2681"/>
                  </a:lnTo>
                  <a:lnTo>
                    <a:pt x="2869" y="2588"/>
                  </a:lnTo>
                  <a:lnTo>
                    <a:pt x="2963" y="2494"/>
                  </a:lnTo>
                  <a:lnTo>
                    <a:pt x="3038" y="2381"/>
                  </a:lnTo>
                  <a:lnTo>
                    <a:pt x="3113" y="2269"/>
                  </a:lnTo>
                  <a:lnTo>
                    <a:pt x="3150" y="2156"/>
                  </a:lnTo>
                  <a:lnTo>
                    <a:pt x="3188" y="2044"/>
                  </a:lnTo>
                  <a:lnTo>
                    <a:pt x="3206" y="1913"/>
                  </a:lnTo>
                  <a:lnTo>
                    <a:pt x="3206" y="1800"/>
                  </a:lnTo>
                  <a:lnTo>
                    <a:pt x="3188" y="1594"/>
                  </a:lnTo>
                  <a:lnTo>
                    <a:pt x="3150" y="1388"/>
                  </a:lnTo>
                  <a:lnTo>
                    <a:pt x="3075" y="1200"/>
                  </a:lnTo>
                  <a:lnTo>
                    <a:pt x="3000" y="1050"/>
                  </a:lnTo>
                  <a:lnTo>
                    <a:pt x="2888" y="882"/>
                  </a:lnTo>
                  <a:lnTo>
                    <a:pt x="2813" y="750"/>
                  </a:lnTo>
                  <a:lnTo>
                    <a:pt x="2719" y="638"/>
                  </a:lnTo>
                  <a:lnTo>
                    <a:pt x="2607" y="544"/>
                  </a:lnTo>
                  <a:lnTo>
                    <a:pt x="2513" y="451"/>
                  </a:lnTo>
                  <a:lnTo>
                    <a:pt x="2288" y="319"/>
                  </a:lnTo>
                  <a:lnTo>
                    <a:pt x="2063" y="207"/>
                  </a:lnTo>
                  <a:lnTo>
                    <a:pt x="1857" y="132"/>
                  </a:lnTo>
                  <a:lnTo>
                    <a:pt x="1651" y="94"/>
                  </a:lnTo>
                  <a:lnTo>
                    <a:pt x="1332" y="38"/>
                  </a:lnTo>
                  <a:lnTo>
                    <a:pt x="1051"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87" name="Google Shape;3087;p47"/>
            <p:cNvSpPr/>
            <p:nvPr/>
          </p:nvSpPr>
          <p:spPr>
            <a:xfrm>
              <a:off x="3980800" y="3602200"/>
              <a:ext cx="39400" cy="40800"/>
            </a:xfrm>
            <a:custGeom>
              <a:avLst/>
              <a:gdLst/>
              <a:ahLst/>
              <a:cxnLst/>
              <a:rect l="l" t="t" r="r" b="b"/>
              <a:pathLst>
                <a:path w="1576" h="1632" extrusionOk="0">
                  <a:moveTo>
                    <a:pt x="582" y="0"/>
                  </a:moveTo>
                  <a:lnTo>
                    <a:pt x="469" y="19"/>
                  </a:lnTo>
                  <a:lnTo>
                    <a:pt x="357" y="57"/>
                  </a:lnTo>
                  <a:lnTo>
                    <a:pt x="244" y="132"/>
                  </a:lnTo>
                  <a:lnTo>
                    <a:pt x="151" y="244"/>
                  </a:lnTo>
                  <a:lnTo>
                    <a:pt x="76" y="357"/>
                  </a:lnTo>
                  <a:lnTo>
                    <a:pt x="19" y="488"/>
                  </a:lnTo>
                  <a:lnTo>
                    <a:pt x="1" y="619"/>
                  </a:lnTo>
                  <a:lnTo>
                    <a:pt x="1" y="750"/>
                  </a:lnTo>
                  <a:lnTo>
                    <a:pt x="19" y="844"/>
                  </a:lnTo>
                  <a:lnTo>
                    <a:pt x="57" y="938"/>
                  </a:lnTo>
                  <a:lnTo>
                    <a:pt x="113" y="994"/>
                  </a:lnTo>
                  <a:lnTo>
                    <a:pt x="169" y="1013"/>
                  </a:lnTo>
                  <a:lnTo>
                    <a:pt x="282" y="1050"/>
                  </a:lnTo>
                  <a:lnTo>
                    <a:pt x="432" y="1088"/>
                  </a:lnTo>
                  <a:lnTo>
                    <a:pt x="507" y="1125"/>
                  </a:lnTo>
                  <a:lnTo>
                    <a:pt x="582" y="1181"/>
                  </a:lnTo>
                  <a:lnTo>
                    <a:pt x="657" y="1256"/>
                  </a:lnTo>
                  <a:lnTo>
                    <a:pt x="694" y="1313"/>
                  </a:lnTo>
                  <a:lnTo>
                    <a:pt x="750" y="1425"/>
                  </a:lnTo>
                  <a:lnTo>
                    <a:pt x="807" y="1519"/>
                  </a:lnTo>
                  <a:lnTo>
                    <a:pt x="863" y="1556"/>
                  </a:lnTo>
                  <a:lnTo>
                    <a:pt x="919" y="1594"/>
                  </a:lnTo>
                  <a:lnTo>
                    <a:pt x="975" y="1613"/>
                  </a:lnTo>
                  <a:lnTo>
                    <a:pt x="1050" y="1631"/>
                  </a:lnTo>
                  <a:lnTo>
                    <a:pt x="1200" y="1631"/>
                  </a:lnTo>
                  <a:lnTo>
                    <a:pt x="1275" y="1613"/>
                  </a:lnTo>
                  <a:lnTo>
                    <a:pt x="1350" y="1575"/>
                  </a:lnTo>
                  <a:lnTo>
                    <a:pt x="1425" y="1538"/>
                  </a:lnTo>
                  <a:lnTo>
                    <a:pt x="1482" y="1481"/>
                  </a:lnTo>
                  <a:lnTo>
                    <a:pt x="1519" y="1425"/>
                  </a:lnTo>
                  <a:lnTo>
                    <a:pt x="1557" y="1350"/>
                  </a:lnTo>
                  <a:lnTo>
                    <a:pt x="1575" y="1219"/>
                  </a:lnTo>
                  <a:lnTo>
                    <a:pt x="1557" y="1069"/>
                  </a:lnTo>
                  <a:lnTo>
                    <a:pt x="1538" y="938"/>
                  </a:lnTo>
                  <a:lnTo>
                    <a:pt x="1500" y="769"/>
                  </a:lnTo>
                  <a:lnTo>
                    <a:pt x="1444" y="563"/>
                  </a:lnTo>
                  <a:lnTo>
                    <a:pt x="1388" y="450"/>
                  </a:lnTo>
                  <a:lnTo>
                    <a:pt x="1294" y="338"/>
                  </a:lnTo>
                  <a:lnTo>
                    <a:pt x="1200" y="225"/>
                  </a:lnTo>
                  <a:lnTo>
                    <a:pt x="1088" y="132"/>
                  </a:lnTo>
                  <a:lnTo>
                    <a:pt x="975" y="94"/>
                  </a:lnTo>
                  <a:lnTo>
                    <a:pt x="807" y="19"/>
                  </a:lnTo>
                  <a:lnTo>
                    <a:pt x="713"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88" name="Google Shape;3088;p47"/>
            <p:cNvSpPr/>
            <p:nvPr/>
          </p:nvSpPr>
          <p:spPr>
            <a:xfrm>
              <a:off x="4003775" y="3853875"/>
              <a:ext cx="63750" cy="71725"/>
            </a:xfrm>
            <a:custGeom>
              <a:avLst/>
              <a:gdLst/>
              <a:ahLst/>
              <a:cxnLst/>
              <a:rect l="l" t="t" r="r" b="b"/>
              <a:pathLst>
                <a:path w="2550" h="2869" extrusionOk="0">
                  <a:moveTo>
                    <a:pt x="2231" y="0"/>
                  </a:moveTo>
                  <a:lnTo>
                    <a:pt x="2006" y="19"/>
                  </a:lnTo>
                  <a:lnTo>
                    <a:pt x="1594" y="94"/>
                  </a:lnTo>
                  <a:lnTo>
                    <a:pt x="1256" y="188"/>
                  </a:lnTo>
                  <a:lnTo>
                    <a:pt x="975" y="263"/>
                  </a:lnTo>
                  <a:lnTo>
                    <a:pt x="675" y="319"/>
                  </a:lnTo>
                  <a:lnTo>
                    <a:pt x="581" y="357"/>
                  </a:lnTo>
                  <a:lnTo>
                    <a:pt x="450" y="413"/>
                  </a:lnTo>
                  <a:lnTo>
                    <a:pt x="338" y="488"/>
                  </a:lnTo>
                  <a:lnTo>
                    <a:pt x="206" y="600"/>
                  </a:lnTo>
                  <a:lnTo>
                    <a:pt x="113" y="750"/>
                  </a:lnTo>
                  <a:lnTo>
                    <a:pt x="75" y="825"/>
                  </a:lnTo>
                  <a:lnTo>
                    <a:pt x="38" y="919"/>
                  </a:lnTo>
                  <a:lnTo>
                    <a:pt x="19" y="1013"/>
                  </a:lnTo>
                  <a:lnTo>
                    <a:pt x="0" y="1125"/>
                  </a:lnTo>
                  <a:lnTo>
                    <a:pt x="0" y="1256"/>
                  </a:lnTo>
                  <a:lnTo>
                    <a:pt x="19" y="1388"/>
                  </a:lnTo>
                  <a:lnTo>
                    <a:pt x="38" y="1519"/>
                  </a:lnTo>
                  <a:lnTo>
                    <a:pt x="94" y="1650"/>
                  </a:lnTo>
                  <a:lnTo>
                    <a:pt x="150" y="1819"/>
                  </a:lnTo>
                  <a:lnTo>
                    <a:pt x="206" y="1969"/>
                  </a:lnTo>
                  <a:lnTo>
                    <a:pt x="300" y="2137"/>
                  </a:lnTo>
                  <a:lnTo>
                    <a:pt x="413" y="2325"/>
                  </a:lnTo>
                  <a:lnTo>
                    <a:pt x="544" y="2512"/>
                  </a:lnTo>
                  <a:lnTo>
                    <a:pt x="694" y="2719"/>
                  </a:lnTo>
                  <a:lnTo>
                    <a:pt x="825" y="2850"/>
                  </a:lnTo>
                  <a:lnTo>
                    <a:pt x="975" y="2869"/>
                  </a:lnTo>
                  <a:lnTo>
                    <a:pt x="1106" y="2850"/>
                  </a:lnTo>
                  <a:lnTo>
                    <a:pt x="1256" y="2831"/>
                  </a:lnTo>
                  <a:lnTo>
                    <a:pt x="1369" y="2794"/>
                  </a:lnTo>
                  <a:lnTo>
                    <a:pt x="1500" y="2756"/>
                  </a:lnTo>
                  <a:lnTo>
                    <a:pt x="1594" y="2700"/>
                  </a:lnTo>
                  <a:lnTo>
                    <a:pt x="1687" y="2625"/>
                  </a:lnTo>
                  <a:lnTo>
                    <a:pt x="1762" y="2550"/>
                  </a:lnTo>
                  <a:lnTo>
                    <a:pt x="1819" y="2437"/>
                  </a:lnTo>
                  <a:lnTo>
                    <a:pt x="1856" y="2325"/>
                  </a:lnTo>
                  <a:lnTo>
                    <a:pt x="1856" y="2212"/>
                  </a:lnTo>
                  <a:lnTo>
                    <a:pt x="1856" y="2081"/>
                  </a:lnTo>
                  <a:lnTo>
                    <a:pt x="1837" y="1950"/>
                  </a:lnTo>
                  <a:lnTo>
                    <a:pt x="1856" y="1800"/>
                  </a:lnTo>
                  <a:lnTo>
                    <a:pt x="1875" y="1631"/>
                  </a:lnTo>
                  <a:lnTo>
                    <a:pt x="1950" y="1444"/>
                  </a:lnTo>
                  <a:lnTo>
                    <a:pt x="2044" y="1294"/>
                  </a:lnTo>
                  <a:lnTo>
                    <a:pt x="2119" y="1181"/>
                  </a:lnTo>
                  <a:lnTo>
                    <a:pt x="2306" y="1013"/>
                  </a:lnTo>
                  <a:lnTo>
                    <a:pt x="2381" y="938"/>
                  </a:lnTo>
                  <a:lnTo>
                    <a:pt x="2456" y="863"/>
                  </a:lnTo>
                  <a:lnTo>
                    <a:pt x="2512" y="769"/>
                  </a:lnTo>
                  <a:lnTo>
                    <a:pt x="2550" y="638"/>
                  </a:lnTo>
                  <a:lnTo>
                    <a:pt x="2550" y="488"/>
                  </a:lnTo>
                  <a:lnTo>
                    <a:pt x="2531" y="338"/>
                  </a:lnTo>
                  <a:lnTo>
                    <a:pt x="2494" y="188"/>
                  </a:lnTo>
                  <a:lnTo>
                    <a:pt x="2419" y="38"/>
                  </a:lnTo>
                  <a:lnTo>
                    <a:pt x="2231"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89" name="Google Shape;3089;p47"/>
            <p:cNvSpPr/>
            <p:nvPr/>
          </p:nvSpPr>
          <p:spPr>
            <a:xfrm>
              <a:off x="4226375" y="3602675"/>
              <a:ext cx="72200" cy="82025"/>
            </a:xfrm>
            <a:custGeom>
              <a:avLst/>
              <a:gdLst/>
              <a:ahLst/>
              <a:cxnLst/>
              <a:rect l="l" t="t" r="r" b="b"/>
              <a:pathLst>
                <a:path w="2888" h="3281" extrusionOk="0">
                  <a:moveTo>
                    <a:pt x="1969" y="0"/>
                  </a:moveTo>
                  <a:lnTo>
                    <a:pt x="1838" y="38"/>
                  </a:lnTo>
                  <a:lnTo>
                    <a:pt x="1707" y="75"/>
                  </a:lnTo>
                  <a:lnTo>
                    <a:pt x="1576" y="113"/>
                  </a:lnTo>
                  <a:lnTo>
                    <a:pt x="1313" y="225"/>
                  </a:lnTo>
                  <a:lnTo>
                    <a:pt x="1032" y="375"/>
                  </a:lnTo>
                  <a:lnTo>
                    <a:pt x="863" y="488"/>
                  </a:lnTo>
                  <a:lnTo>
                    <a:pt x="676" y="619"/>
                  </a:lnTo>
                  <a:lnTo>
                    <a:pt x="488" y="788"/>
                  </a:lnTo>
                  <a:lnTo>
                    <a:pt x="320" y="975"/>
                  </a:lnTo>
                  <a:lnTo>
                    <a:pt x="245" y="1087"/>
                  </a:lnTo>
                  <a:lnTo>
                    <a:pt x="188" y="1219"/>
                  </a:lnTo>
                  <a:lnTo>
                    <a:pt x="132" y="1350"/>
                  </a:lnTo>
                  <a:lnTo>
                    <a:pt x="76" y="1500"/>
                  </a:lnTo>
                  <a:lnTo>
                    <a:pt x="38" y="1706"/>
                  </a:lnTo>
                  <a:lnTo>
                    <a:pt x="1" y="1856"/>
                  </a:lnTo>
                  <a:lnTo>
                    <a:pt x="1" y="2062"/>
                  </a:lnTo>
                  <a:lnTo>
                    <a:pt x="20" y="2269"/>
                  </a:lnTo>
                  <a:lnTo>
                    <a:pt x="57" y="2475"/>
                  </a:lnTo>
                  <a:lnTo>
                    <a:pt x="95" y="2587"/>
                  </a:lnTo>
                  <a:lnTo>
                    <a:pt x="151" y="2681"/>
                  </a:lnTo>
                  <a:lnTo>
                    <a:pt x="207" y="2793"/>
                  </a:lnTo>
                  <a:lnTo>
                    <a:pt x="301" y="2887"/>
                  </a:lnTo>
                  <a:lnTo>
                    <a:pt x="395" y="2981"/>
                  </a:lnTo>
                  <a:lnTo>
                    <a:pt x="507" y="3056"/>
                  </a:lnTo>
                  <a:lnTo>
                    <a:pt x="619" y="3131"/>
                  </a:lnTo>
                  <a:lnTo>
                    <a:pt x="751" y="3187"/>
                  </a:lnTo>
                  <a:lnTo>
                    <a:pt x="863" y="3225"/>
                  </a:lnTo>
                  <a:lnTo>
                    <a:pt x="994" y="3262"/>
                  </a:lnTo>
                  <a:lnTo>
                    <a:pt x="1126" y="3281"/>
                  </a:lnTo>
                  <a:lnTo>
                    <a:pt x="1257" y="3281"/>
                  </a:lnTo>
                  <a:lnTo>
                    <a:pt x="1519" y="3262"/>
                  </a:lnTo>
                  <a:lnTo>
                    <a:pt x="1632" y="3243"/>
                  </a:lnTo>
                  <a:lnTo>
                    <a:pt x="1744" y="3206"/>
                  </a:lnTo>
                  <a:lnTo>
                    <a:pt x="1857" y="3150"/>
                  </a:lnTo>
                  <a:lnTo>
                    <a:pt x="1950" y="3093"/>
                  </a:lnTo>
                  <a:lnTo>
                    <a:pt x="2025" y="3037"/>
                  </a:lnTo>
                  <a:lnTo>
                    <a:pt x="2100" y="2962"/>
                  </a:lnTo>
                  <a:lnTo>
                    <a:pt x="2157" y="2868"/>
                  </a:lnTo>
                  <a:lnTo>
                    <a:pt x="2175" y="2756"/>
                  </a:lnTo>
                  <a:lnTo>
                    <a:pt x="2175" y="2625"/>
                  </a:lnTo>
                  <a:lnTo>
                    <a:pt x="2175" y="2512"/>
                  </a:lnTo>
                  <a:lnTo>
                    <a:pt x="2175" y="2362"/>
                  </a:lnTo>
                  <a:lnTo>
                    <a:pt x="2175" y="2231"/>
                  </a:lnTo>
                  <a:lnTo>
                    <a:pt x="2213" y="2062"/>
                  </a:lnTo>
                  <a:lnTo>
                    <a:pt x="2288" y="1875"/>
                  </a:lnTo>
                  <a:lnTo>
                    <a:pt x="2363" y="1725"/>
                  </a:lnTo>
                  <a:lnTo>
                    <a:pt x="2457" y="1612"/>
                  </a:lnTo>
                  <a:lnTo>
                    <a:pt x="2550" y="1519"/>
                  </a:lnTo>
                  <a:lnTo>
                    <a:pt x="2625" y="1444"/>
                  </a:lnTo>
                  <a:lnTo>
                    <a:pt x="2700" y="1369"/>
                  </a:lnTo>
                  <a:lnTo>
                    <a:pt x="2775" y="1275"/>
                  </a:lnTo>
                  <a:lnTo>
                    <a:pt x="2832" y="1181"/>
                  </a:lnTo>
                  <a:lnTo>
                    <a:pt x="2869" y="1069"/>
                  </a:lnTo>
                  <a:lnTo>
                    <a:pt x="2888" y="919"/>
                  </a:lnTo>
                  <a:lnTo>
                    <a:pt x="2869" y="788"/>
                  </a:lnTo>
                  <a:lnTo>
                    <a:pt x="2832" y="638"/>
                  </a:lnTo>
                  <a:lnTo>
                    <a:pt x="2775" y="488"/>
                  </a:lnTo>
                  <a:lnTo>
                    <a:pt x="2700" y="356"/>
                  </a:lnTo>
                  <a:lnTo>
                    <a:pt x="2607" y="244"/>
                  </a:lnTo>
                  <a:lnTo>
                    <a:pt x="2494" y="150"/>
                  </a:lnTo>
                  <a:lnTo>
                    <a:pt x="2363" y="75"/>
                  </a:lnTo>
                  <a:lnTo>
                    <a:pt x="2232" y="19"/>
                  </a:lnTo>
                  <a:lnTo>
                    <a:pt x="2100"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90" name="Google Shape;3090;p47"/>
            <p:cNvSpPr/>
            <p:nvPr/>
          </p:nvSpPr>
          <p:spPr>
            <a:xfrm>
              <a:off x="4252150" y="3739975"/>
              <a:ext cx="39400" cy="40800"/>
            </a:xfrm>
            <a:custGeom>
              <a:avLst/>
              <a:gdLst/>
              <a:ahLst/>
              <a:cxnLst/>
              <a:rect l="l" t="t" r="r" b="b"/>
              <a:pathLst>
                <a:path w="1576" h="1632" extrusionOk="0">
                  <a:moveTo>
                    <a:pt x="470" y="1"/>
                  </a:moveTo>
                  <a:lnTo>
                    <a:pt x="357" y="57"/>
                  </a:lnTo>
                  <a:lnTo>
                    <a:pt x="245" y="132"/>
                  </a:lnTo>
                  <a:lnTo>
                    <a:pt x="151" y="245"/>
                  </a:lnTo>
                  <a:lnTo>
                    <a:pt x="76" y="357"/>
                  </a:lnTo>
                  <a:lnTo>
                    <a:pt x="20" y="488"/>
                  </a:lnTo>
                  <a:lnTo>
                    <a:pt x="1" y="620"/>
                  </a:lnTo>
                  <a:lnTo>
                    <a:pt x="1" y="751"/>
                  </a:lnTo>
                  <a:lnTo>
                    <a:pt x="20" y="845"/>
                  </a:lnTo>
                  <a:lnTo>
                    <a:pt x="57" y="938"/>
                  </a:lnTo>
                  <a:lnTo>
                    <a:pt x="113" y="995"/>
                  </a:lnTo>
                  <a:lnTo>
                    <a:pt x="170" y="1013"/>
                  </a:lnTo>
                  <a:lnTo>
                    <a:pt x="282" y="1051"/>
                  </a:lnTo>
                  <a:lnTo>
                    <a:pt x="432" y="1088"/>
                  </a:lnTo>
                  <a:lnTo>
                    <a:pt x="507" y="1126"/>
                  </a:lnTo>
                  <a:lnTo>
                    <a:pt x="582" y="1182"/>
                  </a:lnTo>
                  <a:lnTo>
                    <a:pt x="657" y="1257"/>
                  </a:lnTo>
                  <a:lnTo>
                    <a:pt x="695" y="1313"/>
                  </a:lnTo>
                  <a:lnTo>
                    <a:pt x="769" y="1426"/>
                  </a:lnTo>
                  <a:lnTo>
                    <a:pt x="826" y="1519"/>
                  </a:lnTo>
                  <a:lnTo>
                    <a:pt x="863" y="1557"/>
                  </a:lnTo>
                  <a:lnTo>
                    <a:pt x="919" y="1594"/>
                  </a:lnTo>
                  <a:lnTo>
                    <a:pt x="976" y="1613"/>
                  </a:lnTo>
                  <a:lnTo>
                    <a:pt x="1051" y="1632"/>
                  </a:lnTo>
                  <a:lnTo>
                    <a:pt x="1219" y="1632"/>
                  </a:lnTo>
                  <a:lnTo>
                    <a:pt x="1294" y="1613"/>
                  </a:lnTo>
                  <a:lnTo>
                    <a:pt x="1351" y="1576"/>
                  </a:lnTo>
                  <a:lnTo>
                    <a:pt x="1426" y="1538"/>
                  </a:lnTo>
                  <a:lnTo>
                    <a:pt x="1482" y="1482"/>
                  </a:lnTo>
                  <a:lnTo>
                    <a:pt x="1519" y="1426"/>
                  </a:lnTo>
                  <a:lnTo>
                    <a:pt x="1557" y="1351"/>
                  </a:lnTo>
                  <a:lnTo>
                    <a:pt x="1576" y="1219"/>
                  </a:lnTo>
                  <a:lnTo>
                    <a:pt x="1557" y="1069"/>
                  </a:lnTo>
                  <a:lnTo>
                    <a:pt x="1538" y="938"/>
                  </a:lnTo>
                  <a:lnTo>
                    <a:pt x="1519" y="770"/>
                  </a:lnTo>
                  <a:lnTo>
                    <a:pt x="1444" y="563"/>
                  </a:lnTo>
                  <a:lnTo>
                    <a:pt x="1388" y="451"/>
                  </a:lnTo>
                  <a:lnTo>
                    <a:pt x="1313" y="338"/>
                  </a:lnTo>
                  <a:lnTo>
                    <a:pt x="1201" y="226"/>
                  </a:lnTo>
                  <a:lnTo>
                    <a:pt x="1088" y="132"/>
                  </a:lnTo>
                  <a:lnTo>
                    <a:pt x="994" y="95"/>
                  </a:lnTo>
                  <a:lnTo>
                    <a:pt x="807" y="20"/>
                  </a:lnTo>
                  <a:lnTo>
                    <a:pt x="713"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91" name="Google Shape;3091;p47"/>
            <p:cNvSpPr/>
            <p:nvPr/>
          </p:nvSpPr>
          <p:spPr>
            <a:xfrm>
              <a:off x="4130300" y="3948550"/>
              <a:ext cx="45500" cy="32825"/>
            </a:xfrm>
            <a:custGeom>
              <a:avLst/>
              <a:gdLst/>
              <a:ahLst/>
              <a:cxnLst/>
              <a:rect l="l" t="t" r="r" b="b"/>
              <a:pathLst>
                <a:path w="1820" h="1313" extrusionOk="0">
                  <a:moveTo>
                    <a:pt x="751" y="0"/>
                  </a:moveTo>
                  <a:lnTo>
                    <a:pt x="601" y="19"/>
                  </a:lnTo>
                  <a:lnTo>
                    <a:pt x="507" y="56"/>
                  </a:lnTo>
                  <a:lnTo>
                    <a:pt x="338" y="131"/>
                  </a:lnTo>
                  <a:lnTo>
                    <a:pt x="244" y="188"/>
                  </a:lnTo>
                  <a:lnTo>
                    <a:pt x="151" y="263"/>
                  </a:lnTo>
                  <a:lnTo>
                    <a:pt x="76" y="356"/>
                  </a:lnTo>
                  <a:lnTo>
                    <a:pt x="20" y="469"/>
                  </a:lnTo>
                  <a:lnTo>
                    <a:pt x="1" y="600"/>
                  </a:lnTo>
                  <a:lnTo>
                    <a:pt x="1" y="750"/>
                  </a:lnTo>
                  <a:lnTo>
                    <a:pt x="38" y="881"/>
                  </a:lnTo>
                  <a:lnTo>
                    <a:pt x="95" y="1013"/>
                  </a:lnTo>
                  <a:lnTo>
                    <a:pt x="170" y="1125"/>
                  </a:lnTo>
                  <a:lnTo>
                    <a:pt x="244" y="1219"/>
                  </a:lnTo>
                  <a:lnTo>
                    <a:pt x="338" y="1275"/>
                  </a:lnTo>
                  <a:lnTo>
                    <a:pt x="432" y="1312"/>
                  </a:lnTo>
                  <a:lnTo>
                    <a:pt x="507" y="1312"/>
                  </a:lnTo>
                  <a:lnTo>
                    <a:pt x="563" y="1294"/>
                  </a:lnTo>
                  <a:lnTo>
                    <a:pt x="676" y="1237"/>
                  </a:lnTo>
                  <a:lnTo>
                    <a:pt x="807" y="1162"/>
                  </a:lnTo>
                  <a:lnTo>
                    <a:pt x="882" y="1125"/>
                  </a:lnTo>
                  <a:lnTo>
                    <a:pt x="1144" y="1125"/>
                  </a:lnTo>
                  <a:lnTo>
                    <a:pt x="1276" y="1162"/>
                  </a:lnTo>
                  <a:lnTo>
                    <a:pt x="1369" y="1200"/>
                  </a:lnTo>
                  <a:lnTo>
                    <a:pt x="1426" y="1200"/>
                  </a:lnTo>
                  <a:lnTo>
                    <a:pt x="1501" y="1181"/>
                  </a:lnTo>
                  <a:lnTo>
                    <a:pt x="1557" y="1162"/>
                  </a:lnTo>
                  <a:lnTo>
                    <a:pt x="1632" y="1125"/>
                  </a:lnTo>
                  <a:lnTo>
                    <a:pt x="1688" y="1069"/>
                  </a:lnTo>
                  <a:lnTo>
                    <a:pt x="1725" y="1013"/>
                  </a:lnTo>
                  <a:lnTo>
                    <a:pt x="1782" y="938"/>
                  </a:lnTo>
                  <a:lnTo>
                    <a:pt x="1800" y="863"/>
                  </a:lnTo>
                  <a:lnTo>
                    <a:pt x="1819" y="788"/>
                  </a:lnTo>
                  <a:lnTo>
                    <a:pt x="1819" y="713"/>
                  </a:lnTo>
                  <a:lnTo>
                    <a:pt x="1819" y="638"/>
                  </a:lnTo>
                  <a:lnTo>
                    <a:pt x="1782" y="563"/>
                  </a:lnTo>
                  <a:lnTo>
                    <a:pt x="1707" y="450"/>
                  </a:lnTo>
                  <a:lnTo>
                    <a:pt x="1613" y="356"/>
                  </a:lnTo>
                  <a:lnTo>
                    <a:pt x="1482" y="263"/>
                  </a:lnTo>
                  <a:lnTo>
                    <a:pt x="1351" y="169"/>
                  </a:lnTo>
                  <a:lnTo>
                    <a:pt x="1163" y="75"/>
                  </a:lnTo>
                  <a:lnTo>
                    <a:pt x="1032" y="38"/>
                  </a:lnTo>
                  <a:lnTo>
                    <a:pt x="901"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92" name="Google Shape;3092;p47"/>
            <p:cNvSpPr/>
            <p:nvPr/>
          </p:nvSpPr>
          <p:spPr>
            <a:xfrm>
              <a:off x="3970025" y="3467225"/>
              <a:ext cx="63300" cy="60950"/>
            </a:xfrm>
            <a:custGeom>
              <a:avLst/>
              <a:gdLst/>
              <a:ahLst/>
              <a:cxnLst/>
              <a:rect l="l" t="t" r="r" b="b"/>
              <a:pathLst>
                <a:path w="2532" h="2438" extrusionOk="0">
                  <a:moveTo>
                    <a:pt x="1688" y="0"/>
                  </a:moveTo>
                  <a:lnTo>
                    <a:pt x="1463" y="225"/>
                  </a:lnTo>
                  <a:lnTo>
                    <a:pt x="1219" y="469"/>
                  </a:lnTo>
                  <a:lnTo>
                    <a:pt x="994" y="732"/>
                  </a:lnTo>
                  <a:lnTo>
                    <a:pt x="769" y="1013"/>
                  </a:lnTo>
                  <a:lnTo>
                    <a:pt x="563" y="1313"/>
                  </a:lnTo>
                  <a:lnTo>
                    <a:pt x="357" y="1613"/>
                  </a:lnTo>
                  <a:lnTo>
                    <a:pt x="169" y="1950"/>
                  </a:lnTo>
                  <a:lnTo>
                    <a:pt x="0" y="2306"/>
                  </a:lnTo>
                  <a:lnTo>
                    <a:pt x="207" y="2362"/>
                  </a:lnTo>
                  <a:lnTo>
                    <a:pt x="432" y="2400"/>
                  </a:lnTo>
                  <a:lnTo>
                    <a:pt x="694" y="2437"/>
                  </a:lnTo>
                  <a:lnTo>
                    <a:pt x="1088" y="2437"/>
                  </a:lnTo>
                  <a:lnTo>
                    <a:pt x="1294" y="2400"/>
                  </a:lnTo>
                  <a:lnTo>
                    <a:pt x="1519" y="2344"/>
                  </a:lnTo>
                  <a:lnTo>
                    <a:pt x="1744" y="2231"/>
                  </a:lnTo>
                  <a:lnTo>
                    <a:pt x="1856" y="2156"/>
                  </a:lnTo>
                  <a:lnTo>
                    <a:pt x="1969" y="2081"/>
                  </a:lnTo>
                  <a:lnTo>
                    <a:pt x="2100" y="1950"/>
                  </a:lnTo>
                  <a:lnTo>
                    <a:pt x="2213" y="1838"/>
                  </a:lnTo>
                  <a:lnTo>
                    <a:pt x="2306" y="1706"/>
                  </a:lnTo>
                  <a:lnTo>
                    <a:pt x="2400" y="1538"/>
                  </a:lnTo>
                  <a:lnTo>
                    <a:pt x="2475" y="1369"/>
                  </a:lnTo>
                  <a:lnTo>
                    <a:pt x="2512" y="1163"/>
                  </a:lnTo>
                  <a:lnTo>
                    <a:pt x="2531" y="1050"/>
                  </a:lnTo>
                  <a:lnTo>
                    <a:pt x="2512" y="938"/>
                  </a:lnTo>
                  <a:lnTo>
                    <a:pt x="2475" y="769"/>
                  </a:lnTo>
                  <a:lnTo>
                    <a:pt x="2419" y="619"/>
                  </a:lnTo>
                  <a:lnTo>
                    <a:pt x="2325" y="469"/>
                  </a:lnTo>
                  <a:lnTo>
                    <a:pt x="2231" y="338"/>
                  </a:lnTo>
                  <a:lnTo>
                    <a:pt x="2100" y="225"/>
                  </a:lnTo>
                  <a:lnTo>
                    <a:pt x="1969" y="132"/>
                  </a:lnTo>
                  <a:lnTo>
                    <a:pt x="1838" y="57"/>
                  </a:lnTo>
                  <a:lnTo>
                    <a:pt x="1688"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93" name="Google Shape;3093;p47"/>
            <p:cNvSpPr/>
            <p:nvPr/>
          </p:nvSpPr>
          <p:spPr>
            <a:xfrm>
              <a:off x="3970950" y="3351925"/>
              <a:ext cx="119550" cy="119550"/>
            </a:xfrm>
            <a:custGeom>
              <a:avLst/>
              <a:gdLst/>
              <a:ahLst/>
              <a:cxnLst/>
              <a:rect l="l" t="t" r="r" b="b"/>
              <a:pathLst>
                <a:path w="4782" h="4782" extrusionOk="0">
                  <a:moveTo>
                    <a:pt x="2269" y="1"/>
                  </a:moveTo>
                  <a:lnTo>
                    <a:pt x="2026" y="19"/>
                  </a:lnTo>
                  <a:lnTo>
                    <a:pt x="1782" y="76"/>
                  </a:lnTo>
                  <a:lnTo>
                    <a:pt x="1557" y="151"/>
                  </a:lnTo>
                  <a:lnTo>
                    <a:pt x="1351" y="244"/>
                  </a:lnTo>
                  <a:lnTo>
                    <a:pt x="1144" y="357"/>
                  </a:lnTo>
                  <a:lnTo>
                    <a:pt x="938" y="488"/>
                  </a:lnTo>
                  <a:lnTo>
                    <a:pt x="770" y="638"/>
                  </a:lnTo>
                  <a:lnTo>
                    <a:pt x="601" y="788"/>
                  </a:lnTo>
                  <a:lnTo>
                    <a:pt x="470" y="976"/>
                  </a:lnTo>
                  <a:lnTo>
                    <a:pt x="338" y="1163"/>
                  </a:lnTo>
                  <a:lnTo>
                    <a:pt x="226" y="1369"/>
                  </a:lnTo>
                  <a:lnTo>
                    <a:pt x="132" y="1575"/>
                  </a:lnTo>
                  <a:lnTo>
                    <a:pt x="76" y="1800"/>
                  </a:lnTo>
                  <a:lnTo>
                    <a:pt x="20" y="2025"/>
                  </a:lnTo>
                  <a:lnTo>
                    <a:pt x="1" y="2269"/>
                  </a:lnTo>
                  <a:lnTo>
                    <a:pt x="1" y="2513"/>
                  </a:lnTo>
                  <a:lnTo>
                    <a:pt x="20" y="2756"/>
                  </a:lnTo>
                  <a:lnTo>
                    <a:pt x="76" y="3000"/>
                  </a:lnTo>
                  <a:lnTo>
                    <a:pt x="151" y="3225"/>
                  </a:lnTo>
                  <a:lnTo>
                    <a:pt x="245" y="3431"/>
                  </a:lnTo>
                  <a:lnTo>
                    <a:pt x="357" y="3638"/>
                  </a:lnTo>
                  <a:lnTo>
                    <a:pt x="488" y="3844"/>
                  </a:lnTo>
                  <a:lnTo>
                    <a:pt x="638" y="4013"/>
                  </a:lnTo>
                  <a:lnTo>
                    <a:pt x="807" y="4181"/>
                  </a:lnTo>
                  <a:lnTo>
                    <a:pt x="976" y="4312"/>
                  </a:lnTo>
                  <a:lnTo>
                    <a:pt x="1163" y="4444"/>
                  </a:lnTo>
                  <a:lnTo>
                    <a:pt x="1369" y="4556"/>
                  </a:lnTo>
                  <a:lnTo>
                    <a:pt x="1576" y="4650"/>
                  </a:lnTo>
                  <a:lnTo>
                    <a:pt x="1801" y="4706"/>
                  </a:lnTo>
                  <a:lnTo>
                    <a:pt x="2044" y="4762"/>
                  </a:lnTo>
                  <a:lnTo>
                    <a:pt x="2269" y="4781"/>
                  </a:lnTo>
                  <a:lnTo>
                    <a:pt x="2513" y="4781"/>
                  </a:lnTo>
                  <a:lnTo>
                    <a:pt x="2757" y="4744"/>
                  </a:lnTo>
                  <a:lnTo>
                    <a:pt x="3000" y="4706"/>
                  </a:lnTo>
                  <a:lnTo>
                    <a:pt x="3225" y="4631"/>
                  </a:lnTo>
                  <a:lnTo>
                    <a:pt x="3450" y="4537"/>
                  </a:lnTo>
                  <a:lnTo>
                    <a:pt x="3638" y="4425"/>
                  </a:lnTo>
                  <a:lnTo>
                    <a:pt x="3844" y="4294"/>
                  </a:lnTo>
                  <a:lnTo>
                    <a:pt x="4013" y="4144"/>
                  </a:lnTo>
                  <a:lnTo>
                    <a:pt x="4181" y="3975"/>
                  </a:lnTo>
                  <a:lnTo>
                    <a:pt x="4313" y="3806"/>
                  </a:lnTo>
                  <a:lnTo>
                    <a:pt x="4444" y="3619"/>
                  </a:lnTo>
                  <a:lnTo>
                    <a:pt x="4556" y="3413"/>
                  </a:lnTo>
                  <a:lnTo>
                    <a:pt x="4650" y="3188"/>
                  </a:lnTo>
                  <a:lnTo>
                    <a:pt x="4706" y="2981"/>
                  </a:lnTo>
                  <a:lnTo>
                    <a:pt x="4763" y="2738"/>
                  </a:lnTo>
                  <a:lnTo>
                    <a:pt x="4781" y="2513"/>
                  </a:lnTo>
                  <a:lnTo>
                    <a:pt x="4781" y="2269"/>
                  </a:lnTo>
                  <a:lnTo>
                    <a:pt x="4763" y="2025"/>
                  </a:lnTo>
                  <a:lnTo>
                    <a:pt x="4706" y="1782"/>
                  </a:lnTo>
                  <a:lnTo>
                    <a:pt x="4631" y="1557"/>
                  </a:lnTo>
                  <a:lnTo>
                    <a:pt x="4538" y="1332"/>
                  </a:lnTo>
                  <a:lnTo>
                    <a:pt x="4425" y="1144"/>
                  </a:lnTo>
                  <a:lnTo>
                    <a:pt x="4294" y="938"/>
                  </a:lnTo>
                  <a:lnTo>
                    <a:pt x="4144" y="769"/>
                  </a:lnTo>
                  <a:lnTo>
                    <a:pt x="3994" y="601"/>
                  </a:lnTo>
                  <a:lnTo>
                    <a:pt x="3807" y="469"/>
                  </a:lnTo>
                  <a:lnTo>
                    <a:pt x="3619" y="338"/>
                  </a:lnTo>
                  <a:lnTo>
                    <a:pt x="3413" y="226"/>
                  </a:lnTo>
                  <a:lnTo>
                    <a:pt x="3207" y="132"/>
                  </a:lnTo>
                  <a:lnTo>
                    <a:pt x="2982" y="76"/>
                  </a:lnTo>
                  <a:lnTo>
                    <a:pt x="2757" y="19"/>
                  </a:lnTo>
                  <a:lnTo>
                    <a:pt x="2513"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94" name="Google Shape;3094;p47"/>
            <p:cNvSpPr/>
            <p:nvPr/>
          </p:nvSpPr>
          <p:spPr>
            <a:xfrm>
              <a:off x="3991575" y="3372075"/>
              <a:ext cx="78775" cy="78775"/>
            </a:xfrm>
            <a:custGeom>
              <a:avLst/>
              <a:gdLst/>
              <a:ahLst/>
              <a:cxnLst/>
              <a:rect l="l" t="t" r="r" b="b"/>
              <a:pathLst>
                <a:path w="3151" h="3151" extrusionOk="0">
                  <a:moveTo>
                    <a:pt x="1482" y="1"/>
                  </a:moveTo>
                  <a:lnTo>
                    <a:pt x="1332" y="20"/>
                  </a:lnTo>
                  <a:lnTo>
                    <a:pt x="1163" y="57"/>
                  </a:lnTo>
                  <a:lnTo>
                    <a:pt x="1013" y="113"/>
                  </a:lnTo>
                  <a:lnTo>
                    <a:pt x="882" y="170"/>
                  </a:lnTo>
                  <a:lnTo>
                    <a:pt x="732" y="245"/>
                  </a:lnTo>
                  <a:lnTo>
                    <a:pt x="619" y="320"/>
                  </a:lnTo>
                  <a:lnTo>
                    <a:pt x="488" y="432"/>
                  </a:lnTo>
                  <a:lnTo>
                    <a:pt x="394" y="526"/>
                  </a:lnTo>
                  <a:lnTo>
                    <a:pt x="301" y="657"/>
                  </a:lnTo>
                  <a:lnTo>
                    <a:pt x="207" y="769"/>
                  </a:lnTo>
                  <a:lnTo>
                    <a:pt x="132" y="919"/>
                  </a:lnTo>
                  <a:lnTo>
                    <a:pt x="76" y="1051"/>
                  </a:lnTo>
                  <a:lnTo>
                    <a:pt x="38" y="1201"/>
                  </a:lnTo>
                  <a:lnTo>
                    <a:pt x="1" y="1351"/>
                  </a:lnTo>
                  <a:lnTo>
                    <a:pt x="1" y="1501"/>
                  </a:lnTo>
                  <a:lnTo>
                    <a:pt x="1" y="1669"/>
                  </a:lnTo>
                  <a:lnTo>
                    <a:pt x="1" y="1819"/>
                  </a:lnTo>
                  <a:lnTo>
                    <a:pt x="38" y="1988"/>
                  </a:lnTo>
                  <a:lnTo>
                    <a:pt x="95" y="2138"/>
                  </a:lnTo>
                  <a:lnTo>
                    <a:pt x="151" y="2269"/>
                  </a:lnTo>
                  <a:lnTo>
                    <a:pt x="226" y="2419"/>
                  </a:lnTo>
                  <a:lnTo>
                    <a:pt x="319" y="2532"/>
                  </a:lnTo>
                  <a:lnTo>
                    <a:pt x="413" y="2663"/>
                  </a:lnTo>
                  <a:lnTo>
                    <a:pt x="526" y="2757"/>
                  </a:lnTo>
                  <a:lnTo>
                    <a:pt x="638" y="2850"/>
                  </a:lnTo>
                  <a:lnTo>
                    <a:pt x="769" y="2944"/>
                  </a:lnTo>
                  <a:lnTo>
                    <a:pt x="901" y="3019"/>
                  </a:lnTo>
                  <a:lnTo>
                    <a:pt x="1032" y="3075"/>
                  </a:lnTo>
                  <a:lnTo>
                    <a:pt x="1182" y="3113"/>
                  </a:lnTo>
                  <a:lnTo>
                    <a:pt x="1332" y="3150"/>
                  </a:lnTo>
                  <a:lnTo>
                    <a:pt x="1800" y="3150"/>
                  </a:lnTo>
                  <a:lnTo>
                    <a:pt x="1950" y="3113"/>
                  </a:lnTo>
                  <a:lnTo>
                    <a:pt x="2082" y="3075"/>
                  </a:lnTo>
                  <a:lnTo>
                    <a:pt x="2213" y="3019"/>
                  </a:lnTo>
                  <a:lnTo>
                    <a:pt x="2344" y="2963"/>
                  </a:lnTo>
                  <a:lnTo>
                    <a:pt x="2532" y="2832"/>
                  </a:lnTo>
                  <a:lnTo>
                    <a:pt x="2719" y="2663"/>
                  </a:lnTo>
                  <a:lnTo>
                    <a:pt x="2869" y="2475"/>
                  </a:lnTo>
                  <a:lnTo>
                    <a:pt x="2982" y="2288"/>
                  </a:lnTo>
                  <a:lnTo>
                    <a:pt x="3075" y="2063"/>
                  </a:lnTo>
                  <a:lnTo>
                    <a:pt x="3131" y="1838"/>
                  </a:lnTo>
                  <a:lnTo>
                    <a:pt x="3150" y="1594"/>
                  </a:lnTo>
                  <a:lnTo>
                    <a:pt x="3131" y="1351"/>
                  </a:lnTo>
                  <a:lnTo>
                    <a:pt x="3075" y="1107"/>
                  </a:lnTo>
                  <a:lnTo>
                    <a:pt x="2982" y="882"/>
                  </a:lnTo>
                  <a:lnTo>
                    <a:pt x="2869" y="694"/>
                  </a:lnTo>
                  <a:lnTo>
                    <a:pt x="2719" y="507"/>
                  </a:lnTo>
                  <a:lnTo>
                    <a:pt x="2550" y="357"/>
                  </a:lnTo>
                  <a:lnTo>
                    <a:pt x="2363" y="226"/>
                  </a:lnTo>
                  <a:lnTo>
                    <a:pt x="2157" y="132"/>
                  </a:lnTo>
                  <a:lnTo>
                    <a:pt x="1950" y="57"/>
                  </a:lnTo>
                  <a:lnTo>
                    <a:pt x="1800" y="20"/>
                  </a:lnTo>
                  <a:lnTo>
                    <a:pt x="1650"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095" name="Google Shape;3095;p47"/>
            <p:cNvSpPr/>
            <p:nvPr/>
          </p:nvSpPr>
          <p:spPr>
            <a:xfrm>
              <a:off x="4030950" y="3373500"/>
              <a:ext cx="39400" cy="72650"/>
            </a:xfrm>
            <a:custGeom>
              <a:avLst/>
              <a:gdLst/>
              <a:ahLst/>
              <a:cxnLst/>
              <a:rect l="l" t="t" r="r" b="b"/>
              <a:pathLst>
                <a:path w="1576" h="2906" extrusionOk="0">
                  <a:moveTo>
                    <a:pt x="375" y="0"/>
                  </a:moveTo>
                  <a:lnTo>
                    <a:pt x="282" y="56"/>
                  </a:lnTo>
                  <a:lnTo>
                    <a:pt x="207" y="150"/>
                  </a:lnTo>
                  <a:lnTo>
                    <a:pt x="150" y="244"/>
                  </a:lnTo>
                  <a:lnTo>
                    <a:pt x="113" y="338"/>
                  </a:lnTo>
                  <a:lnTo>
                    <a:pt x="75" y="469"/>
                  </a:lnTo>
                  <a:lnTo>
                    <a:pt x="38" y="581"/>
                  </a:lnTo>
                  <a:lnTo>
                    <a:pt x="19" y="825"/>
                  </a:lnTo>
                  <a:lnTo>
                    <a:pt x="1" y="1069"/>
                  </a:lnTo>
                  <a:lnTo>
                    <a:pt x="19" y="1294"/>
                  </a:lnTo>
                  <a:lnTo>
                    <a:pt x="57" y="1575"/>
                  </a:lnTo>
                  <a:lnTo>
                    <a:pt x="113" y="1893"/>
                  </a:lnTo>
                  <a:lnTo>
                    <a:pt x="150" y="2100"/>
                  </a:lnTo>
                  <a:lnTo>
                    <a:pt x="225" y="2306"/>
                  </a:lnTo>
                  <a:lnTo>
                    <a:pt x="319" y="2493"/>
                  </a:lnTo>
                  <a:lnTo>
                    <a:pt x="432" y="2681"/>
                  </a:lnTo>
                  <a:lnTo>
                    <a:pt x="507" y="2756"/>
                  </a:lnTo>
                  <a:lnTo>
                    <a:pt x="582" y="2812"/>
                  </a:lnTo>
                  <a:lnTo>
                    <a:pt x="675" y="2868"/>
                  </a:lnTo>
                  <a:lnTo>
                    <a:pt x="769" y="2906"/>
                  </a:lnTo>
                  <a:lnTo>
                    <a:pt x="957" y="2775"/>
                  </a:lnTo>
                  <a:lnTo>
                    <a:pt x="1144" y="2606"/>
                  </a:lnTo>
                  <a:lnTo>
                    <a:pt x="1294" y="2418"/>
                  </a:lnTo>
                  <a:lnTo>
                    <a:pt x="1407" y="2231"/>
                  </a:lnTo>
                  <a:lnTo>
                    <a:pt x="1500" y="2006"/>
                  </a:lnTo>
                  <a:lnTo>
                    <a:pt x="1556" y="1781"/>
                  </a:lnTo>
                  <a:lnTo>
                    <a:pt x="1575" y="1537"/>
                  </a:lnTo>
                  <a:lnTo>
                    <a:pt x="1556" y="1294"/>
                  </a:lnTo>
                  <a:lnTo>
                    <a:pt x="1500" y="1050"/>
                  </a:lnTo>
                  <a:lnTo>
                    <a:pt x="1407" y="825"/>
                  </a:lnTo>
                  <a:lnTo>
                    <a:pt x="1294" y="637"/>
                  </a:lnTo>
                  <a:lnTo>
                    <a:pt x="1144" y="450"/>
                  </a:lnTo>
                  <a:lnTo>
                    <a:pt x="975" y="300"/>
                  </a:lnTo>
                  <a:lnTo>
                    <a:pt x="788" y="169"/>
                  </a:lnTo>
                  <a:lnTo>
                    <a:pt x="582" y="75"/>
                  </a:lnTo>
                  <a:lnTo>
                    <a:pt x="375"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96" name="Google Shape;3096;p47"/>
            <p:cNvSpPr/>
            <p:nvPr/>
          </p:nvSpPr>
          <p:spPr>
            <a:xfrm>
              <a:off x="4075950" y="3339750"/>
              <a:ext cx="119525" cy="119525"/>
            </a:xfrm>
            <a:custGeom>
              <a:avLst/>
              <a:gdLst/>
              <a:ahLst/>
              <a:cxnLst/>
              <a:rect l="l" t="t" r="r" b="b"/>
              <a:pathLst>
                <a:path w="4781" h="4781" extrusionOk="0">
                  <a:moveTo>
                    <a:pt x="2269" y="0"/>
                  </a:moveTo>
                  <a:lnTo>
                    <a:pt x="2025" y="38"/>
                  </a:lnTo>
                  <a:lnTo>
                    <a:pt x="1800" y="75"/>
                  </a:lnTo>
                  <a:lnTo>
                    <a:pt x="1556" y="150"/>
                  </a:lnTo>
                  <a:lnTo>
                    <a:pt x="1350" y="244"/>
                  </a:lnTo>
                  <a:lnTo>
                    <a:pt x="1144" y="356"/>
                  </a:lnTo>
                  <a:lnTo>
                    <a:pt x="956" y="488"/>
                  </a:lnTo>
                  <a:lnTo>
                    <a:pt x="769" y="638"/>
                  </a:lnTo>
                  <a:lnTo>
                    <a:pt x="619" y="806"/>
                  </a:lnTo>
                  <a:lnTo>
                    <a:pt x="469" y="975"/>
                  </a:lnTo>
                  <a:lnTo>
                    <a:pt x="338" y="1181"/>
                  </a:lnTo>
                  <a:lnTo>
                    <a:pt x="225" y="1369"/>
                  </a:lnTo>
                  <a:lnTo>
                    <a:pt x="150" y="1594"/>
                  </a:lnTo>
                  <a:lnTo>
                    <a:pt x="75" y="1819"/>
                  </a:lnTo>
                  <a:lnTo>
                    <a:pt x="38" y="2044"/>
                  </a:lnTo>
                  <a:lnTo>
                    <a:pt x="0" y="2269"/>
                  </a:lnTo>
                  <a:lnTo>
                    <a:pt x="0" y="2512"/>
                  </a:lnTo>
                  <a:lnTo>
                    <a:pt x="38" y="2756"/>
                  </a:lnTo>
                  <a:lnTo>
                    <a:pt x="75" y="3000"/>
                  </a:lnTo>
                  <a:lnTo>
                    <a:pt x="150" y="3225"/>
                  </a:lnTo>
                  <a:lnTo>
                    <a:pt x="244" y="3450"/>
                  </a:lnTo>
                  <a:lnTo>
                    <a:pt x="356" y="3656"/>
                  </a:lnTo>
                  <a:lnTo>
                    <a:pt x="488" y="3843"/>
                  </a:lnTo>
                  <a:lnTo>
                    <a:pt x="638" y="4012"/>
                  </a:lnTo>
                  <a:lnTo>
                    <a:pt x="806" y="4181"/>
                  </a:lnTo>
                  <a:lnTo>
                    <a:pt x="975" y="4331"/>
                  </a:lnTo>
                  <a:lnTo>
                    <a:pt x="1162" y="4443"/>
                  </a:lnTo>
                  <a:lnTo>
                    <a:pt x="1369" y="4556"/>
                  </a:lnTo>
                  <a:lnTo>
                    <a:pt x="1594" y="4649"/>
                  </a:lnTo>
                  <a:lnTo>
                    <a:pt x="1800" y="4706"/>
                  </a:lnTo>
                  <a:lnTo>
                    <a:pt x="2044" y="4762"/>
                  </a:lnTo>
                  <a:lnTo>
                    <a:pt x="2269" y="4781"/>
                  </a:lnTo>
                  <a:lnTo>
                    <a:pt x="2512" y="4781"/>
                  </a:lnTo>
                  <a:lnTo>
                    <a:pt x="2756" y="4762"/>
                  </a:lnTo>
                  <a:lnTo>
                    <a:pt x="3000" y="4706"/>
                  </a:lnTo>
                  <a:lnTo>
                    <a:pt x="3225" y="4631"/>
                  </a:lnTo>
                  <a:lnTo>
                    <a:pt x="3450" y="4537"/>
                  </a:lnTo>
                  <a:lnTo>
                    <a:pt x="3656" y="4425"/>
                  </a:lnTo>
                  <a:lnTo>
                    <a:pt x="3843" y="4293"/>
                  </a:lnTo>
                  <a:lnTo>
                    <a:pt x="4012" y="4143"/>
                  </a:lnTo>
                  <a:lnTo>
                    <a:pt x="4181" y="3993"/>
                  </a:lnTo>
                  <a:lnTo>
                    <a:pt x="4331" y="3806"/>
                  </a:lnTo>
                  <a:lnTo>
                    <a:pt x="4443" y="3618"/>
                  </a:lnTo>
                  <a:lnTo>
                    <a:pt x="4556" y="3412"/>
                  </a:lnTo>
                  <a:lnTo>
                    <a:pt x="4649" y="3206"/>
                  </a:lnTo>
                  <a:lnTo>
                    <a:pt x="4706" y="2981"/>
                  </a:lnTo>
                  <a:lnTo>
                    <a:pt x="4762" y="2756"/>
                  </a:lnTo>
                  <a:lnTo>
                    <a:pt x="4781" y="2512"/>
                  </a:lnTo>
                  <a:lnTo>
                    <a:pt x="4781" y="2269"/>
                  </a:lnTo>
                  <a:lnTo>
                    <a:pt x="4762" y="2025"/>
                  </a:lnTo>
                  <a:lnTo>
                    <a:pt x="4706" y="1800"/>
                  </a:lnTo>
                  <a:lnTo>
                    <a:pt x="4631" y="1556"/>
                  </a:lnTo>
                  <a:lnTo>
                    <a:pt x="4537" y="1350"/>
                  </a:lnTo>
                  <a:lnTo>
                    <a:pt x="4424" y="1144"/>
                  </a:lnTo>
                  <a:lnTo>
                    <a:pt x="4293" y="956"/>
                  </a:lnTo>
                  <a:lnTo>
                    <a:pt x="4143" y="769"/>
                  </a:lnTo>
                  <a:lnTo>
                    <a:pt x="3993" y="619"/>
                  </a:lnTo>
                  <a:lnTo>
                    <a:pt x="3806" y="469"/>
                  </a:lnTo>
                  <a:lnTo>
                    <a:pt x="3618" y="338"/>
                  </a:lnTo>
                  <a:lnTo>
                    <a:pt x="3412" y="225"/>
                  </a:lnTo>
                  <a:lnTo>
                    <a:pt x="3206" y="150"/>
                  </a:lnTo>
                  <a:lnTo>
                    <a:pt x="2981" y="75"/>
                  </a:lnTo>
                  <a:lnTo>
                    <a:pt x="2756" y="38"/>
                  </a:lnTo>
                  <a:lnTo>
                    <a:pt x="2512"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097" name="Google Shape;3097;p47"/>
            <p:cNvSpPr/>
            <p:nvPr/>
          </p:nvSpPr>
          <p:spPr>
            <a:xfrm>
              <a:off x="4096575" y="3360375"/>
              <a:ext cx="78750" cy="78750"/>
            </a:xfrm>
            <a:custGeom>
              <a:avLst/>
              <a:gdLst/>
              <a:ahLst/>
              <a:cxnLst/>
              <a:rect l="l" t="t" r="r" b="b"/>
              <a:pathLst>
                <a:path w="3150" h="3150" extrusionOk="0">
                  <a:moveTo>
                    <a:pt x="1481" y="0"/>
                  </a:moveTo>
                  <a:lnTo>
                    <a:pt x="1331" y="19"/>
                  </a:lnTo>
                  <a:lnTo>
                    <a:pt x="1181" y="38"/>
                  </a:lnTo>
                  <a:lnTo>
                    <a:pt x="1012" y="94"/>
                  </a:lnTo>
                  <a:lnTo>
                    <a:pt x="881" y="150"/>
                  </a:lnTo>
                  <a:lnTo>
                    <a:pt x="750" y="225"/>
                  </a:lnTo>
                  <a:lnTo>
                    <a:pt x="619" y="319"/>
                  </a:lnTo>
                  <a:lnTo>
                    <a:pt x="506" y="413"/>
                  </a:lnTo>
                  <a:lnTo>
                    <a:pt x="394" y="525"/>
                  </a:lnTo>
                  <a:lnTo>
                    <a:pt x="300" y="638"/>
                  </a:lnTo>
                  <a:lnTo>
                    <a:pt x="206" y="769"/>
                  </a:lnTo>
                  <a:lnTo>
                    <a:pt x="150" y="900"/>
                  </a:lnTo>
                  <a:lnTo>
                    <a:pt x="94" y="1031"/>
                  </a:lnTo>
                  <a:lnTo>
                    <a:pt x="38" y="1181"/>
                  </a:lnTo>
                  <a:lnTo>
                    <a:pt x="19" y="1331"/>
                  </a:lnTo>
                  <a:lnTo>
                    <a:pt x="0" y="1500"/>
                  </a:lnTo>
                  <a:lnTo>
                    <a:pt x="0" y="1650"/>
                  </a:lnTo>
                  <a:lnTo>
                    <a:pt x="19" y="1819"/>
                  </a:lnTo>
                  <a:lnTo>
                    <a:pt x="38" y="1969"/>
                  </a:lnTo>
                  <a:lnTo>
                    <a:pt x="94" y="2119"/>
                  </a:lnTo>
                  <a:lnTo>
                    <a:pt x="150" y="2269"/>
                  </a:lnTo>
                  <a:lnTo>
                    <a:pt x="225" y="2400"/>
                  </a:lnTo>
                  <a:lnTo>
                    <a:pt x="319" y="2531"/>
                  </a:lnTo>
                  <a:lnTo>
                    <a:pt x="412" y="2643"/>
                  </a:lnTo>
                  <a:lnTo>
                    <a:pt x="525" y="2756"/>
                  </a:lnTo>
                  <a:lnTo>
                    <a:pt x="637" y="2850"/>
                  </a:lnTo>
                  <a:lnTo>
                    <a:pt x="769" y="2925"/>
                  </a:lnTo>
                  <a:lnTo>
                    <a:pt x="900" y="3000"/>
                  </a:lnTo>
                  <a:lnTo>
                    <a:pt x="1031" y="3056"/>
                  </a:lnTo>
                  <a:lnTo>
                    <a:pt x="1181" y="3093"/>
                  </a:lnTo>
                  <a:lnTo>
                    <a:pt x="1331" y="3131"/>
                  </a:lnTo>
                  <a:lnTo>
                    <a:pt x="1481" y="3150"/>
                  </a:lnTo>
                  <a:lnTo>
                    <a:pt x="1650" y="3150"/>
                  </a:lnTo>
                  <a:lnTo>
                    <a:pt x="1800" y="3131"/>
                  </a:lnTo>
                  <a:lnTo>
                    <a:pt x="1950" y="3093"/>
                  </a:lnTo>
                  <a:lnTo>
                    <a:pt x="2081" y="3056"/>
                  </a:lnTo>
                  <a:lnTo>
                    <a:pt x="2212" y="3000"/>
                  </a:lnTo>
                  <a:lnTo>
                    <a:pt x="2343" y="2943"/>
                  </a:lnTo>
                  <a:lnTo>
                    <a:pt x="2550" y="2812"/>
                  </a:lnTo>
                  <a:lnTo>
                    <a:pt x="2718" y="2662"/>
                  </a:lnTo>
                  <a:lnTo>
                    <a:pt x="2868" y="2475"/>
                  </a:lnTo>
                  <a:lnTo>
                    <a:pt x="2981" y="2269"/>
                  </a:lnTo>
                  <a:lnTo>
                    <a:pt x="3074" y="2044"/>
                  </a:lnTo>
                  <a:lnTo>
                    <a:pt x="3131" y="1819"/>
                  </a:lnTo>
                  <a:lnTo>
                    <a:pt x="3149" y="1575"/>
                  </a:lnTo>
                  <a:lnTo>
                    <a:pt x="3131" y="1331"/>
                  </a:lnTo>
                  <a:lnTo>
                    <a:pt x="3074" y="1087"/>
                  </a:lnTo>
                  <a:lnTo>
                    <a:pt x="2981" y="881"/>
                  </a:lnTo>
                  <a:lnTo>
                    <a:pt x="2868" y="675"/>
                  </a:lnTo>
                  <a:lnTo>
                    <a:pt x="2718" y="506"/>
                  </a:lnTo>
                  <a:lnTo>
                    <a:pt x="2550" y="338"/>
                  </a:lnTo>
                  <a:lnTo>
                    <a:pt x="2381" y="206"/>
                  </a:lnTo>
                  <a:lnTo>
                    <a:pt x="2175" y="113"/>
                  </a:lnTo>
                  <a:lnTo>
                    <a:pt x="1950" y="38"/>
                  </a:lnTo>
                  <a:lnTo>
                    <a:pt x="1800" y="19"/>
                  </a:lnTo>
                  <a:lnTo>
                    <a:pt x="1650" y="0"/>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098" name="Google Shape;3098;p47"/>
            <p:cNvSpPr/>
            <p:nvPr/>
          </p:nvSpPr>
          <p:spPr>
            <a:xfrm>
              <a:off x="4136400" y="3361300"/>
              <a:ext cx="38925" cy="72675"/>
            </a:xfrm>
            <a:custGeom>
              <a:avLst/>
              <a:gdLst/>
              <a:ahLst/>
              <a:cxnLst/>
              <a:rect l="l" t="t" r="r" b="b"/>
              <a:pathLst>
                <a:path w="1557" h="2907" extrusionOk="0">
                  <a:moveTo>
                    <a:pt x="357" y="1"/>
                  </a:moveTo>
                  <a:lnTo>
                    <a:pt x="263" y="76"/>
                  </a:lnTo>
                  <a:lnTo>
                    <a:pt x="188" y="151"/>
                  </a:lnTo>
                  <a:lnTo>
                    <a:pt x="132" y="244"/>
                  </a:lnTo>
                  <a:lnTo>
                    <a:pt x="94" y="357"/>
                  </a:lnTo>
                  <a:lnTo>
                    <a:pt x="57" y="469"/>
                  </a:lnTo>
                  <a:lnTo>
                    <a:pt x="19" y="582"/>
                  </a:lnTo>
                  <a:lnTo>
                    <a:pt x="0" y="844"/>
                  </a:lnTo>
                  <a:lnTo>
                    <a:pt x="0" y="1069"/>
                  </a:lnTo>
                  <a:lnTo>
                    <a:pt x="0" y="1294"/>
                  </a:lnTo>
                  <a:lnTo>
                    <a:pt x="38" y="1575"/>
                  </a:lnTo>
                  <a:lnTo>
                    <a:pt x="94" y="1913"/>
                  </a:lnTo>
                  <a:lnTo>
                    <a:pt x="132" y="2100"/>
                  </a:lnTo>
                  <a:lnTo>
                    <a:pt x="207" y="2306"/>
                  </a:lnTo>
                  <a:lnTo>
                    <a:pt x="300" y="2513"/>
                  </a:lnTo>
                  <a:lnTo>
                    <a:pt x="413" y="2681"/>
                  </a:lnTo>
                  <a:lnTo>
                    <a:pt x="488" y="2756"/>
                  </a:lnTo>
                  <a:lnTo>
                    <a:pt x="563" y="2813"/>
                  </a:lnTo>
                  <a:lnTo>
                    <a:pt x="657" y="2869"/>
                  </a:lnTo>
                  <a:lnTo>
                    <a:pt x="750" y="2906"/>
                  </a:lnTo>
                  <a:lnTo>
                    <a:pt x="957" y="2775"/>
                  </a:lnTo>
                  <a:lnTo>
                    <a:pt x="1125" y="2625"/>
                  </a:lnTo>
                  <a:lnTo>
                    <a:pt x="1275" y="2438"/>
                  </a:lnTo>
                  <a:lnTo>
                    <a:pt x="1388" y="2232"/>
                  </a:lnTo>
                  <a:lnTo>
                    <a:pt x="1481" y="2007"/>
                  </a:lnTo>
                  <a:lnTo>
                    <a:pt x="1538" y="1782"/>
                  </a:lnTo>
                  <a:lnTo>
                    <a:pt x="1556" y="1538"/>
                  </a:lnTo>
                  <a:lnTo>
                    <a:pt x="1538" y="1294"/>
                  </a:lnTo>
                  <a:lnTo>
                    <a:pt x="1481" y="1050"/>
                  </a:lnTo>
                  <a:lnTo>
                    <a:pt x="1388" y="844"/>
                  </a:lnTo>
                  <a:lnTo>
                    <a:pt x="1275" y="638"/>
                  </a:lnTo>
                  <a:lnTo>
                    <a:pt x="1125" y="469"/>
                  </a:lnTo>
                  <a:lnTo>
                    <a:pt x="957" y="301"/>
                  </a:lnTo>
                  <a:lnTo>
                    <a:pt x="788" y="169"/>
                  </a:lnTo>
                  <a:lnTo>
                    <a:pt x="582" y="76"/>
                  </a:lnTo>
                  <a:lnTo>
                    <a:pt x="357"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sp>
        <p:nvSpPr>
          <p:cNvPr id="3099" name="Google Shape;3099;p47"/>
          <p:cNvSpPr/>
          <p:nvPr/>
        </p:nvSpPr>
        <p:spPr>
          <a:xfrm>
            <a:off x="1221764" y="2139787"/>
            <a:ext cx="10223475" cy="2832884"/>
          </a:xfrm>
          <a:custGeom>
            <a:avLst/>
            <a:gdLst/>
            <a:ahLst/>
            <a:cxnLst/>
            <a:rect l="l" t="t" r="r" b="b"/>
            <a:pathLst>
              <a:path w="80686" h="51779" extrusionOk="0">
                <a:moveTo>
                  <a:pt x="48272" y="0"/>
                </a:moveTo>
                <a:lnTo>
                  <a:pt x="45573" y="37"/>
                </a:lnTo>
                <a:lnTo>
                  <a:pt x="42873" y="94"/>
                </a:lnTo>
                <a:lnTo>
                  <a:pt x="40174" y="169"/>
                </a:lnTo>
                <a:lnTo>
                  <a:pt x="36537" y="281"/>
                </a:lnTo>
                <a:lnTo>
                  <a:pt x="32919" y="356"/>
                </a:lnTo>
                <a:lnTo>
                  <a:pt x="25664" y="506"/>
                </a:lnTo>
                <a:lnTo>
                  <a:pt x="11173" y="712"/>
                </a:lnTo>
                <a:lnTo>
                  <a:pt x="10611" y="731"/>
                </a:lnTo>
                <a:lnTo>
                  <a:pt x="10048" y="769"/>
                </a:lnTo>
                <a:lnTo>
                  <a:pt x="9467" y="825"/>
                </a:lnTo>
                <a:lnTo>
                  <a:pt x="8905" y="900"/>
                </a:lnTo>
                <a:lnTo>
                  <a:pt x="8361" y="994"/>
                </a:lnTo>
                <a:lnTo>
                  <a:pt x="7799" y="1106"/>
                </a:lnTo>
                <a:lnTo>
                  <a:pt x="7255" y="1256"/>
                </a:lnTo>
                <a:lnTo>
                  <a:pt x="6711" y="1406"/>
                </a:lnTo>
                <a:lnTo>
                  <a:pt x="6186" y="1593"/>
                </a:lnTo>
                <a:lnTo>
                  <a:pt x="5680" y="1818"/>
                </a:lnTo>
                <a:lnTo>
                  <a:pt x="5193" y="2062"/>
                </a:lnTo>
                <a:lnTo>
                  <a:pt x="4705" y="2343"/>
                </a:lnTo>
                <a:lnTo>
                  <a:pt x="4255" y="2643"/>
                </a:lnTo>
                <a:lnTo>
                  <a:pt x="3824" y="2981"/>
                </a:lnTo>
                <a:lnTo>
                  <a:pt x="3431" y="3356"/>
                </a:lnTo>
                <a:lnTo>
                  <a:pt x="3224" y="3562"/>
                </a:lnTo>
                <a:lnTo>
                  <a:pt x="3037" y="3768"/>
                </a:lnTo>
                <a:lnTo>
                  <a:pt x="2831" y="4031"/>
                </a:lnTo>
                <a:lnTo>
                  <a:pt x="2625" y="4312"/>
                </a:lnTo>
                <a:lnTo>
                  <a:pt x="2437" y="4593"/>
                </a:lnTo>
                <a:lnTo>
                  <a:pt x="2250" y="4893"/>
                </a:lnTo>
                <a:lnTo>
                  <a:pt x="2100" y="5193"/>
                </a:lnTo>
                <a:lnTo>
                  <a:pt x="1950" y="5493"/>
                </a:lnTo>
                <a:lnTo>
                  <a:pt x="1800" y="5811"/>
                </a:lnTo>
                <a:lnTo>
                  <a:pt x="1668" y="6130"/>
                </a:lnTo>
                <a:lnTo>
                  <a:pt x="1425" y="6786"/>
                </a:lnTo>
                <a:lnTo>
                  <a:pt x="1237" y="7461"/>
                </a:lnTo>
                <a:lnTo>
                  <a:pt x="1069" y="8136"/>
                </a:lnTo>
                <a:lnTo>
                  <a:pt x="919" y="8811"/>
                </a:lnTo>
                <a:lnTo>
                  <a:pt x="844" y="9167"/>
                </a:lnTo>
                <a:lnTo>
                  <a:pt x="619" y="10423"/>
                </a:lnTo>
                <a:lnTo>
                  <a:pt x="450" y="11698"/>
                </a:lnTo>
                <a:lnTo>
                  <a:pt x="300" y="12973"/>
                </a:lnTo>
                <a:lnTo>
                  <a:pt x="187" y="14247"/>
                </a:lnTo>
                <a:lnTo>
                  <a:pt x="112" y="15522"/>
                </a:lnTo>
                <a:lnTo>
                  <a:pt x="56" y="16816"/>
                </a:lnTo>
                <a:lnTo>
                  <a:pt x="19" y="18091"/>
                </a:lnTo>
                <a:lnTo>
                  <a:pt x="0" y="19384"/>
                </a:lnTo>
                <a:lnTo>
                  <a:pt x="0" y="20678"/>
                </a:lnTo>
                <a:lnTo>
                  <a:pt x="19" y="21971"/>
                </a:lnTo>
                <a:lnTo>
                  <a:pt x="56" y="24558"/>
                </a:lnTo>
                <a:lnTo>
                  <a:pt x="75" y="27126"/>
                </a:lnTo>
                <a:lnTo>
                  <a:pt x="94" y="28420"/>
                </a:lnTo>
                <a:lnTo>
                  <a:pt x="75" y="29713"/>
                </a:lnTo>
                <a:lnTo>
                  <a:pt x="37" y="31907"/>
                </a:lnTo>
                <a:lnTo>
                  <a:pt x="19" y="33032"/>
                </a:lnTo>
                <a:lnTo>
                  <a:pt x="19" y="34156"/>
                </a:lnTo>
                <a:lnTo>
                  <a:pt x="19" y="35300"/>
                </a:lnTo>
                <a:lnTo>
                  <a:pt x="56" y="36443"/>
                </a:lnTo>
                <a:lnTo>
                  <a:pt x="112" y="37568"/>
                </a:lnTo>
                <a:lnTo>
                  <a:pt x="206" y="38712"/>
                </a:lnTo>
                <a:lnTo>
                  <a:pt x="281" y="39274"/>
                </a:lnTo>
                <a:lnTo>
                  <a:pt x="356" y="39837"/>
                </a:lnTo>
                <a:lnTo>
                  <a:pt x="450" y="40399"/>
                </a:lnTo>
                <a:lnTo>
                  <a:pt x="544" y="40943"/>
                </a:lnTo>
                <a:lnTo>
                  <a:pt x="656" y="41486"/>
                </a:lnTo>
                <a:lnTo>
                  <a:pt x="787" y="42030"/>
                </a:lnTo>
                <a:lnTo>
                  <a:pt x="937" y="42574"/>
                </a:lnTo>
                <a:lnTo>
                  <a:pt x="1106" y="43099"/>
                </a:lnTo>
                <a:lnTo>
                  <a:pt x="1275" y="43623"/>
                </a:lnTo>
                <a:lnTo>
                  <a:pt x="1481" y="44148"/>
                </a:lnTo>
                <a:lnTo>
                  <a:pt x="1706" y="44655"/>
                </a:lnTo>
                <a:lnTo>
                  <a:pt x="1931" y="45161"/>
                </a:lnTo>
                <a:lnTo>
                  <a:pt x="2193" y="45648"/>
                </a:lnTo>
                <a:lnTo>
                  <a:pt x="2475" y="46135"/>
                </a:lnTo>
                <a:lnTo>
                  <a:pt x="2774" y="46604"/>
                </a:lnTo>
                <a:lnTo>
                  <a:pt x="3112" y="47073"/>
                </a:lnTo>
                <a:lnTo>
                  <a:pt x="3524" y="47598"/>
                </a:lnTo>
                <a:lnTo>
                  <a:pt x="3974" y="48104"/>
                </a:lnTo>
                <a:lnTo>
                  <a:pt x="4424" y="48554"/>
                </a:lnTo>
                <a:lnTo>
                  <a:pt x="4912" y="48966"/>
                </a:lnTo>
                <a:lnTo>
                  <a:pt x="5399" y="49360"/>
                </a:lnTo>
                <a:lnTo>
                  <a:pt x="5905" y="49697"/>
                </a:lnTo>
                <a:lnTo>
                  <a:pt x="6430" y="50016"/>
                </a:lnTo>
                <a:lnTo>
                  <a:pt x="6974" y="50297"/>
                </a:lnTo>
                <a:lnTo>
                  <a:pt x="7536" y="50560"/>
                </a:lnTo>
                <a:lnTo>
                  <a:pt x="8099" y="50785"/>
                </a:lnTo>
                <a:lnTo>
                  <a:pt x="8680" y="50991"/>
                </a:lnTo>
                <a:lnTo>
                  <a:pt x="9261" y="51160"/>
                </a:lnTo>
                <a:lnTo>
                  <a:pt x="9861" y="51310"/>
                </a:lnTo>
                <a:lnTo>
                  <a:pt x="10479" y="51422"/>
                </a:lnTo>
                <a:lnTo>
                  <a:pt x="11098" y="51535"/>
                </a:lnTo>
                <a:lnTo>
                  <a:pt x="11717" y="51610"/>
                </a:lnTo>
                <a:lnTo>
                  <a:pt x="12335" y="51685"/>
                </a:lnTo>
                <a:lnTo>
                  <a:pt x="12973" y="51722"/>
                </a:lnTo>
                <a:lnTo>
                  <a:pt x="13610" y="51759"/>
                </a:lnTo>
                <a:lnTo>
                  <a:pt x="14266" y="51778"/>
                </a:lnTo>
                <a:lnTo>
                  <a:pt x="15541" y="51778"/>
                </a:lnTo>
                <a:lnTo>
                  <a:pt x="16834" y="51722"/>
                </a:lnTo>
                <a:lnTo>
                  <a:pt x="18128" y="51647"/>
                </a:lnTo>
                <a:lnTo>
                  <a:pt x="19403" y="51553"/>
                </a:lnTo>
                <a:lnTo>
                  <a:pt x="21896" y="51366"/>
                </a:lnTo>
                <a:lnTo>
                  <a:pt x="23414" y="51253"/>
                </a:lnTo>
                <a:lnTo>
                  <a:pt x="24952" y="51160"/>
                </a:lnTo>
                <a:lnTo>
                  <a:pt x="26489" y="51103"/>
                </a:lnTo>
                <a:lnTo>
                  <a:pt x="28026" y="51047"/>
                </a:lnTo>
                <a:lnTo>
                  <a:pt x="29563" y="51028"/>
                </a:lnTo>
                <a:lnTo>
                  <a:pt x="31101" y="51010"/>
                </a:lnTo>
                <a:lnTo>
                  <a:pt x="32638" y="51010"/>
                </a:lnTo>
                <a:lnTo>
                  <a:pt x="34175" y="51028"/>
                </a:lnTo>
                <a:lnTo>
                  <a:pt x="37249" y="51085"/>
                </a:lnTo>
                <a:lnTo>
                  <a:pt x="40343" y="51178"/>
                </a:lnTo>
                <a:lnTo>
                  <a:pt x="43417" y="51310"/>
                </a:lnTo>
                <a:lnTo>
                  <a:pt x="46491" y="51460"/>
                </a:lnTo>
                <a:lnTo>
                  <a:pt x="49191" y="51572"/>
                </a:lnTo>
                <a:lnTo>
                  <a:pt x="51909" y="51685"/>
                </a:lnTo>
                <a:lnTo>
                  <a:pt x="53278" y="51722"/>
                </a:lnTo>
                <a:lnTo>
                  <a:pt x="54646" y="51741"/>
                </a:lnTo>
                <a:lnTo>
                  <a:pt x="55996" y="51722"/>
                </a:lnTo>
                <a:lnTo>
                  <a:pt x="57346" y="51703"/>
                </a:lnTo>
                <a:lnTo>
                  <a:pt x="58714" y="51666"/>
                </a:lnTo>
                <a:lnTo>
                  <a:pt x="60064" y="51572"/>
                </a:lnTo>
                <a:lnTo>
                  <a:pt x="61414" y="51478"/>
                </a:lnTo>
                <a:lnTo>
                  <a:pt x="62745" y="51328"/>
                </a:lnTo>
                <a:lnTo>
                  <a:pt x="64076" y="51141"/>
                </a:lnTo>
                <a:lnTo>
                  <a:pt x="65407" y="50916"/>
                </a:lnTo>
                <a:lnTo>
                  <a:pt x="66082" y="50785"/>
                </a:lnTo>
                <a:lnTo>
                  <a:pt x="66738" y="50653"/>
                </a:lnTo>
                <a:lnTo>
                  <a:pt x="67394" y="50485"/>
                </a:lnTo>
                <a:lnTo>
                  <a:pt x="68050" y="50316"/>
                </a:lnTo>
                <a:lnTo>
                  <a:pt x="68669" y="50147"/>
                </a:lnTo>
                <a:lnTo>
                  <a:pt x="69287" y="49979"/>
                </a:lnTo>
                <a:lnTo>
                  <a:pt x="69906" y="49772"/>
                </a:lnTo>
                <a:lnTo>
                  <a:pt x="70506" y="49547"/>
                </a:lnTo>
                <a:lnTo>
                  <a:pt x="71106" y="49322"/>
                </a:lnTo>
                <a:lnTo>
                  <a:pt x="71706" y="49060"/>
                </a:lnTo>
                <a:lnTo>
                  <a:pt x="72287" y="48798"/>
                </a:lnTo>
                <a:lnTo>
                  <a:pt x="72868" y="48498"/>
                </a:lnTo>
                <a:lnTo>
                  <a:pt x="73412" y="48179"/>
                </a:lnTo>
                <a:lnTo>
                  <a:pt x="73955" y="47841"/>
                </a:lnTo>
                <a:lnTo>
                  <a:pt x="74480" y="47485"/>
                </a:lnTo>
                <a:lnTo>
                  <a:pt x="74986" y="47092"/>
                </a:lnTo>
                <a:lnTo>
                  <a:pt x="75455" y="46698"/>
                </a:lnTo>
                <a:lnTo>
                  <a:pt x="75924" y="46248"/>
                </a:lnTo>
                <a:lnTo>
                  <a:pt x="76355" y="45798"/>
                </a:lnTo>
                <a:lnTo>
                  <a:pt x="76767" y="45292"/>
                </a:lnTo>
                <a:lnTo>
                  <a:pt x="77067" y="44898"/>
                </a:lnTo>
                <a:lnTo>
                  <a:pt x="77330" y="44486"/>
                </a:lnTo>
                <a:lnTo>
                  <a:pt x="77592" y="44073"/>
                </a:lnTo>
                <a:lnTo>
                  <a:pt x="77836" y="43642"/>
                </a:lnTo>
                <a:lnTo>
                  <a:pt x="78042" y="43192"/>
                </a:lnTo>
                <a:lnTo>
                  <a:pt x="78248" y="42742"/>
                </a:lnTo>
                <a:lnTo>
                  <a:pt x="78454" y="42292"/>
                </a:lnTo>
                <a:lnTo>
                  <a:pt x="78623" y="41824"/>
                </a:lnTo>
                <a:lnTo>
                  <a:pt x="78792" y="41355"/>
                </a:lnTo>
                <a:lnTo>
                  <a:pt x="78942" y="40868"/>
                </a:lnTo>
                <a:lnTo>
                  <a:pt x="79073" y="40399"/>
                </a:lnTo>
                <a:lnTo>
                  <a:pt x="79204" y="39912"/>
                </a:lnTo>
                <a:lnTo>
                  <a:pt x="79429" y="38937"/>
                </a:lnTo>
                <a:lnTo>
                  <a:pt x="79635" y="37962"/>
                </a:lnTo>
                <a:lnTo>
                  <a:pt x="79785" y="37118"/>
                </a:lnTo>
                <a:lnTo>
                  <a:pt x="79935" y="36294"/>
                </a:lnTo>
                <a:lnTo>
                  <a:pt x="80048" y="35450"/>
                </a:lnTo>
                <a:lnTo>
                  <a:pt x="80160" y="34606"/>
                </a:lnTo>
                <a:lnTo>
                  <a:pt x="80273" y="33781"/>
                </a:lnTo>
                <a:lnTo>
                  <a:pt x="80367" y="32938"/>
                </a:lnTo>
                <a:lnTo>
                  <a:pt x="80441" y="32094"/>
                </a:lnTo>
                <a:lnTo>
                  <a:pt x="80498" y="31251"/>
                </a:lnTo>
                <a:lnTo>
                  <a:pt x="80591" y="29563"/>
                </a:lnTo>
                <a:lnTo>
                  <a:pt x="80666" y="27858"/>
                </a:lnTo>
                <a:lnTo>
                  <a:pt x="80685" y="26170"/>
                </a:lnTo>
                <a:lnTo>
                  <a:pt x="80685" y="24464"/>
                </a:lnTo>
                <a:lnTo>
                  <a:pt x="80648" y="22777"/>
                </a:lnTo>
                <a:lnTo>
                  <a:pt x="80591" y="21071"/>
                </a:lnTo>
                <a:lnTo>
                  <a:pt x="80498" y="19365"/>
                </a:lnTo>
                <a:lnTo>
                  <a:pt x="80404" y="17659"/>
                </a:lnTo>
                <a:lnTo>
                  <a:pt x="80292" y="15972"/>
                </a:lnTo>
                <a:lnTo>
                  <a:pt x="80160" y="14266"/>
                </a:lnTo>
                <a:lnTo>
                  <a:pt x="79898" y="10873"/>
                </a:lnTo>
                <a:lnTo>
                  <a:pt x="79823" y="10086"/>
                </a:lnTo>
                <a:lnTo>
                  <a:pt x="79748" y="9298"/>
                </a:lnTo>
                <a:lnTo>
                  <a:pt x="79635" y="8511"/>
                </a:lnTo>
                <a:lnTo>
                  <a:pt x="79579" y="8136"/>
                </a:lnTo>
                <a:lnTo>
                  <a:pt x="79504" y="7742"/>
                </a:lnTo>
                <a:lnTo>
                  <a:pt x="79410" y="7367"/>
                </a:lnTo>
                <a:lnTo>
                  <a:pt x="79298" y="6992"/>
                </a:lnTo>
                <a:lnTo>
                  <a:pt x="79185" y="6618"/>
                </a:lnTo>
                <a:lnTo>
                  <a:pt x="79054" y="6261"/>
                </a:lnTo>
                <a:lnTo>
                  <a:pt x="78886" y="5905"/>
                </a:lnTo>
                <a:lnTo>
                  <a:pt x="78717" y="5549"/>
                </a:lnTo>
                <a:lnTo>
                  <a:pt x="78529" y="5212"/>
                </a:lnTo>
                <a:lnTo>
                  <a:pt x="78304" y="4893"/>
                </a:lnTo>
                <a:lnTo>
                  <a:pt x="78004" y="4499"/>
                </a:lnTo>
                <a:lnTo>
                  <a:pt x="77667" y="4124"/>
                </a:lnTo>
                <a:lnTo>
                  <a:pt x="77292" y="3768"/>
                </a:lnTo>
                <a:lnTo>
                  <a:pt x="76898" y="3449"/>
                </a:lnTo>
                <a:lnTo>
                  <a:pt x="76486" y="3149"/>
                </a:lnTo>
                <a:lnTo>
                  <a:pt x="76036" y="2868"/>
                </a:lnTo>
                <a:lnTo>
                  <a:pt x="75567" y="2606"/>
                </a:lnTo>
                <a:lnTo>
                  <a:pt x="75080" y="2381"/>
                </a:lnTo>
                <a:lnTo>
                  <a:pt x="74574" y="2156"/>
                </a:lnTo>
                <a:lnTo>
                  <a:pt x="74049" y="1968"/>
                </a:lnTo>
                <a:lnTo>
                  <a:pt x="73505" y="1781"/>
                </a:lnTo>
                <a:lnTo>
                  <a:pt x="72962" y="1631"/>
                </a:lnTo>
                <a:lnTo>
                  <a:pt x="72380" y="1481"/>
                </a:lnTo>
                <a:lnTo>
                  <a:pt x="71818" y="1350"/>
                </a:lnTo>
                <a:lnTo>
                  <a:pt x="71237" y="1219"/>
                </a:lnTo>
                <a:lnTo>
                  <a:pt x="70637" y="1125"/>
                </a:lnTo>
                <a:lnTo>
                  <a:pt x="70056" y="1031"/>
                </a:lnTo>
                <a:lnTo>
                  <a:pt x="69456" y="937"/>
                </a:lnTo>
                <a:lnTo>
                  <a:pt x="68256" y="806"/>
                </a:lnTo>
                <a:lnTo>
                  <a:pt x="67075" y="712"/>
                </a:lnTo>
                <a:lnTo>
                  <a:pt x="65913" y="619"/>
                </a:lnTo>
                <a:lnTo>
                  <a:pt x="63701" y="506"/>
                </a:lnTo>
                <a:lnTo>
                  <a:pt x="62689" y="450"/>
                </a:lnTo>
                <a:lnTo>
                  <a:pt x="61751" y="394"/>
                </a:lnTo>
                <a:lnTo>
                  <a:pt x="60401" y="300"/>
                </a:lnTo>
                <a:lnTo>
                  <a:pt x="59052" y="225"/>
                </a:lnTo>
                <a:lnTo>
                  <a:pt x="57702" y="150"/>
                </a:lnTo>
                <a:lnTo>
                  <a:pt x="56371" y="112"/>
                </a:lnTo>
                <a:lnTo>
                  <a:pt x="53671" y="37"/>
                </a:lnTo>
                <a:lnTo>
                  <a:pt x="50972"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00" name="Google Shape;3100;p47"/>
          <p:cNvSpPr txBox="1">
            <a:spLocks noGrp="1"/>
          </p:cNvSpPr>
          <p:nvPr>
            <p:ph type="title"/>
          </p:nvPr>
        </p:nvSpPr>
        <p:spPr>
          <a:xfrm>
            <a:off x="925701" y="2389173"/>
            <a:ext cx="10793858" cy="2542400"/>
          </a:xfrm>
          <a:prstGeom prst="rect">
            <a:avLst/>
          </a:prstGeom>
          <a:solidFill>
            <a:schemeClr val="bg2"/>
          </a:solidFill>
        </p:spPr>
        <p:txBody>
          <a:bodyPr spcFirstLastPara="1" vert="horz" wrap="square" lIns="121900" tIns="121900" rIns="121900" bIns="121900" rtlCol="0" anchor="ctr" anchorCtr="0">
            <a:noAutofit/>
          </a:bodyPr>
          <a:lstStyle/>
          <a:p>
            <a:r>
              <a:rPr lang="en-US" sz="8000" dirty="0" err="1">
                <a:solidFill>
                  <a:srgbClr val="FF198C"/>
                </a:solidFill>
                <a:latin typeface="Times New Roman" panose="02020603050405020304" pitchFamily="18" charset="0"/>
                <a:cs typeface="Times New Roman" panose="02020603050405020304" pitchFamily="18" charset="0"/>
              </a:rPr>
              <a:t>Chúc</a:t>
            </a:r>
            <a:r>
              <a:rPr lang="en-US" sz="8000" dirty="0">
                <a:solidFill>
                  <a:srgbClr val="FF198C"/>
                </a:solidFill>
                <a:latin typeface="Times New Roman" panose="02020603050405020304" pitchFamily="18" charset="0"/>
                <a:cs typeface="Times New Roman" panose="02020603050405020304" pitchFamily="18" charset="0"/>
              </a:rPr>
              <a:t> </a:t>
            </a:r>
            <a:r>
              <a:rPr lang="en-US" sz="8000" dirty="0" err="1">
                <a:solidFill>
                  <a:srgbClr val="FF198C"/>
                </a:solidFill>
                <a:latin typeface="Times New Roman" panose="02020603050405020304" pitchFamily="18" charset="0"/>
                <a:cs typeface="Times New Roman" panose="02020603050405020304" pitchFamily="18" charset="0"/>
              </a:rPr>
              <a:t>các</a:t>
            </a:r>
            <a:r>
              <a:rPr lang="en-US" sz="8000" dirty="0">
                <a:solidFill>
                  <a:srgbClr val="FF198C"/>
                </a:solidFill>
                <a:latin typeface="Times New Roman" panose="02020603050405020304" pitchFamily="18" charset="0"/>
                <a:cs typeface="Times New Roman" panose="02020603050405020304" pitchFamily="18" charset="0"/>
              </a:rPr>
              <a:t> </a:t>
            </a:r>
            <a:r>
              <a:rPr lang="en-US" sz="8000" dirty="0" err="1">
                <a:solidFill>
                  <a:srgbClr val="FF198C"/>
                </a:solidFill>
                <a:latin typeface="Times New Roman" panose="02020603050405020304" pitchFamily="18" charset="0"/>
                <a:cs typeface="Times New Roman" panose="02020603050405020304" pitchFamily="18" charset="0"/>
              </a:rPr>
              <a:t>em</a:t>
            </a:r>
            <a:r>
              <a:rPr lang="en-US" sz="8000" dirty="0">
                <a:solidFill>
                  <a:srgbClr val="FF198C"/>
                </a:solidFill>
                <a:latin typeface="Times New Roman" panose="02020603050405020304" pitchFamily="18" charset="0"/>
                <a:cs typeface="Times New Roman" panose="02020603050405020304" pitchFamily="18" charset="0"/>
              </a:rPr>
              <a:t> </a:t>
            </a:r>
            <a:r>
              <a:rPr lang="en-US" sz="8000" dirty="0" err="1">
                <a:solidFill>
                  <a:srgbClr val="FF198C"/>
                </a:solidFill>
                <a:latin typeface="Times New Roman" panose="02020603050405020304" pitchFamily="18" charset="0"/>
                <a:cs typeface="Times New Roman" panose="02020603050405020304" pitchFamily="18" charset="0"/>
              </a:rPr>
              <a:t>luôn</a:t>
            </a:r>
            <a:r>
              <a:rPr lang="en-US" sz="8000" dirty="0">
                <a:solidFill>
                  <a:srgbClr val="FF198C"/>
                </a:solidFill>
                <a:latin typeface="Times New Roman" panose="02020603050405020304" pitchFamily="18" charset="0"/>
                <a:cs typeface="Times New Roman" panose="02020603050405020304" pitchFamily="18" charset="0"/>
              </a:rPr>
              <a:t> </a:t>
            </a:r>
            <a:r>
              <a:rPr lang="en-US" sz="8000" dirty="0" err="1">
                <a:solidFill>
                  <a:srgbClr val="FF198C"/>
                </a:solidFill>
                <a:latin typeface="Times New Roman" panose="02020603050405020304" pitchFamily="18" charset="0"/>
                <a:cs typeface="Times New Roman" panose="02020603050405020304" pitchFamily="18" charset="0"/>
              </a:rPr>
              <a:t>chăm</a:t>
            </a:r>
            <a:r>
              <a:rPr lang="en-US" sz="8000" dirty="0">
                <a:solidFill>
                  <a:srgbClr val="FF198C"/>
                </a:solidFill>
                <a:latin typeface="Times New Roman" panose="02020603050405020304" pitchFamily="18" charset="0"/>
                <a:cs typeface="Times New Roman" panose="02020603050405020304" pitchFamily="18" charset="0"/>
              </a:rPr>
              <a:t> </a:t>
            </a:r>
            <a:r>
              <a:rPr lang="en-US" sz="8000" dirty="0" err="1">
                <a:solidFill>
                  <a:srgbClr val="FF198C"/>
                </a:solidFill>
                <a:latin typeface="Times New Roman" panose="02020603050405020304" pitchFamily="18" charset="0"/>
                <a:cs typeface="Times New Roman" panose="02020603050405020304" pitchFamily="18" charset="0"/>
              </a:rPr>
              <a:t>ngoan</a:t>
            </a:r>
            <a:r>
              <a:rPr lang="en-US" sz="8000" dirty="0">
                <a:solidFill>
                  <a:srgbClr val="FF198C"/>
                </a:solidFill>
                <a:latin typeface="Times New Roman" panose="02020603050405020304" pitchFamily="18" charset="0"/>
                <a:cs typeface="Times New Roman" panose="02020603050405020304" pitchFamily="18" charset="0"/>
              </a:rPr>
              <a:t>, </a:t>
            </a:r>
            <a:r>
              <a:rPr lang="en-US" sz="8000" dirty="0" err="1">
                <a:solidFill>
                  <a:srgbClr val="FF198C"/>
                </a:solidFill>
                <a:latin typeface="Times New Roman" panose="02020603050405020304" pitchFamily="18" charset="0"/>
                <a:cs typeface="Times New Roman" panose="02020603050405020304" pitchFamily="18" charset="0"/>
              </a:rPr>
              <a:t>học</a:t>
            </a:r>
            <a:r>
              <a:rPr lang="en-US" sz="8000" dirty="0">
                <a:solidFill>
                  <a:srgbClr val="FF198C"/>
                </a:solidFill>
                <a:latin typeface="Times New Roman" panose="02020603050405020304" pitchFamily="18" charset="0"/>
                <a:cs typeface="Times New Roman" panose="02020603050405020304" pitchFamily="18" charset="0"/>
              </a:rPr>
              <a:t> </a:t>
            </a:r>
            <a:r>
              <a:rPr lang="en-US" sz="8000" dirty="0" err="1">
                <a:solidFill>
                  <a:srgbClr val="FF198C"/>
                </a:solidFill>
                <a:latin typeface="Times New Roman" panose="02020603050405020304" pitchFamily="18" charset="0"/>
                <a:cs typeface="Times New Roman" panose="02020603050405020304" pitchFamily="18" charset="0"/>
              </a:rPr>
              <a:t>tốt</a:t>
            </a:r>
            <a:r>
              <a:rPr lang="en-US" sz="8000" dirty="0">
                <a:solidFill>
                  <a:srgbClr val="FF198C"/>
                </a:solidFill>
                <a:latin typeface="Times New Roman" panose="02020603050405020304" pitchFamily="18" charset="0"/>
                <a:cs typeface="Times New Roman" panose="02020603050405020304" pitchFamily="18" charset="0"/>
              </a:rPr>
              <a:t>!</a:t>
            </a:r>
            <a:endParaRPr sz="8000" dirty="0">
              <a:solidFill>
                <a:srgbClr val="FF198C"/>
              </a:solidFill>
              <a:latin typeface="Times New Roman" panose="02020603050405020304" pitchFamily="18" charset="0"/>
              <a:cs typeface="Times New Roman" panose="02020603050405020304" pitchFamily="18" charset="0"/>
            </a:endParaRPr>
          </a:p>
        </p:txBody>
      </p:sp>
      <p:grpSp>
        <p:nvGrpSpPr>
          <p:cNvPr id="3101" name="Google Shape;3101;p47"/>
          <p:cNvGrpSpPr/>
          <p:nvPr/>
        </p:nvGrpSpPr>
        <p:grpSpPr>
          <a:xfrm>
            <a:off x="8278205" y="3997874"/>
            <a:ext cx="327808" cy="326319"/>
            <a:chOff x="5546700" y="4021800"/>
            <a:chExt cx="307975" cy="306575"/>
          </a:xfrm>
        </p:grpSpPr>
        <p:sp>
          <p:nvSpPr>
            <p:cNvPr id="3102" name="Google Shape;3102;p47"/>
            <p:cNvSpPr/>
            <p:nvPr/>
          </p:nvSpPr>
          <p:spPr>
            <a:xfrm>
              <a:off x="5546700" y="4021800"/>
              <a:ext cx="307975" cy="306575"/>
            </a:xfrm>
            <a:custGeom>
              <a:avLst/>
              <a:gdLst/>
              <a:ahLst/>
              <a:cxnLst/>
              <a:rect l="l" t="t" r="r" b="b"/>
              <a:pathLst>
                <a:path w="12319" h="12263" extrusionOk="0">
                  <a:moveTo>
                    <a:pt x="7778" y="578"/>
                  </a:moveTo>
                  <a:lnTo>
                    <a:pt x="7797" y="596"/>
                  </a:lnTo>
                  <a:lnTo>
                    <a:pt x="8057" y="2103"/>
                  </a:lnTo>
                  <a:lnTo>
                    <a:pt x="8299" y="3611"/>
                  </a:lnTo>
                  <a:lnTo>
                    <a:pt x="8336" y="3834"/>
                  </a:lnTo>
                  <a:lnTo>
                    <a:pt x="8932" y="3890"/>
                  </a:lnTo>
                  <a:lnTo>
                    <a:pt x="11574" y="4150"/>
                  </a:lnTo>
                  <a:lnTo>
                    <a:pt x="11630" y="4169"/>
                  </a:lnTo>
                  <a:lnTo>
                    <a:pt x="11686" y="4206"/>
                  </a:lnTo>
                  <a:lnTo>
                    <a:pt x="11723" y="4262"/>
                  </a:lnTo>
                  <a:lnTo>
                    <a:pt x="11741" y="4299"/>
                  </a:lnTo>
                  <a:lnTo>
                    <a:pt x="11741" y="4336"/>
                  </a:lnTo>
                  <a:lnTo>
                    <a:pt x="11704" y="4373"/>
                  </a:lnTo>
                  <a:lnTo>
                    <a:pt x="8969" y="5695"/>
                  </a:lnTo>
                  <a:lnTo>
                    <a:pt x="9006" y="5918"/>
                  </a:lnTo>
                  <a:lnTo>
                    <a:pt x="9192" y="6904"/>
                  </a:lnTo>
                  <a:lnTo>
                    <a:pt x="9360" y="7909"/>
                  </a:lnTo>
                  <a:lnTo>
                    <a:pt x="9657" y="9881"/>
                  </a:lnTo>
                  <a:lnTo>
                    <a:pt x="9899" y="11444"/>
                  </a:lnTo>
                  <a:lnTo>
                    <a:pt x="9899" y="11518"/>
                  </a:lnTo>
                  <a:lnTo>
                    <a:pt x="9881" y="11574"/>
                  </a:lnTo>
                  <a:lnTo>
                    <a:pt x="9844" y="11630"/>
                  </a:lnTo>
                  <a:lnTo>
                    <a:pt x="9806" y="11667"/>
                  </a:lnTo>
                  <a:lnTo>
                    <a:pt x="9750" y="11686"/>
                  </a:lnTo>
                  <a:lnTo>
                    <a:pt x="9713" y="11667"/>
                  </a:lnTo>
                  <a:lnTo>
                    <a:pt x="9676" y="11667"/>
                  </a:lnTo>
                  <a:lnTo>
                    <a:pt x="9620" y="11630"/>
                  </a:lnTo>
                  <a:lnTo>
                    <a:pt x="8597" y="10644"/>
                  </a:lnTo>
                  <a:lnTo>
                    <a:pt x="7573" y="9639"/>
                  </a:lnTo>
                  <a:lnTo>
                    <a:pt x="6587" y="8597"/>
                  </a:lnTo>
                  <a:lnTo>
                    <a:pt x="5601" y="7555"/>
                  </a:lnTo>
                  <a:lnTo>
                    <a:pt x="5452" y="7388"/>
                  </a:lnTo>
                  <a:lnTo>
                    <a:pt x="5266" y="7481"/>
                  </a:lnTo>
                  <a:lnTo>
                    <a:pt x="801" y="9621"/>
                  </a:lnTo>
                  <a:lnTo>
                    <a:pt x="726" y="9639"/>
                  </a:lnTo>
                  <a:lnTo>
                    <a:pt x="670" y="9621"/>
                  </a:lnTo>
                  <a:lnTo>
                    <a:pt x="633" y="9583"/>
                  </a:lnTo>
                  <a:lnTo>
                    <a:pt x="596" y="9565"/>
                  </a:lnTo>
                  <a:lnTo>
                    <a:pt x="577" y="9528"/>
                  </a:lnTo>
                  <a:lnTo>
                    <a:pt x="577" y="9490"/>
                  </a:lnTo>
                  <a:lnTo>
                    <a:pt x="577" y="9453"/>
                  </a:lnTo>
                  <a:lnTo>
                    <a:pt x="615" y="9416"/>
                  </a:lnTo>
                  <a:lnTo>
                    <a:pt x="1433" y="8560"/>
                  </a:lnTo>
                  <a:lnTo>
                    <a:pt x="2233" y="7685"/>
                  </a:lnTo>
                  <a:lnTo>
                    <a:pt x="3033" y="6792"/>
                  </a:lnTo>
                  <a:lnTo>
                    <a:pt x="3815" y="5862"/>
                  </a:lnTo>
                  <a:lnTo>
                    <a:pt x="3964" y="5676"/>
                  </a:lnTo>
                  <a:lnTo>
                    <a:pt x="3815" y="5490"/>
                  </a:lnTo>
                  <a:lnTo>
                    <a:pt x="2978" y="4485"/>
                  </a:lnTo>
                  <a:lnTo>
                    <a:pt x="2196" y="3499"/>
                  </a:lnTo>
                  <a:lnTo>
                    <a:pt x="2159" y="3443"/>
                  </a:lnTo>
                  <a:lnTo>
                    <a:pt x="2140" y="3369"/>
                  </a:lnTo>
                  <a:lnTo>
                    <a:pt x="2140" y="3294"/>
                  </a:lnTo>
                  <a:lnTo>
                    <a:pt x="2178" y="3238"/>
                  </a:lnTo>
                  <a:lnTo>
                    <a:pt x="2196" y="3220"/>
                  </a:lnTo>
                  <a:lnTo>
                    <a:pt x="2233" y="3220"/>
                  </a:lnTo>
                  <a:lnTo>
                    <a:pt x="5620" y="3555"/>
                  </a:lnTo>
                  <a:lnTo>
                    <a:pt x="5731" y="3425"/>
                  </a:lnTo>
                  <a:lnTo>
                    <a:pt x="6252" y="2699"/>
                  </a:lnTo>
                  <a:lnTo>
                    <a:pt x="6736" y="2010"/>
                  </a:lnTo>
                  <a:lnTo>
                    <a:pt x="7220" y="1303"/>
                  </a:lnTo>
                  <a:lnTo>
                    <a:pt x="7685" y="615"/>
                  </a:lnTo>
                  <a:lnTo>
                    <a:pt x="7704" y="596"/>
                  </a:lnTo>
                  <a:lnTo>
                    <a:pt x="7741" y="578"/>
                  </a:lnTo>
                  <a:close/>
                  <a:moveTo>
                    <a:pt x="7704" y="1"/>
                  </a:moveTo>
                  <a:lnTo>
                    <a:pt x="7592" y="19"/>
                  </a:lnTo>
                  <a:lnTo>
                    <a:pt x="7499" y="57"/>
                  </a:lnTo>
                  <a:lnTo>
                    <a:pt x="7406" y="94"/>
                  </a:lnTo>
                  <a:lnTo>
                    <a:pt x="7332" y="150"/>
                  </a:lnTo>
                  <a:lnTo>
                    <a:pt x="7257" y="224"/>
                  </a:lnTo>
                  <a:lnTo>
                    <a:pt x="7201" y="299"/>
                  </a:lnTo>
                  <a:lnTo>
                    <a:pt x="6755" y="950"/>
                  </a:lnTo>
                  <a:lnTo>
                    <a:pt x="6308" y="1620"/>
                  </a:lnTo>
                  <a:lnTo>
                    <a:pt x="5843" y="2271"/>
                  </a:lnTo>
                  <a:lnTo>
                    <a:pt x="5359" y="2959"/>
                  </a:lnTo>
                  <a:lnTo>
                    <a:pt x="2289" y="2643"/>
                  </a:lnTo>
                  <a:lnTo>
                    <a:pt x="2103" y="2643"/>
                  </a:lnTo>
                  <a:lnTo>
                    <a:pt x="2010" y="2662"/>
                  </a:lnTo>
                  <a:lnTo>
                    <a:pt x="1917" y="2699"/>
                  </a:lnTo>
                  <a:lnTo>
                    <a:pt x="1843" y="2755"/>
                  </a:lnTo>
                  <a:lnTo>
                    <a:pt x="1787" y="2811"/>
                  </a:lnTo>
                  <a:lnTo>
                    <a:pt x="1712" y="2885"/>
                  </a:lnTo>
                  <a:lnTo>
                    <a:pt x="1657" y="2959"/>
                  </a:lnTo>
                  <a:lnTo>
                    <a:pt x="1619" y="3071"/>
                  </a:lnTo>
                  <a:lnTo>
                    <a:pt x="1582" y="3183"/>
                  </a:lnTo>
                  <a:lnTo>
                    <a:pt x="1563" y="3294"/>
                  </a:lnTo>
                  <a:lnTo>
                    <a:pt x="1582" y="3406"/>
                  </a:lnTo>
                  <a:lnTo>
                    <a:pt x="1582" y="3536"/>
                  </a:lnTo>
                  <a:lnTo>
                    <a:pt x="1619" y="3648"/>
                  </a:lnTo>
                  <a:lnTo>
                    <a:pt x="1675" y="3741"/>
                  </a:lnTo>
                  <a:lnTo>
                    <a:pt x="1731" y="3852"/>
                  </a:lnTo>
                  <a:lnTo>
                    <a:pt x="2457" y="4764"/>
                  </a:lnTo>
                  <a:lnTo>
                    <a:pt x="3219" y="5676"/>
                  </a:lnTo>
                  <a:lnTo>
                    <a:pt x="2475" y="6550"/>
                  </a:lnTo>
                  <a:lnTo>
                    <a:pt x="1731" y="7388"/>
                  </a:lnTo>
                  <a:lnTo>
                    <a:pt x="968" y="8206"/>
                  </a:lnTo>
                  <a:lnTo>
                    <a:pt x="205" y="9007"/>
                  </a:lnTo>
                  <a:lnTo>
                    <a:pt x="131" y="9100"/>
                  </a:lnTo>
                  <a:lnTo>
                    <a:pt x="56" y="9211"/>
                  </a:lnTo>
                  <a:lnTo>
                    <a:pt x="19" y="9323"/>
                  </a:lnTo>
                  <a:lnTo>
                    <a:pt x="1" y="9435"/>
                  </a:lnTo>
                  <a:lnTo>
                    <a:pt x="1" y="9565"/>
                  </a:lnTo>
                  <a:lnTo>
                    <a:pt x="19" y="9676"/>
                  </a:lnTo>
                  <a:lnTo>
                    <a:pt x="56" y="9788"/>
                  </a:lnTo>
                  <a:lnTo>
                    <a:pt x="131" y="9900"/>
                  </a:lnTo>
                  <a:lnTo>
                    <a:pt x="205" y="9993"/>
                  </a:lnTo>
                  <a:lnTo>
                    <a:pt x="317" y="10067"/>
                  </a:lnTo>
                  <a:lnTo>
                    <a:pt x="428" y="10142"/>
                  </a:lnTo>
                  <a:lnTo>
                    <a:pt x="540" y="10179"/>
                  </a:lnTo>
                  <a:lnTo>
                    <a:pt x="670" y="10197"/>
                  </a:lnTo>
                  <a:lnTo>
                    <a:pt x="801" y="10197"/>
                  </a:lnTo>
                  <a:lnTo>
                    <a:pt x="931" y="10179"/>
                  </a:lnTo>
                  <a:lnTo>
                    <a:pt x="1042" y="10142"/>
                  </a:lnTo>
                  <a:lnTo>
                    <a:pt x="5322" y="8095"/>
                  </a:lnTo>
                  <a:lnTo>
                    <a:pt x="6271" y="9118"/>
                  </a:lnTo>
                  <a:lnTo>
                    <a:pt x="7239" y="10123"/>
                  </a:lnTo>
                  <a:lnTo>
                    <a:pt x="8225" y="11091"/>
                  </a:lnTo>
                  <a:lnTo>
                    <a:pt x="9229" y="12039"/>
                  </a:lnTo>
                  <a:lnTo>
                    <a:pt x="9341" y="12133"/>
                  </a:lnTo>
                  <a:lnTo>
                    <a:pt x="9471" y="12207"/>
                  </a:lnTo>
                  <a:lnTo>
                    <a:pt x="9602" y="12244"/>
                  </a:lnTo>
                  <a:lnTo>
                    <a:pt x="9732" y="12263"/>
                  </a:lnTo>
                  <a:lnTo>
                    <a:pt x="9899" y="12226"/>
                  </a:lnTo>
                  <a:lnTo>
                    <a:pt x="10067" y="12170"/>
                  </a:lnTo>
                  <a:lnTo>
                    <a:pt x="10160" y="12114"/>
                  </a:lnTo>
                  <a:lnTo>
                    <a:pt x="10253" y="12021"/>
                  </a:lnTo>
                  <a:lnTo>
                    <a:pt x="10327" y="11928"/>
                  </a:lnTo>
                  <a:lnTo>
                    <a:pt x="10402" y="11835"/>
                  </a:lnTo>
                  <a:lnTo>
                    <a:pt x="10439" y="11723"/>
                  </a:lnTo>
                  <a:lnTo>
                    <a:pt x="10458" y="11593"/>
                  </a:lnTo>
                  <a:lnTo>
                    <a:pt x="10476" y="11481"/>
                  </a:lnTo>
                  <a:lnTo>
                    <a:pt x="10458" y="11351"/>
                  </a:lnTo>
                  <a:lnTo>
                    <a:pt x="10234" y="9807"/>
                  </a:lnTo>
                  <a:lnTo>
                    <a:pt x="9955" y="7927"/>
                  </a:lnTo>
                  <a:lnTo>
                    <a:pt x="9788" y="6978"/>
                  </a:lnTo>
                  <a:lnTo>
                    <a:pt x="9620" y="6029"/>
                  </a:lnTo>
                  <a:lnTo>
                    <a:pt x="11946" y="4894"/>
                  </a:lnTo>
                  <a:lnTo>
                    <a:pt x="12039" y="4839"/>
                  </a:lnTo>
                  <a:lnTo>
                    <a:pt x="12132" y="4783"/>
                  </a:lnTo>
                  <a:lnTo>
                    <a:pt x="12188" y="4690"/>
                  </a:lnTo>
                  <a:lnTo>
                    <a:pt x="12244" y="4615"/>
                  </a:lnTo>
                  <a:lnTo>
                    <a:pt x="12281" y="4522"/>
                  </a:lnTo>
                  <a:lnTo>
                    <a:pt x="12318" y="4411"/>
                  </a:lnTo>
                  <a:lnTo>
                    <a:pt x="12318" y="4318"/>
                  </a:lnTo>
                  <a:lnTo>
                    <a:pt x="12300" y="4206"/>
                  </a:lnTo>
                  <a:lnTo>
                    <a:pt x="12281" y="4094"/>
                  </a:lnTo>
                  <a:lnTo>
                    <a:pt x="12225" y="3964"/>
                  </a:lnTo>
                  <a:lnTo>
                    <a:pt x="12151" y="3871"/>
                  </a:lnTo>
                  <a:lnTo>
                    <a:pt x="12076" y="3778"/>
                  </a:lnTo>
                  <a:lnTo>
                    <a:pt x="11983" y="3704"/>
                  </a:lnTo>
                  <a:lnTo>
                    <a:pt x="11872" y="3648"/>
                  </a:lnTo>
                  <a:lnTo>
                    <a:pt x="11760" y="3592"/>
                  </a:lnTo>
                  <a:lnTo>
                    <a:pt x="11630" y="3573"/>
                  </a:lnTo>
                  <a:lnTo>
                    <a:pt x="8988" y="3313"/>
                  </a:lnTo>
                  <a:lnTo>
                    <a:pt x="8839" y="3294"/>
                  </a:lnTo>
                  <a:lnTo>
                    <a:pt x="8615" y="1899"/>
                  </a:lnTo>
                  <a:lnTo>
                    <a:pt x="8374" y="503"/>
                  </a:lnTo>
                  <a:lnTo>
                    <a:pt x="8355" y="410"/>
                  </a:lnTo>
                  <a:lnTo>
                    <a:pt x="8318" y="317"/>
                  </a:lnTo>
                  <a:lnTo>
                    <a:pt x="8262" y="243"/>
                  </a:lnTo>
                  <a:lnTo>
                    <a:pt x="8206" y="187"/>
                  </a:lnTo>
                  <a:lnTo>
                    <a:pt x="8150" y="131"/>
                  </a:lnTo>
                  <a:lnTo>
                    <a:pt x="8076" y="75"/>
                  </a:lnTo>
                  <a:lnTo>
                    <a:pt x="8001" y="38"/>
                  </a:lnTo>
                  <a:lnTo>
                    <a:pt x="7908" y="19"/>
                  </a:lnTo>
                  <a:lnTo>
                    <a:pt x="7797"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03" name="Google Shape;3103;p47"/>
            <p:cNvSpPr/>
            <p:nvPr/>
          </p:nvSpPr>
          <p:spPr>
            <a:xfrm>
              <a:off x="5601600" y="4193925"/>
              <a:ext cx="194450" cy="59100"/>
            </a:xfrm>
            <a:custGeom>
              <a:avLst/>
              <a:gdLst/>
              <a:ahLst/>
              <a:cxnLst/>
              <a:rect l="l" t="t" r="r" b="b"/>
              <a:pathLst>
                <a:path w="7778" h="2364" extrusionOk="0">
                  <a:moveTo>
                    <a:pt x="1600" y="0"/>
                  </a:moveTo>
                  <a:lnTo>
                    <a:pt x="1117" y="19"/>
                  </a:lnTo>
                  <a:lnTo>
                    <a:pt x="651" y="56"/>
                  </a:lnTo>
                  <a:lnTo>
                    <a:pt x="428" y="93"/>
                  </a:lnTo>
                  <a:lnTo>
                    <a:pt x="186" y="149"/>
                  </a:lnTo>
                  <a:lnTo>
                    <a:pt x="130" y="168"/>
                  </a:lnTo>
                  <a:lnTo>
                    <a:pt x="93" y="186"/>
                  </a:lnTo>
                  <a:lnTo>
                    <a:pt x="56" y="224"/>
                  </a:lnTo>
                  <a:lnTo>
                    <a:pt x="19" y="261"/>
                  </a:lnTo>
                  <a:lnTo>
                    <a:pt x="0" y="354"/>
                  </a:lnTo>
                  <a:lnTo>
                    <a:pt x="0" y="466"/>
                  </a:lnTo>
                  <a:lnTo>
                    <a:pt x="56" y="559"/>
                  </a:lnTo>
                  <a:lnTo>
                    <a:pt x="130" y="633"/>
                  </a:lnTo>
                  <a:lnTo>
                    <a:pt x="168" y="652"/>
                  </a:lnTo>
                  <a:lnTo>
                    <a:pt x="223" y="670"/>
                  </a:lnTo>
                  <a:lnTo>
                    <a:pt x="335" y="670"/>
                  </a:lnTo>
                  <a:lnTo>
                    <a:pt x="763" y="577"/>
                  </a:lnTo>
                  <a:lnTo>
                    <a:pt x="1191" y="540"/>
                  </a:lnTo>
                  <a:lnTo>
                    <a:pt x="1638" y="540"/>
                  </a:lnTo>
                  <a:lnTo>
                    <a:pt x="2084" y="559"/>
                  </a:lnTo>
                  <a:lnTo>
                    <a:pt x="2531" y="596"/>
                  </a:lnTo>
                  <a:lnTo>
                    <a:pt x="2977" y="652"/>
                  </a:lnTo>
                  <a:lnTo>
                    <a:pt x="3833" y="800"/>
                  </a:lnTo>
                  <a:lnTo>
                    <a:pt x="4317" y="875"/>
                  </a:lnTo>
                  <a:lnTo>
                    <a:pt x="4782" y="1005"/>
                  </a:lnTo>
                  <a:lnTo>
                    <a:pt x="5229" y="1135"/>
                  </a:lnTo>
                  <a:lnTo>
                    <a:pt x="5675" y="1303"/>
                  </a:lnTo>
                  <a:lnTo>
                    <a:pt x="6103" y="1489"/>
                  </a:lnTo>
                  <a:lnTo>
                    <a:pt x="6512" y="1731"/>
                  </a:lnTo>
                  <a:lnTo>
                    <a:pt x="6922" y="1991"/>
                  </a:lnTo>
                  <a:lnTo>
                    <a:pt x="7294" y="2289"/>
                  </a:lnTo>
                  <a:lnTo>
                    <a:pt x="7350" y="2326"/>
                  </a:lnTo>
                  <a:lnTo>
                    <a:pt x="7406" y="2345"/>
                  </a:lnTo>
                  <a:lnTo>
                    <a:pt x="7517" y="2363"/>
                  </a:lnTo>
                  <a:lnTo>
                    <a:pt x="7610" y="2326"/>
                  </a:lnTo>
                  <a:lnTo>
                    <a:pt x="7685" y="2270"/>
                  </a:lnTo>
                  <a:lnTo>
                    <a:pt x="7741" y="2196"/>
                  </a:lnTo>
                  <a:lnTo>
                    <a:pt x="7778" y="2103"/>
                  </a:lnTo>
                  <a:lnTo>
                    <a:pt x="7778" y="2047"/>
                  </a:lnTo>
                  <a:lnTo>
                    <a:pt x="7759" y="2010"/>
                  </a:lnTo>
                  <a:lnTo>
                    <a:pt x="7722" y="1954"/>
                  </a:lnTo>
                  <a:lnTo>
                    <a:pt x="7685" y="1917"/>
                  </a:lnTo>
                  <a:lnTo>
                    <a:pt x="7275" y="1582"/>
                  </a:lnTo>
                  <a:lnTo>
                    <a:pt x="6847" y="1303"/>
                  </a:lnTo>
                  <a:lnTo>
                    <a:pt x="6401" y="1042"/>
                  </a:lnTo>
                  <a:lnTo>
                    <a:pt x="5954" y="838"/>
                  </a:lnTo>
                  <a:lnTo>
                    <a:pt x="5489" y="652"/>
                  </a:lnTo>
                  <a:lnTo>
                    <a:pt x="4987" y="503"/>
                  </a:lnTo>
                  <a:lnTo>
                    <a:pt x="4503" y="373"/>
                  </a:lnTo>
                  <a:lnTo>
                    <a:pt x="3982" y="280"/>
                  </a:lnTo>
                  <a:lnTo>
                    <a:pt x="3052" y="131"/>
                  </a:lnTo>
                  <a:lnTo>
                    <a:pt x="2568" y="75"/>
                  </a:lnTo>
                  <a:lnTo>
                    <a:pt x="2084" y="19"/>
                  </a:lnTo>
                  <a:lnTo>
                    <a:pt x="1600"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04" name="Google Shape;3104;p47"/>
            <p:cNvSpPr/>
            <p:nvPr/>
          </p:nvSpPr>
          <p:spPr>
            <a:xfrm>
              <a:off x="5624375" y="4167400"/>
              <a:ext cx="165175" cy="46075"/>
            </a:xfrm>
            <a:custGeom>
              <a:avLst/>
              <a:gdLst/>
              <a:ahLst/>
              <a:cxnLst/>
              <a:rect l="l" t="t" r="r" b="b"/>
              <a:pathLst>
                <a:path w="6607" h="1843" extrusionOk="0">
                  <a:moveTo>
                    <a:pt x="1787" y="1"/>
                  </a:moveTo>
                  <a:lnTo>
                    <a:pt x="1024" y="19"/>
                  </a:lnTo>
                  <a:lnTo>
                    <a:pt x="633" y="38"/>
                  </a:lnTo>
                  <a:lnTo>
                    <a:pt x="187" y="38"/>
                  </a:lnTo>
                  <a:lnTo>
                    <a:pt x="150" y="57"/>
                  </a:lnTo>
                  <a:lnTo>
                    <a:pt x="94" y="75"/>
                  </a:lnTo>
                  <a:lnTo>
                    <a:pt x="57" y="112"/>
                  </a:lnTo>
                  <a:lnTo>
                    <a:pt x="19" y="205"/>
                  </a:lnTo>
                  <a:lnTo>
                    <a:pt x="1" y="299"/>
                  </a:lnTo>
                  <a:lnTo>
                    <a:pt x="19" y="392"/>
                  </a:lnTo>
                  <a:lnTo>
                    <a:pt x="57" y="485"/>
                  </a:lnTo>
                  <a:lnTo>
                    <a:pt x="94" y="522"/>
                  </a:lnTo>
                  <a:lnTo>
                    <a:pt x="150" y="540"/>
                  </a:lnTo>
                  <a:lnTo>
                    <a:pt x="187" y="559"/>
                  </a:lnTo>
                  <a:lnTo>
                    <a:pt x="261" y="578"/>
                  </a:lnTo>
                  <a:lnTo>
                    <a:pt x="1006" y="578"/>
                  </a:lnTo>
                  <a:lnTo>
                    <a:pt x="1750" y="559"/>
                  </a:lnTo>
                  <a:lnTo>
                    <a:pt x="2122" y="559"/>
                  </a:lnTo>
                  <a:lnTo>
                    <a:pt x="2494" y="578"/>
                  </a:lnTo>
                  <a:lnTo>
                    <a:pt x="2885" y="615"/>
                  </a:lnTo>
                  <a:lnTo>
                    <a:pt x="3257" y="671"/>
                  </a:lnTo>
                  <a:lnTo>
                    <a:pt x="3648" y="745"/>
                  </a:lnTo>
                  <a:lnTo>
                    <a:pt x="4039" y="838"/>
                  </a:lnTo>
                  <a:lnTo>
                    <a:pt x="4411" y="950"/>
                  </a:lnTo>
                  <a:lnTo>
                    <a:pt x="4783" y="1080"/>
                  </a:lnTo>
                  <a:lnTo>
                    <a:pt x="5155" y="1229"/>
                  </a:lnTo>
                  <a:lnTo>
                    <a:pt x="5508" y="1396"/>
                  </a:lnTo>
                  <a:lnTo>
                    <a:pt x="5862" y="1582"/>
                  </a:lnTo>
                  <a:lnTo>
                    <a:pt x="6197" y="1787"/>
                  </a:lnTo>
                  <a:lnTo>
                    <a:pt x="6253" y="1824"/>
                  </a:lnTo>
                  <a:lnTo>
                    <a:pt x="6309" y="1824"/>
                  </a:lnTo>
                  <a:lnTo>
                    <a:pt x="6364" y="1843"/>
                  </a:lnTo>
                  <a:lnTo>
                    <a:pt x="6420" y="1824"/>
                  </a:lnTo>
                  <a:lnTo>
                    <a:pt x="6495" y="1768"/>
                  </a:lnTo>
                  <a:lnTo>
                    <a:pt x="6550" y="1694"/>
                  </a:lnTo>
                  <a:lnTo>
                    <a:pt x="6588" y="1601"/>
                  </a:lnTo>
                  <a:lnTo>
                    <a:pt x="6606" y="1508"/>
                  </a:lnTo>
                  <a:lnTo>
                    <a:pt x="6588" y="1452"/>
                  </a:lnTo>
                  <a:lnTo>
                    <a:pt x="6569" y="1415"/>
                  </a:lnTo>
                  <a:lnTo>
                    <a:pt x="6532" y="1359"/>
                  </a:lnTo>
                  <a:lnTo>
                    <a:pt x="6476" y="1322"/>
                  </a:lnTo>
                  <a:lnTo>
                    <a:pt x="6122" y="1099"/>
                  </a:lnTo>
                  <a:lnTo>
                    <a:pt x="5750" y="913"/>
                  </a:lnTo>
                  <a:lnTo>
                    <a:pt x="5378" y="726"/>
                  </a:lnTo>
                  <a:lnTo>
                    <a:pt x="5006" y="578"/>
                  </a:lnTo>
                  <a:lnTo>
                    <a:pt x="4597" y="447"/>
                  </a:lnTo>
                  <a:lnTo>
                    <a:pt x="4206" y="336"/>
                  </a:lnTo>
                  <a:lnTo>
                    <a:pt x="3797" y="243"/>
                  </a:lnTo>
                  <a:lnTo>
                    <a:pt x="3387" y="150"/>
                  </a:lnTo>
                  <a:lnTo>
                    <a:pt x="2997" y="94"/>
                  </a:lnTo>
                  <a:lnTo>
                    <a:pt x="2587" y="38"/>
                  </a:lnTo>
                  <a:lnTo>
                    <a:pt x="2196" y="19"/>
                  </a:lnTo>
                  <a:lnTo>
                    <a:pt x="1787"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05" name="Google Shape;3105;p47"/>
            <p:cNvSpPr/>
            <p:nvPr/>
          </p:nvSpPr>
          <p:spPr>
            <a:xfrm>
              <a:off x="5606250" y="4121350"/>
              <a:ext cx="202825" cy="40025"/>
            </a:xfrm>
            <a:custGeom>
              <a:avLst/>
              <a:gdLst/>
              <a:ahLst/>
              <a:cxnLst/>
              <a:rect l="l" t="t" r="r" b="b"/>
              <a:pathLst>
                <a:path w="8113" h="1601" extrusionOk="0">
                  <a:moveTo>
                    <a:pt x="261" y="1"/>
                  </a:moveTo>
                  <a:lnTo>
                    <a:pt x="205" y="19"/>
                  </a:lnTo>
                  <a:lnTo>
                    <a:pt x="149" y="19"/>
                  </a:lnTo>
                  <a:lnTo>
                    <a:pt x="93" y="57"/>
                  </a:lnTo>
                  <a:lnTo>
                    <a:pt x="56" y="94"/>
                  </a:lnTo>
                  <a:lnTo>
                    <a:pt x="19" y="168"/>
                  </a:lnTo>
                  <a:lnTo>
                    <a:pt x="0" y="280"/>
                  </a:lnTo>
                  <a:lnTo>
                    <a:pt x="19" y="373"/>
                  </a:lnTo>
                  <a:lnTo>
                    <a:pt x="56" y="466"/>
                  </a:lnTo>
                  <a:lnTo>
                    <a:pt x="93" y="503"/>
                  </a:lnTo>
                  <a:lnTo>
                    <a:pt x="149" y="522"/>
                  </a:lnTo>
                  <a:lnTo>
                    <a:pt x="205" y="540"/>
                  </a:lnTo>
                  <a:lnTo>
                    <a:pt x="261" y="540"/>
                  </a:lnTo>
                  <a:lnTo>
                    <a:pt x="1210" y="559"/>
                  </a:lnTo>
                  <a:lnTo>
                    <a:pt x="2159" y="633"/>
                  </a:lnTo>
                  <a:lnTo>
                    <a:pt x="3089" y="726"/>
                  </a:lnTo>
                  <a:lnTo>
                    <a:pt x="4038" y="857"/>
                  </a:lnTo>
                  <a:lnTo>
                    <a:pt x="4987" y="1006"/>
                  </a:lnTo>
                  <a:lnTo>
                    <a:pt x="5917" y="1192"/>
                  </a:lnTo>
                  <a:lnTo>
                    <a:pt x="6847" y="1378"/>
                  </a:lnTo>
                  <a:lnTo>
                    <a:pt x="7778" y="1601"/>
                  </a:lnTo>
                  <a:lnTo>
                    <a:pt x="7889" y="1601"/>
                  </a:lnTo>
                  <a:lnTo>
                    <a:pt x="7945" y="1582"/>
                  </a:lnTo>
                  <a:lnTo>
                    <a:pt x="7982" y="1564"/>
                  </a:lnTo>
                  <a:lnTo>
                    <a:pt x="8057" y="1489"/>
                  </a:lnTo>
                  <a:lnTo>
                    <a:pt x="8094" y="1396"/>
                  </a:lnTo>
                  <a:lnTo>
                    <a:pt x="8113" y="1303"/>
                  </a:lnTo>
                  <a:lnTo>
                    <a:pt x="8076" y="1192"/>
                  </a:lnTo>
                  <a:lnTo>
                    <a:pt x="8057" y="1154"/>
                  </a:lnTo>
                  <a:lnTo>
                    <a:pt x="8020" y="1117"/>
                  </a:lnTo>
                  <a:lnTo>
                    <a:pt x="7964" y="1099"/>
                  </a:lnTo>
                  <a:lnTo>
                    <a:pt x="7908" y="1080"/>
                  </a:lnTo>
                  <a:lnTo>
                    <a:pt x="6978" y="857"/>
                  </a:lnTo>
                  <a:lnTo>
                    <a:pt x="6029" y="652"/>
                  </a:lnTo>
                  <a:lnTo>
                    <a:pt x="5080" y="485"/>
                  </a:lnTo>
                  <a:lnTo>
                    <a:pt x="4112" y="317"/>
                  </a:lnTo>
                  <a:lnTo>
                    <a:pt x="3145" y="187"/>
                  </a:lnTo>
                  <a:lnTo>
                    <a:pt x="2177" y="94"/>
                  </a:lnTo>
                  <a:lnTo>
                    <a:pt x="1228" y="38"/>
                  </a:lnTo>
                  <a:lnTo>
                    <a:pt x="261"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06" name="Google Shape;3106;p47"/>
            <p:cNvSpPr/>
            <p:nvPr/>
          </p:nvSpPr>
          <p:spPr>
            <a:xfrm>
              <a:off x="5683450" y="4094375"/>
              <a:ext cx="75400" cy="13975"/>
            </a:xfrm>
            <a:custGeom>
              <a:avLst/>
              <a:gdLst/>
              <a:ahLst/>
              <a:cxnLst/>
              <a:rect l="l" t="t" r="r" b="b"/>
              <a:pathLst>
                <a:path w="3016" h="559" extrusionOk="0">
                  <a:moveTo>
                    <a:pt x="1508" y="1"/>
                  </a:moveTo>
                  <a:lnTo>
                    <a:pt x="261" y="19"/>
                  </a:lnTo>
                  <a:lnTo>
                    <a:pt x="206" y="19"/>
                  </a:lnTo>
                  <a:lnTo>
                    <a:pt x="150" y="38"/>
                  </a:lnTo>
                  <a:lnTo>
                    <a:pt x="113" y="75"/>
                  </a:lnTo>
                  <a:lnTo>
                    <a:pt x="75" y="94"/>
                  </a:lnTo>
                  <a:lnTo>
                    <a:pt x="20" y="187"/>
                  </a:lnTo>
                  <a:lnTo>
                    <a:pt x="1" y="280"/>
                  </a:lnTo>
                  <a:lnTo>
                    <a:pt x="20" y="391"/>
                  </a:lnTo>
                  <a:lnTo>
                    <a:pt x="75" y="466"/>
                  </a:lnTo>
                  <a:lnTo>
                    <a:pt x="113" y="503"/>
                  </a:lnTo>
                  <a:lnTo>
                    <a:pt x="150" y="540"/>
                  </a:lnTo>
                  <a:lnTo>
                    <a:pt x="206" y="540"/>
                  </a:lnTo>
                  <a:lnTo>
                    <a:pt x="261" y="559"/>
                  </a:lnTo>
                  <a:lnTo>
                    <a:pt x="1508" y="540"/>
                  </a:lnTo>
                  <a:lnTo>
                    <a:pt x="2141" y="540"/>
                  </a:lnTo>
                  <a:lnTo>
                    <a:pt x="2755" y="559"/>
                  </a:lnTo>
                  <a:lnTo>
                    <a:pt x="2811" y="559"/>
                  </a:lnTo>
                  <a:lnTo>
                    <a:pt x="2866" y="540"/>
                  </a:lnTo>
                  <a:lnTo>
                    <a:pt x="2904" y="503"/>
                  </a:lnTo>
                  <a:lnTo>
                    <a:pt x="2941" y="484"/>
                  </a:lnTo>
                  <a:lnTo>
                    <a:pt x="2997" y="391"/>
                  </a:lnTo>
                  <a:lnTo>
                    <a:pt x="3015" y="298"/>
                  </a:lnTo>
                  <a:lnTo>
                    <a:pt x="2997" y="205"/>
                  </a:lnTo>
                  <a:lnTo>
                    <a:pt x="2941" y="112"/>
                  </a:lnTo>
                  <a:lnTo>
                    <a:pt x="2904" y="75"/>
                  </a:lnTo>
                  <a:lnTo>
                    <a:pt x="2866" y="38"/>
                  </a:lnTo>
                  <a:lnTo>
                    <a:pt x="2811" y="19"/>
                  </a:lnTo>
                  <a:lnTo>
                    <a:pt x="2755" y="19"/>
                  </a:lnTo>
                  <a:lnTo>
                    <a:pt x="2141"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grpSp>
        <p:nvGrpSpPr>
          <p:cNvPr id="3107" name="Google Shape;3107;p47"/>
          <p:cNvGrpSpPr/>
          <p:nvPr/>
        </p:nvGrpSpPr>
        <p:grpSpPr>
          <a:xfrm flipH="1">
            <a:off x="3595305" y="3997874"/>
            <a:ext cx="327808" cy="326319"/>
            <a:chOff x="5546700" y="4021800"/>
            <a:chExt cx="307975" cy="306575"/>
          </a:xfrm>
        </p:grpSpPr>
        <p:sp>
          <p:nvSpPr>
            <p:cNvPr id="3108" name="Google Shape;3108;p47"/>
            <p:cNvSpPr/>
            <p:nvPr/>
          </p:nvSpPr>
          <p:spPr>
            <a:xfrm>
              <a:off x="5546700" y="4021800"/>
              <a:ext cx="307975" cy="306575"/>
            </a:xfrm>
            <a:custGeom>
              <a:avLst/>
              <a:gdLst/>
              <a:ahLst/>
              <a:cxnLst/>
              <a:rect l="l" t="t" r="r" b="b"/>
              <a:pathLst>
                <a:path w="12319" h="12263" extrusionOk="0">
                  <a:moveTo>
                    <a:pt x="7778" y="578"/>
                  </a:moveTo>
                  <a:lnTo>
                    <a:pt x="7797" y="596"/>
                  </a:lnTo>
                  <a:lnTo>
                    <a:pt x="8057" y="2103"/>
                  </a:lnTo>
                  <a:lnTo>
                    <a:pt x="8299" y="3611"/>
                  </a:lnTo>
                  <a:lnTo>
                    <a:pt x="8336" y="3834"/>
                  </a:lnTo>
                  <a:lnTo>
                    <a:pt x="8932" y="3890"/>
                  </a:lnTo>
                  <a:lnTo>
                    <a:pt x="11574" y="4150"/>
                  </a:lnTo>
                  <a:lnTo>
                    <a:pt x="11630" y="4169"/>
                  </a:lnTo>
                  <a:lnTo>
                    <a:pt x="11686" y="4206"/>
                  </a:lnTo>
                  <a:lnTo>
                    <a:pt x="11723" y="4262"/>
                  </a:lnTo>
                  <a:lnTo>
                    <a:pt x="11741" y="4299"/>
                  </a:lnTo>
                  <a:lnTo>
                    <a:pt x="11741" y="4336"/>
                  </a:lnTo>
                  <a:lnTo>
                    <a:pt x="11704" y="4373"/>
                  </a:lnTo>
                  <a:lnTo>
                    <a:pt x="8969" y="5695"/>
                  </a:lnTo>
                  <a:lnTo>
                    <a:pt x="9006" y="5918"/>
                  </a:lnTo>
                  <a:lnTo>
                    <a:pt x="9192" y="6904"/>
                  </a:lnTo>
                  <a:lnTo>
                    <a:pt x="9360" y="7909"/>
                  </a:lnTo>
                  <a:lnTo>
                    <a:pt x="9657" y="9881"/>
                  </a:lnTo>
                  <a:lnTo>
                    <a:pt x="9899" y="11444"/>
                  </a:lnTo>
                  <a:lnTo>
                    <a:pt x="9899" y="11518"/>
                  </a:lnTo>
                  <a:lnTo>
                    <a:pt x="9881" y="11574"/>
                  </a:lnTo>
                  <a:lnTo>
                    <a:pt x="9844" y="11630"/>
                  </a:lnTo>
                  <a:lnTo>
                    <a:pt x="9806" y="11667"/>
                  </a:lnTo>
                  <a:lnTo>
                    <a:pt x="9750" y="11686"/>
                  </a:lnTo>
                  <a:lnTo>
                    <a:pt x="9713" y="11667"/>
                  </a:lnTo>
                  <a:lnTo>
                    <a:pt x="9676" y="11667"/>
                  </a:lnTo>
                  <a:lnTo>
                    <a:pt x="9620" y="11630"/>
                  </a:lnTo>
                  <a:lnTo>
                    <a:pt x="8597" y="10644"/>
                  </a:lnTo>
                  <a:lnTo>
                    <a:pt x="7573" y="9639"/>
                  </a:lnTo>
                  <a:lnTo>
                    <a:pt x="6587" y="8597"/>
                  </a:lnTo>
                  <a:lnTo>
                    <a:pt x="5601" y="7555"/>
                  </a:lnTo>
                  <a:lnTo>
                    <a:pt x="5452" y="7388"/>
                  </a:lnTo>
                  <a:lnTo>
                    <a:pt x="5266" y="7481"/>
                  </a:lnTo>
                  <a:lnTo>
                    <a:pt x="801" y="9621"/>
                  </a:lnTo>
                  <a:lnTo>
                    <a:pt x="726" y="9639"/>
                  </a:lnTo>
                  <a:lnTo>
                    <a:pt x="670" y="9621"/>
                  </a:lnTo>
                  <a:lnTo>
                    <a:pt x="633" y="9583"/>
                  </a:lnTo>
                  <a:lnTo>
                    <a:pt x="596" y="9565"/>
                  </a:lnTo>
                  <a:lnTo>
                    <a:pt x="577" y="9528"/>
                  </a:lnTo>
                  <a:lnTo>
                    <a:pt x="577" y="9490"/>
                  </a:lnTo>
                  <a:lnTo>
                    <a:pt x="577" y="9453"/>
                  </a:lnTo>
                  <a:lnTo>
                    <a:pt x="615" y="9416"/>
                  </a:lnTo>
                  <a:lnTo>
                    <a:pt x="1433" y="8560"/>
                  </a:lnTo>
                  <a:lnTo>
                    <a:pt x="2233" y="7685"/>
                  </a:lnTo>
                  <a:lnTo>
                    <a:pt x="3033" y="6792"/>
                  </a:lnTo>
                  <a:lnTo>
                    <a:pt x="3815" y="5862"/>
                  </a:lnTo>
                  <a:lnTo>
                    <a:pt x="3964" y="5676"/>
                  </a:lnTo>
                  <a:lnTo>
                    <a:pt x="3815" y="5490"/>
                  </a:lnTo>
                  <a:lnTo>
                    <a:pt x="2978" y="4485"/>
                  </a:lnTo>
                  <a:lnTo>
                    <a:pt x="2196" y="3499"/>
                  </a:lnTo>
                  <a:lnTo>
                    <a:pt x="2159" y="3443"/>
                  </a:lnTo>
                  <a:lnTo>
                    <a:pt x="2140" y="3369"/>
                  </a:lnTo>
                  <a:lnTo>
                    <a:pt x="2140" y="3294"/>
                  </a:lnTo>
                  <a:lnTo>
                    <a:pt x="2178" y="3238"/>
                  </a:lnTo>
                  <a:lnTo>
                    <a:pt x="2196" y="3220"/>
                  </a:lnTo>
                  <a:lnTo>
                    <a:pt x="2233" y="3220"/>
                  </a:lnTo>
                  <a:lnTo>
                    <a:pt x="5620" y="3555"/>
                  </a:lnTo>
                  <a:lnTo>
                    <a:pt x="5731" y="3425"/>
                  </a:lnTo>
                  <a:lnTo>
                    <a:pt x="6252" y="2699"/>
                  </a:lnTo>
                  <a:lnTo>
                    <a:pt x="6736" y="2010"/>
                  </a:lnTo>
                  <a:lnTo>
                    <a:pt x="7220" y="1303"/>
                  </a:lnTo>
                  <a:lnTo>
                    <a:pt x="7685" y="615"/>
                  </a:lnTo>
                  <a:lnTo>
                    <a:pt x="7704" y="596"/>
                  </a:lnTo>
                  <a:lnTo>
                    <a:pt x="7741" y="578"/>
                  </a:lnTo>
                  <a:close/>
                  <a:moveTo>
                    <a:pt x="7704" y="1"/>
                  </a:moveTo>
                  <a:lnTo>
                    <a:pt x="7592" y="19"/>
                  </a:lnTo>
                  <a:lnTo>
                    <a:pt x="7499" y="57"/>
                  </a:lnTo>
                  <a:lnTo>
                    <a:pt x="7406" y="94"/>
                  </a:lnTo>
                  <a:lnTo>
                    <a:pt x="7332" y="150"/>
                  </a:lnTo>
                  <a:lnTo>
                    <a:pt x="7257" y="224"/>
                  </a:lnTo>
                  <a:lnTo>
                    <a:pt x="7201" y="299"/>
                  </a:lnTo>
                  <a:lnTo>
                    <a:pt x="6755" y="950"/>
                  </a:lnTo>
                  <a:lnTo>
                    <a:pt x="6308" y="1620"/>
                  </a:lnTo>
                  <a:lnTo>
                    <a:pt x="5843" y="2271"/>
                  </a:lnTo>
                  <a:lnTo>
                    <a:pt x="5359" y="2959"/>
                  </a:lnTo>
                  <a:lnTo>
                    <a:pt x="2289" y="2643"/>
                  </a:lnTo>
                  <a:lnTo>
                    <a:pt x="2103" y="2643"/>
                  </a:lnTo>
                  <a:lnTo>
                    <a:pt x="2010" y="2662"/>
                  </a:lnTo>
                  <a:lnTo>
                    <a:pt x="1917" y="2699"/>
                  </a:lnTo>
                  <a:lnTo>
                    <a:pt x="1843" y="2755"/>
                  </a:lnTo>
                  <a:lnTo>
                    <a:pt x="1787" y="2811"/>
                  </a:lnTo>
                  <a:lnTo>
                    <a:pt x="1712" y="2885"/>
                  </a:lnTo>
                  <a:lnTo>
                    <a:pt x="1657" y="2959"/>
                  </a:lnTo>
                  <a:lnTo>
                    <a:pt x="1619" y="3071"/>
                  </a:lnTo>
                  <a:lnTo>
                    <a:pt x="1582" y="3183"/>
                  </a:lnTo>
                  <a:lnTo>
                    <a:pt x="1563" y="3294"/>
                  </a:lnTo>
                  <a:lnTo>
                    <a:pt x="1582" y="3406"/>
                  </a:lnTo>
                  <a:lnTo>
                    <a:pt x="1582" y="3536"/>
                  </a:lnTo>
                  <a:lnTo>
                    <a:pt x="1619" y="3648"/>
                  </a:lnTo>
                  <a:lnTo>
                    <a:pt x="1675" y="3741"/>
                  </a:lnTo>
                  <a:lnTo>
                    <a:pt x="1731" y="3852"/>
                  </a:lnTo>
                  <a:lnTo>
                    <a:pt x="2457" y="4764"/>
                  </a:lnTo>
                  <a:lnTo>
                    <a:pt x="3219" y="5676"/>
                  </a:lnTo>
                  <a:lnTo>
                    <a:pt x="2475" y="6550"/>
                  </a:lnTo>
                  <a:lnTo>
                    <a:pt x="1731" y="7388"/>
                  </a:lnTo>
                  <a:lnTo>
                    <a:pt x="968" y="8206"/>
                  </a:lnTo>
                  <a:lnTo>
                    <a:pt x="205" y="9007"/>
                  </a:lnTo>
                  <a:lnTo>
                    <a:pt x="131" y="9100"/>
                  </a:lnTo>
                  <a:lnTo>
                    <a:pt x="56" y="9211"/>
                  </a:lnTo>
                  <a:lnTo>
                    <a:pt x="19" y="9323"/>
                  </a:lnTo>
                  <a:lnTo>
                    <a:pt x="1" y="9435"/>
                  </a:lnTo>
                  <a:lnTo>
                    <a:pt x="1" y="9565"/>
                  </a:lnTo>
                  <a:lnTo>
                    <a:pt x="19" y="9676"/>
                  </a:lnTo>
                  <a:lnTo>
                    <a:pt x="56" y="9788"/>
                  </a:lnTo>
                  <a:lnTo>
                    <a:pt x="131" y="9900"/>
                  </a:lnTo>
                  <a:lnTo>
                    <a:pt x="205" y="9993"/>
                  </a:lnTo>
                  <a:lnTo>
                    <a:pt x="317" y="10067"/>
                  </a:lnTo>
                  <a:lnTo>
                    <a:pt x="428" y="10142"/>
                  </a:lnTo>
                  <a:lnTo>
                    <a:pt x="540" y="10179"/>
                  </a:lnTo>
                  <a:lnTo>
                    <a:pt x="670" y="10197"/>
                  </a:lnTo>
                  <a:lnTo>
                    <a:pt x="801" y="10197"/>
                  </a:lnTo>
                  <a:lnTo>
                    <a:pt x="931" y="10179"/>
                  </a:lnTo>
                  <a:lnTo>
                    <a:pt x="1042" y="10142"/>
                  </a:lnTo>
                  <a:lnTo>
                    <a:pt x="5322" y="8095"/>
                  </a:lnTo>
                  <a:lnTo>
                    <a:pt x="6271" y="9118"/>
                  </a:lnTo>
                  <a:lnTo>
                    <a:pt x="7239" y="10123"/>
                  </a:lnTo>
                  <a:lnTo>
                    <a:pt x="8225" y="11091"/>
                  </a:lnTo>
                  <a:lnTo>
                    <a:pt x="9229" y="12039"/>
                  </a:lnTo>
                  <a:lnTo>
                    <a:pt x="9341" y="12133"/>
                  </a:lnTo>
                  <a:lnTo>
                    <a:pt x="9471" y="12207"/>
                  </a:lnTo>
                  <a:lnTo>
                    <a:pt x="9602" y="12244"/>
                  </a:lnTo>
                  <a:lnTo>
                    <a:pt x="9732" y="12263"/>
                  </a:lnTo>
                  <a:lnTo>
                    <a:pt x="9899" y="12226"/>
                  </a:lnTo>
                  <a:lnTo>
                    <a:pt x="10067" y="12170"/>
                  </a:lnTo>
                  <a:lnTo>
                    <a:pt x="10160" y="12114"/>
                  </a:lnTo>
                  <a:lnTo>
                    <a:pt x="10253" y="12021"/>
                  </a:lnTo>
                  <a:lnTo>
                    <a:pt x="10327" y="11928"/>
                  </a:lnTo>
                  <a:lnTo>
                    <a:pt x="10402" y="11835"/>
                  </a:lnTo>
                  <a:lnTo>
                    <a:pt x="10439" y="11723"/>
                  </a:lnTo>
                  <a:lnTo>
                    <a:pt x="10458" y="11593"/>
                  </a:lnTo>
                  <a:lnTo>
                    <a:pt x="10476" y="11481"/>
                  </a:lnTo>
                  <a:lnTo>
                    <a:pt x="10458" y="11351"/>
                  </a:lnTo>
                  <a:lnTo>
                    <a:pt x="10234" y="9807"/>
                  </a:lnTo>
                  <a:lnTo>
                    <a:pt x="9955" y="7927"/>
                  </a:lnTo>
                  <a:lnTo>
                    <a:pt x="9788" y="6978"/>
                  </a:lnTo>
                  <a:lnTo>
                    <a:pt x="9620" y="6029"/>
                  </a:lnTo>
                  <a:lnTo>
                    <a:pt x="11946" y="4894"/>
                  </a:lnTo>
                  <a:lnTo>
                    <a:pt x="12039" y="4839"/>
                  </a:lnTo>
                  <a:lnTo>
                    <a:pt x="12132" y="4783"/>
                  </a:lnTo>
                  <a:lnTo>
                    <a:pt x="12188" y="4690"/>
                  </a:lnTo>
                  <a:lnTo>
                    <a:pt x="12244" y="4615"/>
                  </a:lnTo>
                  <a:lnTo>
                    <a:pt x="12281" y="4522"/>
                  </a:lnTo>
                  <a:lnTo>
                    <a:pt x="12318" y="4411"/>
                  </a:lnTo>
                  <a:lnTo>
                    <a:pt x="12318" y="4318"/>
                  </a:lnTo>
                  <a:lnTo>
                    <a:pt x="12300" y="4206"/>
                  </a:lnTo>
                  <a:lnTo>
                    <a:pt x="12281" y="4094"/>
                  </a:lnTo>
                  <a:lnTo>
                    <a:pt x="12225" y="3964"/>
                  </a:lnTo>
                  <a:lnTo>
                    <a:pt x="12151" y="3871"/>
                  </a:lnTo>
                  <a:lnTo>
                    <a:pt x="12076" y="3778"/>
                  </a:lnTo>
                  <a:lnTo>
                    <a:pt x="11983" y="3704"/>
                  </a:lnTo>
                  <a:lnTo>
                    <a:pt x="11872" y="3648"/>
                  </a:lnTo>
                  <a:lnTo>
                    <a:pt x="11760" y="3592"/>
                  </a:lnTo>
                  <a:lnTo>
                    <a:pt x="11630" y="3573"/>
                  </a:lnTo>
                  <a:lnTo>
                    <a:pt x="8988" y="3313"/>
                  </a:lnTo>
                  <a:lnTo>
                    <a:pt x="8839" y="3294"/>
                  </a:lnTo>
                  <a:lnTo>
                    <a:pt x="8615" y="1899"/>
                  </a:lnTo>
                  <a:lnTo>
                    <a:pt x="8374" y="503"/>
                  </a:lnTo>
                  <a:lnTo>
                    <a:pt x="8355" y="410"/>
                  </a:lnTo>
                  <a:lnTo>
                    <a:pt x="8318" y="317"/>
                  </a:lnTo>
                  <a:lnTo>
                    <a:pt x="8262" y="243"/>
                  </a:lnTo>
                  <a:lnTo>
                    <a:pt x="8206" y="187"/>
                  </a:lnTo>
                  <a:lnTo>
                    <a:pt x="8150" y="131"/>
                  </a:lnTo>
                  <a:lnTo>
                    <a:pt x="8076" y="75"/>
                  </a:lnTo>
                  <a:lnTo>
                    <a:pt x="8001" y="38"/>
                  </a:lnTo>
                  <a:lnTo>
                    <a:pt x="7908" y="19"/>
                  </a:lnTo>
                  <a:lnTo>
                    <a:pt x="7797"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09" name="Google Shape;3109;p47"/>
            <p:cNvSpPr/>
            <p:nvPr/>
          </p:nvSpPr>
          <p:spPr>
            <a:xfrm>
              <a:off x="5601600" y="4193925"/>
              <a:ext cx="194450" cy="59100"/>
            </a:xfrm>
            <a:custGeom>
              <a:avLst/>
              <a:gdLst/>
              <a:ahLst/>
              <a:cxnLst/>
              <a:rect l="l" t="t" r="r" b="b"/>
              <a:pathLst>
                <a:path w="7778" h="2364" extrusionOk="0">
                  <a:moveTo>
                    <a:pt x="1600" y="0"/>
                  </a:moveTo>
                  <a:lnTo>
                    <a:pt x="1117" y="19"/>
                  </a:lnTo>
                  <a:lnTo>
                    <a:pt x="651" y="56"/>
                  </a:lnTo>
                  <a:lnTo>
                    <a:pt x="428" y="93"/>
                  </a:lnTo>
                  <a:lnTo>
                    <a:pt x="186" y="149"/>
                  </a:lnTo>
                  <a:lnTo>
                    <a:pt x="130" y="168"/>
                  </a:lnTo>
                  <a:lnTo>
                    <a:pt x="93" y="186"/>
                  </a:lnTo>
                  <a:lnTo>
                    <a:pt x="56" y="224"/>
                  </a:lnTo>
                  <a:lnTo>
                    <a:pt x="19" y="261"/>
                  </a:lnTo>
                  <a:lnTo>
                    <a:pt x="0" y="354"/>
                  </a:lnTo>
                  <a:lnTo>
                    <a:pt x="0" y="466"/>
                  </a:lnTo>
                  <a:lnTo>
                    <a:pt x="56" y="559"/>
                  </a:lnTo>
                  <a:lnTo>
                    <a:pt x="130" y="633"/>
                  </a:lnTo>
                  <a:lnTo>
                    <a:pt x="168" y="652"/>
                  </a:lnTo>
                  <a:lnTo>
                    <a:pt x="223" y="670"/>
                  </a:lnTo>
                  <a:lnTo>
                    <a:pt x="335" y="670"/>
                  </a:lnTo>
                  <a:lnTo>
                    <a:pt x="763" y="577"/>
                  </a:lnTo>
                  <a:lnTo>
                    <a:pt x="1191" y="540"/>
                  </a:lnTo>
                  <a:lnTo>
                    <a:pt x="1638" y="540"/>
                  </a:lnTo>
                  <a:lnTo>
                    <a:pt x="2084" y="559"/>
                  </a:lnTo>
                  <a:lnTo>
                    <a:pt x="2531" y="596"/>
                  </a:lnTo>
                  <a:lnTo>
                    <a:pt x="2977" y="652"/>
                  </a:lnTo>
                  <a:lnTo>
                    <a:pt x="3833" y="800"/>
                  </a:lnTo>
                  <a:lnTo>
                    <a:pt x="4317" y="875"/>
                  </a:lnTo>
                  <a:lnTo>
                    <a:pt x="4782" y="1005"/>
                  </a:lnTo>
                  <a:lnTo>
                    <a:pt x="5229" y="1135"/>
                  </a:lnTo>
                  <a:lnTo>
                    <a:pt x="5675" y="1303"/>
                  </a:lnTo>
                  <a:lnTo>
                    <a:pt x="6103" y="1489"/>
                  </a:lnTo>
                  <a:lnTo>
                    <a:pt x="6512" y="1731"/>
                  </a:lnTo>
                  <a:lnTo>
                    <a:pt x="6922" y="1991"/>
                  </a:lnTo>
                  <a:lnTo>
                    <a:pt x="7294" y="2289"/>
                  </a:lnTo>
                  <a:lnTo>
                    <a:pt x="7350" y="2326"/>
                  </a:lnTo>
                  <a:lnTo>
                    <a:pt x="7406" y="2345"/>
                  </a:lnTo>
                  <a:lnTo>
                    <a:pt x="7517" y="2363"/>
                  </a:lnTo>
                  <a:lnTo>
                    <a:pt x="7610" y="2326"/>
                  </a:lnTo>
                  <a:lnTo>
                    <a:pt x="7685" y="2270"/>
                  </a:lnTo>
                  <a:lnTo>
                    <a:pt x="7741" y="2196"/>
                  </a:lnTo>
                  <a:lnTo>
                    <a:pt x="7778" y="2103"/>
                  </a:lnTo>
                  <a:lnTo>
                    <a:pt x="7778" y="2047"/>
                  </a:lnTo>
                  <a:lnTo>
                    <a:pt x="7759" y="2010"/>
                  </a:lnTo>
                  <a:lnTo>
                    <a:pt x="7722" y="1954"/>
                  </a:lnTo>
                  <a:lnTo>
                    <a:pt x="7685" y="1917"/>
                  </a:lnTo>
                  <a:lnTo>
                    <a:pt x="7275" y="1582"/>
                  </a:lnTo>
                  <a:lnTo>
                    <a:pt x="6847" y="1303"/>
                  </a:lnTo>
                  <a:lnTo>
                    <a:pt x="6401" y="1042"/>
                  </a:lnTo>
                  <a:lnTo>
                    <a:pt x="5954" y="838"/>
                  </a:lnTo>
                  <a:lnTo>
                    <a:pt x="5489" y="652"/>
                  </a:lnTo>
                  <a:lnTo>
                    <a:pt x="4987" y="503"/>
                  </a:lnTo>
                  <a:lnTo>
                    <a:pt x="4503" y="373"/>
                  </a:lnTo>
                  <a:lnTo>
                    <a:pt x="3982" y="280"/>
                  </a:lnTo>
                  <a:lnTo>
                    <a:pt x="3052" y="131"/>
                  </a:lnTo>
                  <a:lnTo>
                    <a:pt x="2568" y="75"/>
                  </a:lnTo>
                  <a:lnTo>
                    <a:pt x="2084" y="19"/>
                  </a:lnTo>
                  <a:lnTo>
                    <a:pt x="1600"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10" name="Google Shape;3110;p47"/>
            <p:cNvSpPr/>
            <p:nvPr/>
          </p:nvSpPr>
          <p:spPr>
            <a:xfrm>
              <a:off x="5624375" y="4167400"/>
              <a:ext cx="165175" cy="46075"/>
            </a:xfrm>
            <a:custGeom>
              <a:avLst/>
              <a:gdLst/>
              <a:ahLst/>
              <a:cxnLst/>
              <a:rect l="l" t="t" r="r" b="b"/>
              <a:pathLst>
                <a:path w="6607" h="1843" extrusionOk="0">
                  <a:moveTo>
                    <a:pt x="1787" y="1"/>
                  </a:moveTo>
                  <a:lnTo>
                    <a:pt x="1024" y="19"/>
                  </a:lnTo>
                  <a:lnTo>
                    <a:pt x="633" y="38"/>
                  </a:lnTo>
                  <a:lnTo>
                    <a:pt x="187" y="38"/>
                  </a:lnTo>
                  <a:lnTo>
                    <a:pt x="150" y="57"/>
                  </a:lnTo>
                  <a:lnTo>
                    <a:pt x="94" y="75"/>
                  </a:lnTo>
                  <a:lnTo>
                    <a:pt x="57" y="112"/>
                  </a:lnTo>
                  <a:lnTo>
                    <a:pt x="19" y="205"/>
                  </a:lnTo>
                  <a:lnTo>
                    <a:pt x="1" y="299"/>
                  </a:lnTo>
                  <a:lnTo>
                    <a:pt x="19" y="392"/>
                  </a:lnTo>
                  <a:lnTo>
                    <a:pt x="57" y="485"/>
                  </a:lnTo>
                  <a:lnTo>
                    <a:pt x="94" y="522"/>
                  </a:lnTo>
                  <a:lnTo>
                    <a:pt x="150" y="540"/>
                  </a:lnTo>
                  <a:lnTo>
                    <a:pt x="187" y="559"/>
                  </a:lnTo>
                  <a:lnTo>
                    <a:pt x="261" y="578"/>
                  </a:lnTo>
                  <a:lnTo>
                    <a:pt x="1006" y="578"/>
                  </a:lnTo>
                  <a:lnTo>
                    <a:pt x="1750" y="559"/>
                  </a:lnTo>
                  <a:lnTo>
                    <a:pt x="2122" y="559"/>
                  </a:lnTo>
                  <a:lnTo>
                    <a:pt x="2494" y="578"/>
                  </a:lnTo>
                  <a:lnTo>
                    <a:pt x="2885" y="615"/>
                  </a:lnTo>
                  <a:lnTo>
                    <a:pt x="3257" y="671"/>
                  </a:lnTo>
                  <a:lnTo>
                    <a:pt x="3648" y="745"/>
                  </a:lnTo>
                  <a:lnTo>
                    <a:pt x="4039" y="838"/>
                  </a:lnTo>
                  <a:lnTo>
                    <a:pt x="4411" y="950"/>
                  </a:lnTo>
                  <a:lnTo>
                    <a:pt x="4783" y="1080"/>
                  </a:lnTo>
                  <a:lnTo>
                    <a:pt x="5155" y="1229"/>
                  </a:lnTo>
                  <a:lnTo>
                    <a:pt x="5508" y="1396"/>
                  </a:lnTo>
                  <a:lnTo>
                    <a:pt x="5862" y="1582"/>
                  </a:lnTo>
                  <a:lnTo>
                    <a:pt x="6197" y="1787"/>
                  </a:lnTo>
                  <a:lnTo>
                    <a:pt x="6253" y="1824"/>
                  </a:lnTo>
                  <a:lnTo>
                    <a:pt x="6309" y="1824"/>
                  </a:lnTo>
                  <a:lnTo>
                    <a:pt x="6364" y="1843"/>
                  </a:lnTo>
                  <a:lnTo>
                    <a:pt x="6420" y="1824"/>
                  </a:lnTo>
                  <a:lnTo>
                    <a:pt x="6495" y="1768"/>
                  </a:lnTo>
                  <a:lnTo>
                    <a:pt x="6550" y="1694"/>
                  </a:lnTo>
                  <a:lnTo>
                    <a:pt x="6588" y="1601"/>
                  </a:lnTo>
                  <a:lnTo>
                    <a:pt x="6606" y="1508"/>
                  </a:lnTo>
                  <a:lnTo>
                    <a:pt x="6588" y="1452"/>
                  </a:lnTo>
                  <a:lnTo>
                    <a:pt x="6569" y="1415"/>
                  </a:lnTo>
                  <a:lnTo>
                    <a:pt x="6532" y="1359"/>
                  </a:lnTo>
                  <a:lnTo>
                    <a:pt x="6476" y="1322"/>
                  </a:lnTo>
                  <a:lnTo>
                    <a:pt x="6122" y="1099"/>
                  </a:lnTo>
                  <a:lnTo>
                    <a:pt x="5750" y="913"/>
                  </a:lnTo>
                  <a:lnTo>
                    <a:pt x="5378" y="726"/>
                  </a:lnTo>
                  <a:lnTo>
                    <a:pt x="5006" y="578"/>
                  </a:lnTo>
                  <a:lnTo>
                    <a:pt x="4597" y="447"/>
                  </a:lnTo>
                  <a:lnTo>
                    <a:pt x="4206" y="336"/>
                  </a:lnTo>
                  <a:lnTo>
                    <a:pt x="3797" y="243"/>
                  </a:lnTo>
                  <a:lnTo>
                    <a:pt x="3387" y="150"/>
                  </a:lnTo>
                  <a:lnTo>
                    <a:pt x="2997" y="94"/>
                  </a:lnTo>
                  <a:lnTo>
                    <a:pt x="2587" y="38"/>
                  </a:lnTo>
                  <a:lnTo>
                    <a:pt x="2196" y="19"/>
                  </a:lnTo>
                  <a:lnTo>
                    <a:pt x="1787"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11" name="Google Shape;3111;p47"/>
            <p:cNvSpPr/>
            <p:nvPr/>
          </p:nvSpPr>
          <p:spPr>
            <a:xfrm>
              <a:off x="5606250" y="4121350"/>
              <a:ext cx="202825" cy="40025"/>
            </a:xfrm>
            <a:custGeom>
              <a:avLst/>
              <a:gdLst/>
              <a:ahLst/>
              <a:cxnLst/>
              <a:rect l="l" t="t" r="r" b="b"/>
              <a:pathLst>
                <a:path w="8113" h="1601" extrusionOk="0">
                  <a:moveTo>
                    <a:pt x="261" y="1"/>
                  </a:moveTo>
                  <a:lnTo>
                    <a:pt x="205" y="19"/>
                  </a:lnTo>
                  <a:lnTo>
                    <a:pt x="149" y="19"/>
                  </a:lnTo>
                  <a:lnTo>
                    <a:pt x="93" y="57"/>
                  </a:lnTo>
                  <a:lnTo>
                    <a:pt x="56" y="94"/>
                  </a:lnTo>
                  <a:lnTo>
                    <a:pt x="19" y="168"/>
                  </a:lnTo>
                  <a:lnTo>
                    <a:pt x="0" y="280"/>
                  </a:lnTo>
                  <a:lnTo>
                    <a:pt x="19" y="373"/>
                  </a:lnTo>
                  <a:lnTo>
                    <a:pt x="56" y="466"/>
                  </a:lnTo>
                  <a:lnTo>
                    <a:pt x="93" y="503"/>
                  </a:lnTo>
                  <a:lnTo>
                    <a:pt x="149" y="522"/>
                  </a:lnTo>
                  <a:lnTo>
                    <a:pt x="205" y="540"/>
                  </a:lnTo>
                  <a:lnTo>
                    <a:pt x="261" y="540"/>
                  </a:lnTo>
                  <a:lnTo>
                    <a:pt x="1210" y="559"/>
                  </a:lnTo>
                  <a:lnTo>
                    <a:pt x="2159" y="633"/>
                  </a:lnTo>
                  <a:lnTo>
                    <a:pt x="3089" y="726"/>
                  </a:lnTo>
                  <a:lnTo>
                    <a:pt x="4038" y="857"/>
                  </a:lnTo>
                  <a:lnTo>
                    <a:pt x="4987" y="1006"/>
                  </a:lnTo>
                  <a:lnTo>
                    <a:pt x="5917" y="1192"/>
                  </a:lnTo>
                  <a:lnTo>
                    <a:pt x="6847" y="1378"/>
                  </a:lnTo>
                  <a:lnTo>
                    <a:pt x="7778" y="1601"/>
                  </a:lnTo>
                  <a:lnTo>
                    <a:pt x="7889" y="1601"/>
                  </a:lnTo>
                  <a:lnTo>
                    <a:pt x="7945" y="1582"/>
                  </a:lnTo>
                  <a:lnTo>
                    <a:pt x="7982" y="1564"/>
                  </a:lnTo>
                  <a:lnTo>
                    <a:pt x="8057" y="1489"/>
                  </a:lnTo>
                  <a:lnTo>
                    <a:pt x="8094" y="1396"/>
                  </a:lnTo>
                  <a:lnTo>
                    <a:pt x="8113" y="1303"/>
                  </a:lnTo>
                  <a:lnTo>
                    <a:pt x="8076" y="1192"/>
                  </a:lnTo>
                  <a:lnTo>
                    <a:pt x="8057" y="1154"/>
                  </a:lnTo>
                  <a:lnTo>
                    <a:pt x="8020" y="1117"/>
                  </a:lnTo>
                  <a:lnTo>
                    <a:pt x="7964" y="1099"/>
                  </a:lnTo>
                  <a:lnTo>
                    <a:pt x="7908" y="1080"/>
                  </a:lnTo>
                  <a:lnTo>
                    <a:pt x="6978" y="857"/>
                  </a:lnTo>
                  <a:lnTo>
                    <a:pt x="6029" y="652"/>
                  </a:lnTo>
                  <a:lnTo>
                    <a:pt x="5080" y="485"/>
                  </a:lnTo>
                  <a:lnTo>
                    <a:pt x="4112" y="317"/>
                  </a:lnTo>
                  <a:lnTo>
                    <a:pt x="3145" y="187"/>
                  </a:lnTo>
                  <a:lnTo>
                    <a:pt x="2177" y="94"/>
                  </a:lnTo>
                  <a:lnTo>
                    <a:pt x="1228" y="38"/>
                  </a:lnTo>
                  <a:lnTo>
                    <a:pt x="261"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12" name="Google Shape;3112;p47"/>
            <p:cNvSpPr/>
            <p:nvPr/>
          </p:nvSpPr>
          <p:spPr>
            <a:xfrm>
              <a:off x="5683450" y="4094375"/>
              <a:ext cx="75400" cy="13975"/>
            </a:xfrm>
            <a:custGeom>
              <a:avLst/>
              <a:gdLst/>
              <a:ahLst/>
              <a:cxnLst/>
              <a:rect l="l" t="t" r="r" b="b"/>
              <a:pathLst>
                <a:path w="3016" h="559" extrusionOk="0">
                  <a:moveTo>
                    <a:pt x="1508" y="1"/>
                  </a:moveTo>
                  <a:lnTo>
                    <a:pt x="261" y="19"/>
                  </a:lnTo>
                  <a:lnTo>
                    <a:pt x="206" y="19"/>
                  </a:lnTo>
                  <a:lnTo>
                    <a:pt x="150" y="38"/>
                  </a:lnTo>
                  <a:lnTo>
                    <a:pt x="113" y="75"/>
                  </a:lnTo>
                  <a:lnTo>
                    <a:pt x="75" y="94"/>
                  </a:lnTo>
                  <a:lnTo>
                    <a:pt x="20" y="187"/>
                  </a:lnTo>
                  <a:lnTo>
                    <a:pt x="1" y="280"/>
                  </a:lnTo>
                  <a:lnTo>
                    <a:pt x="20" y="391"/>
                  </a:lnTo>
                  <a:lnTo>
                    <a:pt x="75" y="466"/>
                  </a:lnTo>
                  <a:lnTo>
                    <a:pt x="113" y="503"/>
                  </a:lnTo>
                  <a:lnTo>
                    <a:pt x="150" y="540"/>
                  </a:lnTo>
                  <a:lnTo>
                    <a:pt x="206" y="540"/>
                  </a:lnTo>
                  <a:lnTo>
                    <a:pt x="261" y="559"/>
                  </a:lnTo>
                  <a:lnTo>
                    <a:pt x="1508" y="540"/>
                  </a:lnTo>
                  <a:lnTo>
                    <a:pt x="2141" y="540"/>
                  </a:lnTo>
                  <a:lnTo>
                    <a:pt x="2755" y="559"/>
                  </a:lnTo>
                  <a:lnTo>
                    <a:pt x="2811" y="559"/>
                  </a:lnTo>
                  <a:lnTo>
                    <a:pt x="2866" y="540"/>
                  </a:lnTo>
                  <a:lnTo>
                    <a:pt x="2904" y="503"/>
                  </a:lnTo>
                  <a:lnTo>
                    <a:pt x="2941" y="484"/>
                  </a:lnTo>
                  <a:lnTo>
                    <a:pt x="2997" y="391"/>
                  </a:lnTo>
                  <a:lnTo>
                    <a:pt x="3015" y="298"/>
                  </a:lnTo>
                  <a:lnTo>
                    <a:pt x="2997" y="205"/>
                  </a:lnTo>
                  <a:lnTo>
                    <a:pt x="2941" y="112"/>
                  </a:lnTo>
                  <a:lnTo>
                    <a:pt x="2904" y="75"/>
                  </a:lnTo>
                  <a:lnTo>
                    <a:pt x="2866" y="38"/>
                  </a:lnTo>
                  <a:lnTo>
                    <a:pt x="2811" y="19"/>
                  </a:lnTo>
                  <a:lnTo>
                    <a:pt x="2755" y="19"/>
                  </a:lnTo>
                  <a:lnTo>
                    <a:pt x="2141"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sp>
        <p:nvSpPr>
          <p:cNvPr id="3113" name="Google Shape;3113;p47"/>
          <p:cNvSpPr/>
          <p:nvPr/>
        </p:nvSpPr>
        <p:spPr>
          <a:xfrm>
            <a:off x="4856977" y="1459264"/>
            <a:ext cx="377059" cy="402008"/>
          </a:xfrm>
          <a:custGeom>
            <a:avLst/>
            <a:gdLst/>
            <a:ahLst/>
            <a:cxnLst/>
            <a:rect l="l" t="t" r="r" b="b"/>
            <a:pathLst>
              <a:path w="20312" h="21656" extrusionOk="0">
                <a:moveTo>
                  <a:pt x="4057" y="939"/>
                </a:moveTo>
                <a:lnTo>
                  <a:pt x="6568" y="3398"/>
                </a:lnTo>
                <a:lnTo>
                  <a:pt x="7785" y="4565"/>
                </a:lnTo>
                <a:lnTo>
                  <a:pt x="9027" y="5706"/>
                </a:lnTo>
                <a:lnTo>
                  <a:pt x="10295" y="6847"/>
                </a:lnTo>
                <a:lnTo>
                  <a:pt x="11588" y="7937"/>
                </a:lnTo>
                <a:lnTo>
                  <a:pt x="12882" y="9053"/>
                </a:lnTo>
                <a:lnTo>
                  <a:pt x="14175" y="10169"/>
                </a:lnTo>
                <a:lnTo>
                  <a:pt x="15417" y="11310"/>
                </a:lnTo>
                <a:lnTo>
                  <a:pt x="16660" y="12451"/>
                </a:lnTo>
                <a:lnTo>
                  <a:pt x="19170" y="14758"/>
                </a:lnTo>
                <a:lnTo>
                  <a:pt x="18917" y="15037"/>
                </a:lnTo>
                <a:lnTo>
                  <a:pt x="18638" y="15291"/>
                </a:lnTo>
                <a:lnTo>
                  <a:pt x="18333" y="15519"/>
                </a:lnTo>
                <a:lnTo>
                  <a:pt x="17978" y="15747"/>
                </a:lnTo>
                <a:lnTo>
                  <a:pt x="17623" y="15975"/>
                </a:lnTo>
                <a:lnTo>
                  <a:pt x="17268" y="16153"/>
                </a:lnTo>
                <a:lnTo>
                  <a:pt x="16863" y="16356"/>
                </a:lnTo>
                <a:lnTo>
                  <a:pt x="16432" y="16508"/>
                </a:lnTo>
                <a:lnTo>
                  <a:pt x="16001" y="16685"/>
                </a:lnTo>
                <a:lnTo>
                  <a:pt x="15544" y="16812"/>
                </a:lnTo>
                <a:lnTo>
                  <a:pt x="15088" y="16939"/>
                </a:lnTo>
                <a:lnTo>
                  <a:pt x="14581" y="17040"/>
                </a:lnTo>
                <a:lnTo>
                  <a:pt x="14099" y="17142"/>
                </a:lnTo>
                <a:lnTo>
                  <a:pt x="13592" y="17243"/>
                </a:lnTo>
                <a:lnTo>
                  <a:pt x="13084" y="17294"/>
                </a:lnTo>
                <a:lnTo>
                  <a:pt x="12552" y="17345"/>
                </a:lnTo>
                <a:lnTo>
                  <a:pt x="12019" y="17395"/>
                </a:lnTo>
                <a:lnTo>
                  <a:pt x="11487" y="17395"/>
                </a:lnTo>
                <a:lnTo>
                  <a:pt x="10929" y="17421"/>
                </a:lnTo>
                <a:lnTo>
                  <a:pt x="10397" y="17395"/>
                </a:lnTo>
                <a:lnTo>
                  <a:pt x="9864" y="17370"/>
                </a:lnTo>
                <a:lnTo>
                  <a:pt x="9306" y="17319"/>
                </a:lnTo>
                <a:lnTo>
                  <a:pt x="8774" y="17269"/>
                </a:lnTo>
                <a:lnTo>
                  <a:pt x="8241" y="17193"/>
                </a:lnTo>
                <a:lnTo>
                  <a:pt x="7709" y="17091"/>
                </a:lnTo>
                <a:lnTo>
                  <a:pt x="7176" y="16990"/>
                </a:lnTo>
                <a:lnTo>
                  <a:pt x="6669" y="16863"/>
                </a:lnTo>
                <a:lnTo>
                  <a:pt x="6162" y="16736"/>
                </a:lnTo>
                <a:lnTo>
                  <a:pt x="5655" y="16584"/>
                </a:lnTo>
                <a:lnTo>
                  <a:pt x="5173" y="16407"/>
                </a:lnTo>
                <a:lnTo>
                  <a:pt x="4717" y="16204"/>
                </a:lnTo>
                <a:lnTo>
                  <a:pt x="4260" y="16001"/>
                </a:lnTo>
                <a:lnTo>
                  <a:pt x="4057" y="939"/>
                </a:lnTo>
                <a:close/>
                <a:moveTo>
                  <a:pt x="18993" y="16533"/>
                </a:moveTo>
                <a:lnTo>
                  <a:pt x="19196" y="16635"/>
                </a:lnTo>
                <a:lnTo>
                  <a:pt x="18486" y="17649"/>
                </a:lnTo>
                <a:lnTo>
                  <a:pt x="18460" y="17472"/>
                </a:lnTo>
                <a:lnTo>
                  <a:pt x="18486" y="17319"/>
                </a:lnTo>
                <a:lnTo>
                  <a:pt x="18562" y="17167"/>
                </a:lnTo>
                <a:lnTo>
                  <a:pt x="18638" y="17040"/>
                </a:lnTo>
                <a:lnTo>
                  <a:pt x="18815" y="16787"/>
                </a:lnTo>
                <a:lnTo>
                  <a:pt x="18993" y="16533"/>
                </a:lnTo>
                <a:close/>
                <a:moveTo>
                  <a:pt x="17294" y="17269"/>
                </a:moveTo>
                <a:lnTo>
                  <a:pt x="16939" y="17725"/>
                </a:lnTo>
                <a:lnTo>
                  <a:pt x="16584" y="18182"/>
                </a:lnTo>
                <a:lnTo>
                  <a:pt x="16254" y="18663"/>
                </a:lnTo>
                <a:lnTo>
                  <a:pt x="15899" y="19094"/>
                </a:lnTo>
                <a:lnTo>
                  <a:pt x="15722" y="19297"/>
                </a:lnTo>
                <a:lnTo>
                  <a:pt x="15519" y="19475"/>
                </a:lnTo>
                <a:lnTo>
                  <a:pt x="15316" y="19652"/>
                </a:lnTo>
                <a:lnTo>
                  <a:pt x="15088" y="19804"/>
                </a:lnTo>
                <a:lnTo>
                  <a:pt x="14834" y="19931"/>
                </a:lnTo>
                <a:lnTo>
                  <a:pt x="14581" y="20033"/>
                </a:lnTo>
                <a:lnTo>
                  <a:pt x="14276" y="20109"/>
                </a:lnTo>
                <a:lnTo>
                  <a:pt x="13947" y="20159"/>
                </a:lnTo>
                <a:lnTo>
                  <a:pt x="14099" y="19855"/>
                </a:lnTo>
                <a:lnTo>
                  <a:pt x="14226" y="19576"/>
                </a:lnTo>
                <a:lnTo>
                  <a:pt x="14378" y="19297"/>
                </a:lnTo>
                <a:lnTo>
                  <a:pt x="14555" y="19069"/>
                </a:lnTo>
                <a:lnTo>
                  <a:pt x="14733" y="18815"/>
                </a:lnTo>
                <a:lnTo>
                  <a:pt x="14910" y="18613"/>
                </a:lnTo>
                <a:lnTo>
                  <a:pt x="15113" y="18384"/>
                </a:lnTo>
                <a:lnTo>
                  <a:pt x="15316" y="18207"/>
                </a:lnTo>
                <a:lnTo>
                  <a:pt x="15519" y="18029"/>
                </a:lnTo>
                <a:lnTo>
                  <a:pt x="15747" y="17877"/>
                </a:lnTo>
                <a:lnTo>
                  <a:pt x="15975" y="17725"/>
                </a:lnTo>
                <a:lnTo>
                  <a:pt x="16229" y="17598"/>
                </a:lnTo>
                <a:lnTo>
                  <a:pt x="16482" y="17497"/>
                </a:lnTo>
                <a:lnTo>
                  <a:pt x="16736" y="17395"/>
                </a:lnTo>
                <a:lnTo>
                  <a:pt x="17015" y="17319"/>
                </a:lnTo>
                <a:lnTo>
                  <a:pt x="17294" y="17269"/>
                </a:lnTo>
                <a:close/>
                <a:moveTo>
                  <a:pt x="3854" y="16838"/>
                </a:moveTo>
                <a:lnTo>
                  <a:pt x="6086" y="17674"/>
                </a:lnTo>
                <a:lnTo>
                  <a:pt x="5249" y="18511"/>
                </a:lnTo>
                <a:lnTo>
                  <a:pt x="4590" y="19094"/>
                </a:lnTo>
                <a:lnTo>
                  <a:pt x="3956" y="19678"/>
                </a:lnTo>
                <a:lnTo>
                  <a:pt x="3677" y="19957"/>
                </a:lnTo>
                <a:lnTo>
                  <a:pt x="3423" y="20159"/>
                </a:lnTo>
                <a:lnTo>
                  <a:pt x="3195" y="20286"/>
                </a:lnTo>
                <a:lnTo>
                  <a:pt x="3094" y="20337"/>
                </a:lnTo>
                <a:lnTo>
                  <a:pt x="2992" y="20362"/>
                </a:lnTo>
                <a:lnTo>
                  <a:pt x="2865" y="20362"/>
                </a:lnTo>
                <a:lnTo>
                  <a:pt x="2739" y="20337"/>
                </a:lnTo>
                <a:lnTo>
                  <a:pt x="2485" y="20261"/>
                </a:lnTo>
                <a:lnTo>
                  <a:pt x="2155" y="20109"/>
                </a:lnTo>
                <a:lnTo>
                  <a:pt x="1750" y="19906"/>
                </a:lnTo>
                <a:lnTo>
                  <a:pt x="1800" y="19728"/>
                </a:lnTo>
                <a:lnTo>
                  <a:pt x="1902" y="19551"/>
                </a:lnTo>
                <a:lnTo>
                  <a:pt x="3854" y="16838"/>
                </a:lnTo>
                <a:close/>
                <a:moveTo>
                  <a:pt x="7227" y="17877"/>
                </a:moveTo>
                <a:lnTo>
                  <a:pt x="8444" y="18080"/>
                </a:lnTo>
                <a:lnTo>
                  <a:pt x="9788" y="18334"/>
                </a:lnTo>
                <a:lnTo>
                  <a:pt x="7531" y="20616"/>
                </a:lnTo>
                <a:lnTo>
                  <a:pt x="7455" y="20667"/>
                </a:lnTo>
                <a:lnTo>
                  <a:pt x="7379" y="20717"/>
                </a:lnTo>
                <a:lnTo>
                  <a:pt x="7278" y="20768"/>
                </a:lnTo>
                <a:lnTo>
                  <a:pt x="7176" y="20768"/>
                </a:lnTo>
                <a:lnTo>
                  <a:pt x="5858" y="20616"/>
                </a:lnTo>
                <a:lnTo>
                  <a:pt x="4564" y="20489"/>
                </a:lnTo>
                <a:lnTo>
                  <a:pt x="5680" y="19221"/>
                </a:lnTo>
                <a:lnTo>
                  <a:pt x="6770" y="18029"/>
                </a:lnTo>
                <a:lnTo>
                  <a:pt x="6872" y="17953"/>
                </a:lnTo>
                <a:lnTo>
                  <a:pt x="6999" y="17903"/>
                </a:lnTo>
                <a:lnTo>
                  <a:pt x="7125" y="17877"/>
                </a:lnTo>
                <a:close/>
                <a:moveTo>
                  <a:pt x="14251" y="18156"/>
                </a:moveTo>
                <a:lnTo>
                  <a:pt x="13363" y="19348"/>
                </a:lnTo>
                <a:lnTo>
                  <a:pt x="12476" y="20464"/>
                </a:lnTo>
                <a:lnTo>
                  <a:pt x="12374" y="20565"/>
                </a:lnTo>
                <a:lnTo>
                  <a:pt x="12248" y="20641"/>
                </a:lnTo>
                <a:lnTo>
                  <a:pt x="12096" y="20692"/>
                </a:lnTo>
                <a:lnTo>
                  <a:pt x="11943" y="20717"/>
                </a:lnTo>
                <a:lnTo>
                  <a:pt x="10321" y="20819"/>
                </a:lnTo>
                <a:lnTo>
                  <a:pt x="8672" y="20920"/>
                </a:lnTo>
                <a:lnTo>
                  <a:pt x="8596" y="20641"/>
                </a:lnTo>
                <a:lnTo>
                  <a:pt x="9687" y="19576"/>
                </a:lnTo>
                <a:lnTo>
                  <a:pt x="10802" y="18537"/>
                </a:lnTo>
                <a:lnTo>
                  <a:pt x="10904" y="18460"/>
                </a:lnTo>
                <a:lnTo>
                  <a:pt x="11031" y="18410"/>
                </a:lnTo>
                <a:lnTo>
                  <a:pt x="11157" y="18384"/>
                </a:lnTo>
                <a:lnTo>
                  <a:pt x="11259" y="18359"/>
                </a:lnTo>
                <a:lnTo>
                  <a:pt x="12704" y="18258"/>
                </a:lnTo>
                <a:lnTo>
                  <a:pt x="14251" y="18156"/>
                </a:lnTo>
                <a:close/>
                <a:moveTo>
                  <a:pt x="3474" y="0"/>
                </a:moveTo>
                <a:lnTo>
                  <a:pt x="3322" y="51"/>
                </a:lnTo>
                <a:lnTo>
                  <a:pt x="3195" y="102"/>
                </a:lnTo>
                <a:lnTo>
                  <a:pt x="3068" y="178"/>
                </a:lnTo>
                <a:lnTo>
                  <a:pt x="2942" y="279"/>
                </a:lnTo>
                <a:lnTo>
                  <a:pt x="2688" y="508"/>
                </a:lnTo>
                <a:lnTo>
                  <a:pt x="2434" y="761"/>
                </a:lnTo>
                <a:lnTo>
                  <a:pt x="1750" y="1547"/>
                </a:lnTo>
                <a:lnTo>
                  <a:pt x="1395" y="1928"/>
                </a:lnTo>
                <a:lnTo>
                  <a:pt x="1040" y="2308"/>
                </a:lnTo>
                <a:lnTo>
                  <a:pt x="888" y="2460"/>
                </a:lnTo>
                <a:lnTo>
                  <a:pt x="761" y="2638"/>
                </a:lnTo>
                <a:lnTo>
                  <a:pt x="634" y="2815"/>
                </a:lnTo>
                <a:lnTo>
                  <a:pt x="533" y="2993"/>
                </a:lnTo>
                <a:lnTo>
                  <a:pt x="457" y="3195"/>
                </a:lnTo>
                <a:lnTo>
                  <a:pt x="406" y="3398"/>
                </a:lnTo>
                <a:lnTo>
                  <a:pt x="355" y="3601"/>
                </a:lnTo>
                <a:lnTo>
                  <a:pt x="355" y="3829"/>
                </a:lnTo>
                <a:lnTo>
                  <a:pt x="178" y="6467"/>
                </a:lnTo>
                <a:lnTo>
                  <a:pt x="76" y="7810"/>
                </a:lnTo>
                <a:lnTo>
                  <a:pt x="25" y="9154"/>
                </a:lnTo>
                <a:lnTo>
                  <a:pt x="0" y="10549"/>
                </a:lnTo>
                <a:lnTo>
                  <a:pt x="0" y="11969"/>
                </a:lnTo>
                <a:lnTo>
                  <a:pt x="25" y="12679"/>
                </a:lnTo>
                <a:lnTo>
                  <a:pt x="76" y="13414"/>
                </a:lnTo>
                <a:lnTo>
                  <a:pt x="127" y="14175"/>
                </a:lnTo>
                <a:lnTo>
                  <a:pt x="203" y="14936"/>
                </a:lnTo>
                <a:lnTo>
                  <a:pt x="203" y="16939"/>
                </a:lnTo>
                <a:lnTo>
                  <a:pt x="228" y="19373"/>
                </a:lnTo>
                <a:lnTo>
                  <a:pt x="228" y="19728"/>
                </a:lnTo>
                <a:lnTo>
                  <a:pt x="254" y="20007"/>
                </a:lnTo>
                <a:lnTo>
                  <a:pt x="330" y="20210"/>
                </a:lnTo>
                <a:lnTo>
                  <a:pt x="406" y="20388"/>
                </a:lnTo>
                <a:lnTo>
                  <a:pt x="558" y="20540"/>
                </a:lnTo>
                <a:lnTo>
                  <a:pt x="735" y="20641"/>
                </a:lnTo>
                <a:lnTo>
                  <a:pt x="989" y="20717"/>
                </a:lnTo>
                <a:lnTo>
                  <a:pt x="1319" y="20793"/>
                </a:lnTo>
                <a:lnTo>
                  <a:pt x="2561" y="21047"/>
                </a:lnTo>
                <a:lnTo>
                  <a:pt x="3829" y="21250"/>
                </a:lnTo>
                <a:lnTo>
                  <a:pt x="5097" y="21427"/>
                </a:lnTo>
                <a:lnTo>
                  <a:pt x="6365" y="21554"/>
                </a:lnTo>
                <a:lnTo>
                  <a:pt x="7633" y="21630"/>
                </a:lnTo>
                <a:lnTo>
                  <a:pt x="8900" y="21655"/>
                </a:lnTo>
                <a:lnTo>
                  <a:pt x="9534" y="21655"/>
                </a:lnTo>
                <a:lnTo>
                  <a:pt x="10168" y="21630"/>
                </a:lnTo>
                <a:lnTo>
                  <a:pt x="10802" y="21579"/>
                </a:lnTo>
                <a:lnTo>
                  <a:pt x="11436" y="21529"/>
                </a:lnTo>
                <a:lnTo>
                  <a:pt x="11943" y="21453"/>
                </a:lnTo>
                <a:lnTo>
                  <a:pt x="12425" y="21377"/>
                </a:lnTo>
                <a:lnTo>
                  <a:pt x="12907" y="21300"/>
                </a:lnTo>
                <a:lnTo>
                  <a:pt x="13389" y="21174"/>
                </a:lnTo>
                <a:lnTo>
                  <a:pt x="13871" y="21047"/>
                </a:lnTo>
                <a:lnTo>
                  <a:pt x="14352" y="20920"/>
                </a:lnTo>
                <a:lnTo>
                  <a:pt x="14809" y="20743"/>
                </a:lnTo>
                <a:lnTo>
                  <a:pt x="15265" y="20565"/>
                </a:lnTo>
                <a:lnTo>
                  <a:pt x="15722" y="20362"/>
                </a:lnTo>
                <a:lnTo>
                  <a:pt x="16153" y="20159"/>
                </a:lnTo>
                <a:lnTo>
                  <a:pt x="16609" y="19931"/>
                </a:lnTo>
                <a:lnTo>
                  <a:pt x="17015" y="19678"/>
                </a:lnTo>
                <a:lnTo>
                  <a:pt x="17446" y="19424"/>
                </a:lnTo>
                <a:lnTo>
                  <a:pt x="17852" y="19145"/>
                </a:lnTo>
                <a:lnTo>
                  <a:pt x="18283" y="18841"/>
                </a:lnTo>
                <a:lnTo>
                  <a:pt x="18663" y="18511"/>
                </a:lnTo>
                <a:lnTo>
                  <a:pt x="19018" y="18207"/>
                </a:lnTo>
                <a:lnTo>
                  <a:pt x="19348" y="17852"/>
                </a:lnTo>
                <a:lnTo>
                  <a:pt x="19601" y="17497"/>
                </a:lnTo>
                <a:lnTo>
                  <a:pt x="19829" y="17091"/>
                </a:lnTo>
                <a:lnTo>
                  <a:pt x="20007" y="16685"/>
                </a:lnTo>
                <a:lnTo>
                  <a:pt x="20159" y="16254"/>
                </a:lnTo>
                <a:lnTo>
                  <a:pt x="20261" y="15798"/>
                </a:lnTo>
                <a:lnTo>
                  <a:pt x="20311" y="15316"/>
                </a:lnTo>
                <a:lnTo>
                  <a:pt x="20311" y="15139"/>
                </a:lnTo>
                <a:lnTo>
                  <a:pt x="20311" y="14961"/>
                </a:lnTo>
                <a:lnTo>
                  <a:pt x="20261" y="14784"/>
                </a:lnTo>
                <a:lnTo>
                  <a:pt x="20210" y="14632"/>
                </a:lnTo>
                <a:lnTo>
                  <a:pt x="20134" y="14479"/>
                </a:lnTo>
                <a:lnTo>
                  <a:pt x="20058" y="14327"/>
                </a:lnTo>
                <a:lnTo>
                  <a:pt x="19931" y="14200"/>
                </a:lnTo>
                <a:lnTo>
                  <a:pt x="19779" y="14048"/>
                </a:lnTo>
                <a:lnTo>
                  <a:pt x="16584" y="11234"/>
                </a:lnTo>
                <a:lnTo>
                  <a:pt x="13414" y="8368"/>
                </a:lnTo>
                <a:lnTo>
                  <a:pt x="10219" y="5452"/>
                </a:lnTo>
                <a:lnTo>
                  <a:pt x="7024" y="2511"/>
                </a:lnTo>
                <a:lnTo>
                  <a:pt x="5959" y="1547"/>
                </a:lnTo>
                <a:lnTo>
                  <a:pt x="4869" y="584"/>
                </a:lnTo>
                <a:lnTo>
                  <a:pt x="4666" y="406"/>
                </a:lnTo>
                <a:lnTo>
                  <a:pt x="4463" y="279"/>
                </a:lnTo>
                <a:lnTo>
                  <a:pt x="4260" y="153"/>
                </a:lnTo>
                <a:lnTo>
                  <a:pt x="4083" y="77"/>
                </a:lnTo>
                <a:lnTo>
                  <a:pt x="3905" y="26"/>
                </a:lnTo>
                <a:lnTo>
                  <a:pt x="3753" y="0"/>
                </a:lnTo>
                <a:close/>
              </a:path>
            </a:pathLst>
          </a:custGeom>
          <a:solidFill>
            <a:schemeClr val="accent5"/>
          </a:solidFill>
          <a:ln>
            <a:noFill/>
          </a:ln>
        </p:spPr>
        <p:txBody>
          <a:bodyPr spcFirstLastPara="1" wrap="square" lIns="121900" tIns="121900" rIns="121900" bIns="121900" anchor="ctr" anchorCtr="0">
            <a:noAutofit/>
          </a:bodyPr>
          <a:lstStyle/>
          <a:p>
            <a:endParaRPr sz="2400"/>
          </a:p>
        </p:txBody>
      </p:sp>
      <p:grpSp>
        <p:nvGrpSpPr>
          <p:cNvPr id="3114" name="Google Shape;3114;p47"/>
          <p:cNvGrpSpPr/>
          <p:nvPr/>
        </p:nvGrpSpPr>
        <p:grpSpPr>
          <a:xfrm>
            <a:off x="1194391" y="2296714"/>
            <a:ext cx="535748" cy="964324"/>
            <a:chOff x="2043517" y="3876174"/>
            <a:chExt cx="401811" cy="723243"/>
          </a:xfrm>
        </p:grpSpPr>
        <p:sp>
          <p:nvSpPr>
            <p:cNvPr id="3115" name="Google Shape;3115;p47"/>
            <p:cNvSpPr/>
            <p:nvPr/>
          </p:nvSpPr>
          <p:spPr>
            <a:xfrm>
              <a:off x="2043517" y="4011510"/>
              <a:ext cx="401811" cy="587907"/>
            </a:xfrm>
            <a:custGeom>
              <a:avLst/>
              <a:gdLst/>
              <a:ahLst/>
              <a:cxnLst/>
              <a:rect l="l" t="t" r="r" b="b"/>
              <a:pathLst>
                <a:path w="12467" h="18241" extrusionOk="0">
                  <a:moveTo>
                    <a:pt x="1594" y="1"/>
                  </a:moveTo>
                  <a:lnTo>
                    <a:pt x="1238" y="19"/>
                  </a:lnTo>
                  <a:lnTo>
                    <a:pt x="881" y="38"/>
                  </a:lnTo>
                  <a:lnTo>
                    <a:pt x="581" y="94"/>
                  </a:lnTo>
                  <a:lnTo>
                    <a:pt x="450" y="132"/>
                  </a:lnTo>
                  <a:lnTo>
                    <a:pt x="319" y="188"/>
                  </a:lnTo>
                  <a:lnTo>
                    <a:pt x="225" y="244"/>
                  </a:lnTo>
                  <a:lnTo>
                    <a:pt x="131" y="319"/>
                  </a:lnTo>
                  <a:lnTo>
                    <a:pt x="75" y="394"/>
                  </a:lnTo>
                  <a:lnTo>
                    <a:pt x="38" y="469"/>
                  </a:lnTo>
                  <a:lnTo>
                    <a:pt x="0" y="563"/>
                  </a:lnTo>
                  <a:lnTo>
                    <a:pt x="0" y="657"/>
                  </a:lnTo>
                  <a:lnTo>
                    <a:pt x="19" y="807"/>
                  </a:lnTo>
                  <a:lnTo>
                    <a:pt x="56" y="957"/>
                  </a:lnTo>
                  <a:lnTo>
                    <a:pt x="431" y="1313"/>
                  </a:lnTo>
                  <a:lnTo>
                    <a:pt x="788" y="1669"/>
                  </a:lnTo>
                  <a:lnTo>
                    <a:pt x="1256" y="2156"/>
                  </a:lnTo>
                  <a:lnTo>
                    <a:pt x="1800" y="2719"/>
                  </a:lnTo>
                  <a:lnTo>
                    <a:pt x="2287" y="3187"/>
                  </a:lnTo>
                  <a:lnTo>
                    <a:pt x="2681" y="3506"/>
                  </a:lnTo>
                  <a:lnTo>
                    <a:pt x="3037" y="3825"/>
                  </a:lnTo>
                  <a:lnTo>
                    <a:pt x="3356" y="4144"/>
                  </a:lnTo>
                  <a:lnTo>
                    <a:pt x="3637" y="4462"/>
                  </a:lnTo>
                  <a:lnTo>
                    <a:pt x="3862" y="4706"/>
                  </a:lnTo>
                  <a:lnTo>
                    <a:pt x="4143" y="4968"/>
                  </a:lnTo>
                  <a:lnTo>
                    <a:pt x="4593" y="5418"/>
                  </a:lnTo>
                  <a:lnTo>
                    <a:pt x="5343" y="6168"/>
                  </a:lnTo>
                  <a:lnTo>
                    <a:pt x="5905" y="6656"/>
                  </a:lnTo>
                  <a:lnTo>
                    <a:pt x="6280" y="6993"/>
                  </a:lnTo>
                  <a:lnTo>
                    <a:pt x="6693" y="7312"/>
                  </a:lnTo>
                  <a:lnTo>
                    <a:pt x="7049" y="7574"/>
                  </a:lnTo>
                  <a:lnTo>
                    <a:pt x="7386" y="7818"/>
                  </a:lnTo>
                  <a:lnTo>
                    <a:pt x="7724" y="8118"/>
                  </a:lnTo>
                  <a:lnTo>
                    <a:pt x="8080" y="8455"/>
                  </a:lnTo>
                  <a:lnTo>
                    <a:pt x="8417" y="8868"/>
                  </a:lnTo>
                  <a:lnTo>
                    <a:pt x="8436" y="8886"/>
                  </a:lnTo>
                  <a:lnTo>
                    <a:pt x="8249" y="9111"/>
                  </a:lnTo>
                  <a:lnTo>
                    <a:pt x="8061" y="9318"/>
                  </a:lnTo>
                  <a:lnTo>
                    <a:pt x="7686" y="9749"/>
                  </a:lnTo>
                  <a:lnTo>
                    <a:pt x="7311" y="10124"/>
                  </a:lnTo>
                  <a:lnTo>
                    <a:pt x="6974" y="10592"/>
                  </a:lnTo>
                  <a:lnTo>
                    <a:pt x="6618" y="11061"/>
                  </a:lnTo>
                  <a:lnTo>
                    <a:pt x="6243" y="11492"/>
                  </a:lnTo>
                  <a:lnTo>
                    <a:pt x="5849" y="11923"/>
                  </a:lnTo>
                  <a:lnTo>
                    <a:pt x="5474" y="12336"/>
                  </a:lnTo>
                  <a:lnTo>
                    <a:pt x="5081" y="12729"/>
                  </a:lnTo>
                  <a:lnTo>
                    <a:pt x="4706" y="13086"/>
                  </a:lnTo>
                  <a:lnTo>
                    <a:pt x="4331" y="13423"/>
                  </a:lnTo>
                  <a:lnTo>
                    <a:pt x="3900" y="13761"/>
                  </a:lnTo>
                  <a:lnTo>
                    <a:pt x="3525" y="14061"/>
                  </a:lnTo>
                  <a:lnTo>
                    <a:pt x="3150" y="14398"/>
                  </a:lnTo>
                  <a:lnTo>
                    <a:pt x="2700" y="14829"/>
                  </a:lnTo>
                  <a:lnTo>
                    <a:pt x="2231" y="15317"/>
                  </a:lnTo>
                  <a:lnTo>
                    <a:pt x="1462" y="16141"/>
                  </a:lnTo>
                  <a:lnTo>
                    <a:pt x="881" y="16741"/>
                  </a:lnTo>
                  <a:lnTo>
                    <a:pt x="488" y="17116"/>
                  </a:lnTo>
                  <a:lnTo>
                    <a:pt x="300" y="17322"/>
                  </a:lnTo>
                  <a:lnTo>
                    <a:pt x="206" y="17454"/>
                  </a:lnTo>
                  <a:lnTo>
                    <a:pt x="150" y="17585"/>
                  </a:lnTo>
                  <a:lnTo>
                    <a:pt x="113" y="17697"/>
                  </a:lnTo>
                  <a:lnTo>
                    <a:pt x="94" y="17810"/>
                  </a:lnTo>
                  <a:lnTo>
                    <a:pt x="113" y="17922"/>
                  </a:lnTo>
                  <a:lnTo>
                    <a:pt x="169" y="18016"/>
                  </a:lnTo>
                  <a:lnTo>
                    <a:pt x="263" y="18110"/>
                  </a:lnTo>
                  <a:lnTo>
                    <a:pt x="394" y="18166"/>
                  </a:lnTo>
                  <a:lnTo>
                    <a:pt x="788" y="18185"/>
                  </a:lnTo>
                  <a:lnTo>
                    <a:pt x="1350" y="18204"/>
                  </a:lnTo>
                  <a:lnTo>
                    <a:pt x="2943" y="18241"/>
                  </a:lnTo>
                  <a:lnTo>
                    <a:pt x="3056" y="18204"/>
                  </a:lnTo>
                  <a:lnTo>
                    <a:pt x="3168" y="18147"/>
                  </a:lnTo>
                  <a:lnTo>
                    <a:pt x="3300" y="18054"/>
                  </a:lnTo>
                  <a:lnTo>
                    <a:pt x="3431" y="17941"/>
                  </a:lnTo>
                  <a:lnTo>
                    <a:pt x="3750" y="17604"/>
                  </a:lnTo>
                  <a:lnTo>
                    <a:pt x="4124" y="17191"/>
                  </a:lnTo>
                  <a:lnTo>
                    <a:pt x="4612" y="16648"/>
                  </a:lnTo>
                  <a:lnTo>
                    <a:pt x="4912" y="16329"/>
                  </a:lnTo>
                  <a:lnTo>
                    <a:pt x="5212" y="16010"/>
                  </a:lnTo>
                  <a:lnTo>
                    <a:pt x="6130" y="15054"/>
                  </a:lnTo>
                  <a:lnTo>
                    <a:pt x="6430" y="14773"/>
                  </a:lnTo>
                  <a:lnTo>
                    <a:pt x="6880" y="14398"/>
                  </a:lnTo>
                  <a:lnTo>
                    <a:pt x="7386" y="14004"/>
                  </a:lnTo>
                  <a:lnTo>
                    <a:pt x="7424" y="13967"/>
                  </a:lnTo>
                  <a:lnTo>
                    <a:pt x="8549" y="12992"/>
                  </a:lnTo>
                  <a:lnTo>
                    <a:pt x="9486" y="12205"/>
                  </a:lnTo>
                  <a:lnTo>
                    <a:pt x="10198" y="11642"/>
                  </a:lnTo>
                  <a:lnTo>
                    <a:pt x="10686" y="11286"/>
                  </a:lnTo>
                  <a:lnTo>
                    <a:pt x="11061" y="11005"/>
                  </a:lnTo>
                  <a:lnTo>
                    <a:pt x="11417" y="10742"/>
                  </a:lnTo>
                  <a:lnTo>
                    <a:pt x="11717" y="10461"/>
                  </a:lnTo>
                  <a:lnTo>
                    <a:pt x="11998" y="10199"/>
                  </a:lnTo>
                  <a:lnTo>
                    <a:pt x="12129" y="10067"/>
                  </a:lnTo>
                  <a:lnTo>
                    <a:pt x="12223" y="9936"/>
                  </a:lnTo>
                  <a:lnTo>
                    <a:pt x="12317" y="9786"/>
                  </a:lnTo>
                  <a:lnTo>
                    <a:pt x="12373" y="9655"/>
                  </a:lnTo>
                  <a:lnTo>
                    <a:pt x="12429" y="9524"/>
                  </a:lnTo>
                  <a:lnTo>
                    <a:pt x="12448" y="9411"/>
                  </a:lnTo>
                  <a:lnTo>
                    <a:pt x="12467" y="9280"/>
                  </a:lnTo>
                  <a:lnTo>
                    <a:pt x="12467" y="9149"/>
                  </a:lnTo>
                  <a:lnTo>
                    <a:pt x="12467" y="9093"/>
                  </a:lnTo>
                  <a:lnTo>
                    <a:pt x="12448" y="9036"/>
                  </a:lnTo>
                  <a:lnTo>
                    <a:pt x="12392" y="8886"/>
                  </a:lnTo>
                  <a:lnTo>
                    <a:pt x="12260" y="8699"/>
                  </a:lnTo>
                  <a:lnTo>
                    <a:pt x="12092" y="8493"/>
                  </a:lnTo>
                  <a:lnTo>
                    <a:pt x="11886" y="8230"/>
                  </a:lnTo>
                  <a:lnTo>
                    <a:pt x="11604" y="7949"/>
                  </a:lnTo>
                  <a:lnTo>
                    <a:pt x="10911" y="7274"/>
                  </a:lnTo>
                  <a:lnTo>
                    <a:pt x="9936" y="6318"/>
                  </a:lnTo>
                  <a:lnTo>
                    <a:pt x="9186" y="5587"/>
                  </a:lnTo>
                  <a:lnTo>
                    <a:pt x="8361" y="4818"/>
                  </a:lnTo>
                  <a:lnTo>
                    <a:pt x="8080" y="4556"/>
                  </a:lnTo>
                  <a:lnTo>
                    <a:pt x="7799" y="4312"/>
                  </a:lnTo>
                  <a:lnTo>
                    <a:pt x="7274" y="3881"/>
                  </a:lnTo>
                  <a:lnTo>
                    <a:pt x="6749" y="3506"/>
                  </a:lnTo>
                  <a:lnTo>
                    <a:pt x="6262" y="3150"/>
                  </a:lnTo>
                  <a:lnTo>
                    <a:pt x="6018" y="2962"/>
                  </a:lnTo>
                  <a:lnTo>
                    <a:pt x="5774" y="2794"/>
                  </a:lnTo>
                  <a:lnTo>
                    <a:pt x="5549" y="2606"/>
                  </a:lnTo>
                  <a:lnTo>
                    <a:pt x="5324" y="2419"/>
                  </a:lnTo>
                  <a:lnTo>
                    <a:pt x="5118" y="2213"/>
                  </a:lnTo>
                  <a:lnTo>
                    <a:pt x="4912" y="2006"/>
                  </a:lnTo>
                  <a:lnTo>
                    <a:pt x="4143" y="1013"/>
                  </a:lnTo>
                  <a:lnTo>
                    <a:pt x="3806" y="619"/>
                  </a:lnTo>
                  <a:lnTo>
                    <a:pt x="3656" y="450"/>
                  </a:lnTo>
                  <a:lnTo>
                    <a:pt x="3506" y="300"/>
                  </a:lnTo>
                  <a:lnTo>
                    <a:pt x="3356" y="169"/>
                  </a:lnTo>
                  <a:lnTo>
                    <a:pt x="3225" y="76"/>
                  </a:lnTo>
                  <a:lnTo>
                    <a:pt x="3093" y="19"/>
                  </a:lnTo>
                  <a:lnTo>
                    <a:pt x="2962" y="1"/>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3116" name="Google Shape;3116;p47"/>
            <p:cNvSpPr/>
            <p:nvPr/>
          </p:nvSpPr>
          <p:spPr>
            <a:xfrm>
              <a:off x="2068882" y="4062853"/>
              <a:ext cx="105779" cy="36291"/>
            </a:xfrm>
            <a:custGeom>
              <a:avLst/>
              <a:gdLst/>
              <a:ahLst/>
              <a:cxnLst/>
              <a:rect l="l" t="t" r="r" b="b"/>
              <a:pathLst>
                <a:path w="3282" h="1126" extrusionOk="0">
                  <a:moveTo>
                    <a:pt x="1069" y="1"/>
                  </a:moveTo>
                  <a:lnTo>
                    <a:pt x="507" y="20"/>
                  </a:lnTo>
                  <a:lnTo>
                    <a:pt x="1" y="76"/>
                  </a:lnTo>
                  <a:lnTo>
                    <a:pt x="469" y="563"/>
                  </a:lnTo>
                  <a:lnTo>
                    <a:pt x="1013" y="1126"/>
                  </a:lnTo>
                  <a:lnTo>
                    <a:pt x="1069" y="1126"/>
                  </a:lnTo>
                  <a:lnTo>
                    <a:pt x="1519" y="1107"/>
                  </a:lnTo>
                  <a:lnTo>
                    <a:pt x="1931" y="1070"/>
                  </a:lnTo>
                  <a:lnTo>
                    <a:pt x="2306" y="1013"/>
                  </a:lnTo>
                  <a:lnTo>
                    <a:pt x="2644" y="957"/>
                  </a:lnTo>
                  <a:lnTo>
                    <a:pt x="2906" y="863"/>
                  </a:lnTo>
                  <a:lnTo>
                    <a:pt x="3113" y="770"/>
                  </a:lnTo>
                  <a:lnTo>
                    <a:pt x="3188" y="732"/>
                  </a:lnTo>
                  <a:lnTo>
                    <a:pt x="3244" y="676"/>
                  </a:lnTo>
                  <a:lnTo>
                    <a:pt x="3281" y="620"/>
                  </a:lnTo>
                  <a:lnTo>
                    <a:pt x="3281" y="563"/>
                  </a:lnTo>
                  <a:lnTo>
                    <a:pt x="3281" y="507"/>
                  </a:lnTo>
                  <a:lnTo>
                    <a:pt x="3244" y="451"/>
                  </a:lnTo>
                  <a:lnTo>
                    <a:pt x="3188" y="395"/>
                  </a:lnTo>
                  <a:lnTo>
                    <a:pt x="3113" y="338"/>
                  </a:lnTo>
                  <a:lnTo>
                    <a:pt x="2906" y="245"/>
                  </a:lnTo>
                  <a:lnTo>
                    <a:pt x="2644" y="170"/>
                  </a:lnTo>
                  <a:lnTo>
                    <a:pt x="2306" y="95"/>
                  </a:lnTo>
                  <a:lnTo>
                    <a:pt x="1931" y="38"/>
                  </a:lnTo>
                  <a:lnTo>
                    <a:pt x="1519" y="20"/>
                  </a:lnTo>
                  <a:lnTo>
                    <a:pt x="1069"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17" name="Google Shape;3117;p47"/>
            <p:cNvSpPr/>
            <p:nvPr/>
          </p:nvSpPr>
          <p:spPr>
            <a:xfrm>
              <a:off x="2229615" y="4101530"/>
              <a:ext cx="15728" cy="33261"/>
            </a:xfrm>
            <a:custGeom>
              <a:avLst/>
              <a:gdLst/>
              <a:ahLst/>
              <a:cxnLst/>
              <a:rect l="l" t="t" r="r" b="b"/>
              <a:pathLst>
                <a:path w="488" h="1032" extrusionOk="0">
                  <a:moveTo>
                    <a:pt x="0" y="1"/>
                  </a:moveTo>
                  <a:lnTo>
                    <a:pt x="38" y="413"/>
                  </a:lnTo>
                  <a:lnTo>
                    <a:pt x="94" y="732"/>
                  </a:lnTo>
                  <a:lnTo>
                    <a:pt x="131" y="863"/>
                  </a:lnTo>
                  <a:lnTo>
                    <a:pt x="169" y="957"/>
                  </a:lnTo>
                  <a:lnTo>
                    <a:pt x="206" y="1013"/>
                  </a:lnTo>
                  <a:lnTo>
                    <a:pt x="263" y="1032"/>
                  </a:lnTo>
                  <a:lnTo>
                    <a:pt x="281" y="1013"/>
                  </a:lnTo>
                  <a:lnTo>
                    <a:pt x="319" y="976"/>
                  </a:lnTo>
                  <a:lnTo>
                    <a:pt x="375" y="844"/>
                  </a:lnTo>
                  <a:lnTo>
                    <a:pt x="431" y="638"/>
                  </a:lnTo>
                  <a:lnTo>
                    <a:pt x="488" y="357"/>
                  </a:lnTo>
                  <a:lnTo>
                    <a:pt x="244" y="169"/>
                  </a:lnTo>
                  <a:lnTo>
                    <a:pt x="0"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18" name="Google Shape;3118;p47"/>
            <p:cNvSpPr/>
            <p:nvPr/>
          </p:nvSpPr>
          <p:spPr>
            <a:xfrm>
              <a:off x="2177047" y="4171631"/>
              <a:ext cx="33874" cy="14536"/>
            </a:xfrm>
            <a:custGeom>
              <a:avLst/>
              <a:gdLst/>
              <a:ahLst/>
              <a:cxnLst/>
              <a:rect l="l" t="t" r="r" b="b"/>
              <a:pathLst>
                <a:path w="1051" h="451" extrusionOk="0">
                  <a:moveTo>
                    <a:pt x="0" y="0"/>
                  </a:moveTo>
                  <a:lnTo>
                    <a:pt x="450" y="450"/>
                  </a:lnTo>
                  <a:lnTo>
                    <a:pt x="694" y="413"/>
                  </a:lnTo>
                  <a:lnTo>
                    <a:pt x="881" y="357"/>
                  </a:lnTo>
                  <a:lnTo>
                    <a:pt x="1013" y="300"/>
                  </a:lnTo>
                  <a:lnTo>
                    <a:pt x="1031" y="282"/>
                  </a:lnTo>
                  <a:lnTo>
                    <a:pt x="1050" y="244"/>
                  </a:lnTo>
                  <a:lnTo>
                    <a:pt x="1031" y="207"/>
                  </a:lnTo>
                  <a:lnTo>
                    <a:pt x="975" y="169"/>
                  </a:lnTo>
                  <a:lnTo>
                    <a:pt x="881" y="132"/>
                  </a:lnTo>
                  <a:lnTo>
                    <a:pt x="750" y="94"/>
                  </a:lnTo>
                  <a:lnTo>
                    <a:pt x="431" y="38"/>
                  </a:lnTo>
                  <a:lnTo>
                    <a:pt x="0"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19" name="Google Shape;3119;p47"/>
            <p:cNvSpPr/>
            <p:nvPr/>
          </p:nvSpPr>
          <p:spPr>
            <a:xfrm>
              <a:off x="2138983" y="4011510"/>
              <a:ext cx="17533" cy="33261"/>
            </a:xfrm>
            <a:custGeom>
              <a:avLst/>
              <a:gdLst/>
              <a:ahLst/>
              <a:cxnLst/>
              <a:rect l="l" t="t" r="r" b="b"/>
              <a:pathLst>
                <a:path w="544" h="1032" extrusionOk="0">
                  <a:moveTo>
                    <a:pt x="0" y="1"/>
                  </a:moveTo>
                  <a:lnTo>
                    <a:pt x="19" y="413"/>
                  </a:lnTo>
                  <a:lnTo>
                    <a:pt x="56" y="582"/>
                  </a:lnTo>
                  <a:lnTo>
                    <a:pt x="94" y="732"/>
                  </a:lnTo>
                  <a:lnTo>
                    <a:pt x="131" y="863"/>
                  </a:lnTo>
                  <a:lnTo>
                    <a:pt x="169" y="957"/>
                  </a:lnTo>
                  <a:lnTo>
                    <a:pt x="225" y="1013"/>
                  </a:lnTo>
                  <a:lnTo>
                    <a:pt x="281" y="1032"/>
                  </a:lnTo>
                  <a:lnTo>
                    <a:pt x="319" y="1032"/>
                  </a:lnTo>
                  <a:lnTo>
                    <a:pt x="375" y="975"/>
                  </a:lnTo>
                  <a:lnTo>
                    <a:pt x="413" y="919"/>
                  </a:lnTo>
                  <a:lnTo>
                    <a:pt x="450" y="825"/>
                  </a:lnTo>
                  <a:lnTo>
                    <a:pt x="506" y="600"/>
                  </a:lnTo>
                  <a:lnTo>
                    <a:pt x="544" y="300"/>
                  </a:lnTo>
                  <a:lnTo>
                    <a:pt x="394" y="169"/>
                  </a:lnTo>
                  <a:lnTo>
                    <a:pt x="263" y="76"/>
                  </a:lnTo>
                  <a:lnTo>
                    <a:pt x="131" y="19"/>
                  </a:lnTo>
                  <a:lnTo>
                    <a:pt x="0" y="1"/>
                  </a:lnTo>
                  <a:close/>
                </a:path>
              </a:pathLst>
            </a:custGeom>
            <a:solidFill>
              <a:srgbClr val="8CEDED"/>
            </a:solidFill>
            <a:ln>
              <a:noFill/>
            </a:ln>
          </p:spPr>
          <p:txBody>
            <a:bodyPr spcFirstLastPara="1" wrap="square" lIns="121900" tIns="121900" rIns="121900" bIns="121900" anchor="ctr" anchorCtr="0">
              <a:noAutofit/>
            </a:bodyPr>
            <a:lstStyle/>
            <a:p>
              <a:endParaRPr sz="2400"/>
            </a:p>
          </p:txBody>
        </p:sp>
        <p:sp>
          <p:nvSpPr>
            <p:cNvPr id="3120" name="Google Shape;3120;p47"/>
            <p:cNvSpPr/>
            <p:nvPr/>
          </p:nvSpPr>
          <p:spPr>
            <a:xfrm>
              <a:off x="2233837" y="4224811"/>
              <a:ext cx="12118" cy="12118"/>
            </a:xfrm>
            <a:custGeom>
              <a:avLst/>
              <a:gdLst/>
              <a:ahLst/>
              <a:cxnLst/>
              <a:rect l="l" t="t" r="r" b="b"/>
              <a:pathLst>
                <a:path w="376" h="376" extrusionOk="0">
                  <a:moveTo>
                    <a:pt x="57" y="0"/>
                  </a:moveTo>
                  <a:lnTo>
                    <a:pt x="0" y="38"/>
                  </a:lnTo>
                  <a:lnTo>
                    <a:pt x="375" y="375"/>
                  </a:lnTo>
                  <a:lnTo>
                    <a:pt x="338" y="225"/>
                  </a:lnTo>
                  <a:lnTo>
                    <a:pt x="282" y="94"/>
                  </a:lnTo>
                  <a:lnTo>
                    <a:pt x="207" y="19"/>
                  </a:lnTo>
                  <a:lnTo>
                    <a:pt x="16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21" name="Google Shape;3121;p47"/>
            <p:cNvSpPr/>
            <p:nvPr/>
          </p:nvSpPr>
          <p:spPr>
            <a:xfrm>
              <a:off x="2229003" y="4188552"/>
              <a:ext cx="134754" cy="36291"/>
            </a:xfrm>
            <a:custGeom>
              <a:avLst/>
              <a:gdLst/>
              <a:ahLst/>
              <a:cxnLst/>
              <a:rect l="l" t="t" r="r" b="b"/>
              <a:pathLst>
                <a:path w="4181" h="1126" extrusionOk="0">
                  <a:moveTo>
                    <a:pt x="2231" y="0"/>
                  </a:moveTo>
                  <a:lnTo>
                    <a:pt x="1781" y="19"/>
                  </a:lnTo>
                  <a:lnTo>
                    <a:pt x="1350" y="38"/>
                  </a:lnTo>
                  <a:lnTo>
                    <a:pt x="975" y="94"/>
                  </a:lnTo>
                  <a:lnTo>
                    <a:pt x="638" y="169"/>
                  </a:lnTo>
                  <a:lnTo>
                    <a:pt x="375" y="244"/>
                  </a:lnTo>
                  <a:lnTo>
                    <a:pt x="169" y="338"/>
                  </a:lnTo>
                  <a:lnTo>
                    <a:pt x="94" y="394"/>
                  </a:lnTo>
                  <a:lnTo>
                    <a:pt x="38" y="450"/>
                  </a:lnTo>
                  <a:lnTo>
                    <a:pt x="0" y="506"/>
                  </a:lnTo>
                  <a:lnTo>
                    <a:pt x="0" y="563"/>
                  </a:lnTo>
                  <a:lnTo>
                    <a:pt x="0" y="619"/>
                  </a:lnTo>
                  <a:lnTo>
                    <a:pt x="38" y="675"/>
                  </a:lnTo>
                  <a:lnTo>
                    <a:pt x="94" y="731"/>
                  </a:lnTo>
                  <a:lnTo>
                    <a:pt x="169" y="769"/>
                  </a:lnTo>
                  <a:lnTo>
                    <a:pt x="375" y="863"/>
                  </a:lnTo>
                  <a:lnTo>
                    <a:pt x="638" y="956"/>
                  </a:lnTo>
                  <a:lnTo>
                    <a:pt x="975" y="1013"/>
                  </a:lnTo>
                  <a:lnTo>
                    <a:pt x="1350" y="1069"/>
                  </a:lnTo>
                  <a:lnTo>
                    <a:pt x="1781" y="1106"/>
                  </a:lnTo>
                  <a:lnTo>
                    <a:pt x="2231" y="1125"/>
                  </a:lnTo>
                  <a:lnTo>
                    <a:pt x="2531" y="1106"/>
                  </a:lnTo>
                  <a:lnTo>
                    <a:pt x="2831" y="1088"/>
                  </a:lnTo>
                  <a:lnTo>
                    <a:pt x="3394" y="1031"/>
                  </a:lnTo>
                  <a:lnTo>
                    <a:pt x="3619" y="994"/>
                  </a:lnTo>
                  <a:lnTo>
                    <a:pt x="3843" y="938"/>
                  </a:lnTo>
                  <a:lnTo>
                    <a:pt x="4031" y="881"/>
                  </a:lnTo>
                  <a:lnTo>
                    <a:pt x="4181" y="825"/>
                  </a:lnTo>
                  <a:lnTo>
                    <a:pt x="3431" y="94"/>
                  </a:lnTo>
                  <a:lnTo>
                    <a:pt x="3150" y="57"/>
                  </a:lnTo>
                  <a:lnTo>
                    <a:pt x="2869" y="19"/>
                  </a:lnTo>
                  <a:lnTo>
                    <a:pt x="2550"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22" name="Google Shape;3122;p47"/>
            <p:cNvSpPr/>
            <p:nvPr/>
          </p:nvSpPr>
          <p:spPr>
            <a:xfrm>
              <a:off x="2303326" y="4296105"/>
              <a:ext cx="105166" cy="18145"/>
            </a:xfrm>
            <a:custGeom>
              <a:avLst/>
              <a:gdLst/>
              <a:ahLst/>
              <a:cxnLst/>
              <a:rect l="l" t="t" r="r" b="b"/>
              <a:pathLst>
                <a:path w="3263" h="563" extrusionOk="0">
                  <a:moveTo>
                    <a:pt x="1313" y="0"/>
                  </a:moveTo>
                  <a:lnTo>
                    <a:pt x="806" y="19"/>
                  </a:lnTo>
                  <a:lnTo>
                    <a:pt x="356" y="38"/>
                  </a:lnTo>
                  <a:lnTo>
                    <a:pt x="375" y="56"/>
                  </a:lnTo>
                  <a:lnTo>
                    <a:pt x="188" y="281"/>
                  </a:lnTo>
                  <a:lnTo>
                    <a:pt x="0" y="488"/>
                  </a:lnTo>
                  <a:lnTo>
                    <a:pt x="600" y="544"/>
                  </a:lnTo>
                  <a:lnTo>
                    <a:pt x="1313" y="563"/>
                  </a:lnTo>
                  <a:lnTo>
                    <a:pt x="1706" y="563"/>
                  </a:lnTo>
                  <a:lnTo>
                    <a:pt x="2062" y="544"/>
                  </a:lnTo>
                  <a:lnTo>
                    <a:pt x="2400" y="525"/>
                  </a:lnTo>
                  <a:lnTo>
                    <a:pt x="2681" y="488"/>
                  </a:lnTo>
                  <a:lnTo>
                    <a:pt x="2925" y="450"/>
                  </a:lnTo>
                  <a:lnTo>
                    <a:pt x="3112" y="394"/>
                  </a:lnTo>
                  <a:lnTo>
                    <a:pt x="3225" y="338"/>
                  </a:lnTo>
                  <a:lnTo>
                    <a:pt x="3243" y="319"/>
                  </a:lnTo>
                  <a:lnTo>
                    <a:pt x="3262" y="281"/>
                  </a:lnTo>
                  <a:lnTo>
                    <a:pt x="3243" y="263"/>
                  </a:lnTo>
                  <a:lnTo>
                    <a:pt x="3225" y="225"/>
                  </a:lnTo>
                  <a:lnTo>
                    <a:pt x="3112" y="169"/>
                  </a:lnTo>
                  <a:lnTo>
                    <a:pt x="2925" y="131"/>
                  </a:lnTo>
                  <a:lnTo>
                    <a:pt x="2681" y="94"/>
                  </a:lnTo>
                  <a:lnTo>
                    <a:pt x="2400" y="56"/>
                  </a:lnTo>
                  <a:lnTo>
                    <a:pt x="2062" y="38"/>
                  </a:lnTo>
                  <a:lnTo>
                    <a:pt x="1706" y="19"/>
                  </a:lnTo>
                  <a:lnTo>
                    <a:pt x="1313"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23" name="Google Shape;3123;p47"/>
            <p:cNvSpPr/>
            <p:nvPr/>
          </p:nvSpPr>
          <p:spPr>
            <a:xfrm>
              <a:off x="2300909" y="4350477"/>
              <a:ext cx="53792" cy="53792"/>
            </a:xfrm>
            <a:custGeom>
              <a:avLst/>
              <a:gdLst/>
              <a:ahLst/>
              <a:cxnLst/>
              <a:rect l="l" t="t" r="r" b="b"/>
              <a:pathLst>
                <a:path w="1669" h="1669" extrusionOk="0">
                  <a:moveTo>
                    <a:pt x="825" y="0"/>
                  </a:moveTo>
                  <a:lnTo>
                    <a:pt x="656" y="19"/>
                  </a:lnTo>
                  <a:lnTo>
                    <a:pt x="506" y="57"/>
                  </a:lnTo>
                  <a:lnTo>
                    <a:pt x="356" y="132"/>
                  </a:lnTo>
                  <a:lnTo>
                    <a:pt x="244" y="244"/>
                  </a:lnTo>
                  <a:lnTo>
                    <a:pt x="131" y="357"/>
                  </a:lnTo>
                  <a:lnTo>
                    <a:pt x="57" y="507"/>
                  </a:lnTo>
                  <a:lnTo>
                    <a:pt x="0" y="657"/>
                  </a:lnTo>
                  <a:lnTo>
                    <a:pt x="0" y="825"/>
                  </a:lnTo>
                  <a:lnTo>
                    <a:pt x="0" y="994"/>
                  </a:lnTo>
                  <a:lnTo>
                    <a:pt x="57" y="1163"/>
                  </a:lnTo>
                  <a:lnTo>
                    <a:pt x="131" y="1294"/>
                  </a:lnTo>
                  <a:lnTo>
                    <a:pt x="244" y="1425"/>
                  </a:lnTo>
                  <a:lnTo>
                    <a:pt x="356" y="1519"/>
                  </a:lnTo>
                  <a:lnTo>
                    <a:pt x="506" y="1594"/>
                  </a:lnTo>
                  <a:lnTo>
                    <a:pt x="656" y="1650"/>
                  </a:lnTo>
                  <a:lnTo>
                    <a:pt x="825" y="1669"/>
                  </a:lnTo>
                  <a:lnTo>
                    <a:pt x="994" y="1650"/>
                  </a:lnTo>
                  <a:lnTo>
                    <a:pt x="1144" y="1594"/>
                  </a:lnTo>
                  <a:lnTo>
                    <a:pt x="1294" y="1519"/>
                  </a:lnTo>
                  <a:lnTo>
                    <a:pt x="1425" y="1425"/>
                  </a:lnTo>
                  <a:lnTo>
                    <a:pt x="1519" y="1294"/>
                  </a:lnTo>
                  <a:lnTo>
                    <a:pt x="1594" y="1163"/>
                  </a:lnTo>
                  <a:lnTo>
                    <a:pt x="1650" y="994"/>
                  </a:lnTo>
                  <a:lnTo>
                    <a:pt x="1669" y="825"/>
                  </a:lnTo>
                  <a:lnTo>
                    <a:pt x="1650" y="657"/>
                  </a:lnTo>
                  <a:lnTo>
                    <a:pt x="1594" y="507"/>
                  </a:lnTo>
                  <a:lnTo>
                    <a:pt x="1519" y="357"/>
                  </a:lnTo>
                  <a:lnTo>
                    <a:pt x="1425" y="244"/>
                  </a:lnTo>
                  <a:lnTo>
                    <a:pt x="1294" y="132"/>
                  </a:lnTo>
                  <a:lnTo>
                    <a:pt x="1144" y="57"/>
                  </a:lnTo>
                  <a:lnTo>
                    <a:pt x="994" y="19"/>
                  </a:lnTo>
                  <a:lnTo>
                    <a:pt x="825"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24" name="Google Shape;3124;p47"/>
            <p:cNvSpPr/>
            <p:nvPr/>
          </p:nvSpPr>
          <p:spPr>
            <a:xfrm>
              <a:off x="2145010" y="4444139"/>
              <a:ext cx="65910" cy="31424"/>
            </a:xfrm>
            <a:custGeom>
              <a:avLst/>
              <a:gdLst/>
              <a:ahLst/>
              <a:cxnLst/>
              <a:rect l="l" t="t" r="r" b="b"/>
              <a:pathLst>
                <a:path w="2045" h="975" extrusionOk="0">
                  <a:moveTo>
                    <a:pt x="1182" y="0"/>
                  </a:moveTo>
                  <a:lnTo>
                    <a:pt x="751" y="338"/>
                  </a:lnTo>
                  <a:lnTo>
                    <a:pt x="376" y="638"/>
                  </a:lnTo>
                  <a:lnTo>
                    <a:pt x="1" y="975"/>
                  </a:lnTo>
                  <a:lnTo>
                    <a:pt x="413" y="956"/>
                  </a:lnTo>
                  <a:lnTo>
                    <a:pt x="807" y="919"/>
                  </a:lnTo>
                  <a:lnTo>
                    <a:pt x="1144" y="881"/>
                  </a:lnTo>
                  <a:lnTo>
                    <a:pt x="1444" y="806"/>
                  </a:lnTo>
                  <a:lnTo>
                    <a:pt x="1707" y="731"/>
                  </a:lnTo>
                  <a:lnTo>
                    <a:pt x="1875" y="638"/>
                  </a:lnTo>
                  <a:lnTo>
                    <a:pt x="1950" y="581"/>
                  </a:lnTo>
                  <a:lnTo>
                    <a:pt x="2007" y="544"/>
                  </a:lnTo>
                  <a:lnTo>
                    <a:pt x="2025" y="488"/>
                  </a:lnTo>
                  <a:lnTo>
                    <a:pt x="2044" y="431"/>
                  </a:lnTo>
                  <a:lnTo>
                    <a:pt x="2025" y="356"/>
                  </a:lnTo>
                  <a:lnTo>
                    <a:pt x="1988" y="300"/>
                  </a:lnTo>
                  <a:lnTo>
                    <a:pt x="1913" y="244"/>
                  </a:lnTo>
                  <a:lnTo>
                    <a:pt x="1819" y="188"/>
                  </a:lnTo>
                  <a:lnTo>
                    <a:pt x="1688" y="131"/>
                  </a:lnTo>
                  <a:lnTo>
                    <a:pt x="1538" y="75"/>
                  </a:lnTo>
                  <a:lnTo>
                    <a:pt x="1182"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25" name="Google Shape;3125;p47"/>
            <p:cNvSpPr/>
            <p:nvPr/>
          </p:nvSpPr>
          <p:spPr>
            <a:xfrm>
              <a:off x="2264649" y="4404238"/>
              <a:ext cx="18145" cy="71325"/>
            </a:xfrm>
            <a:custGeom>
              <a:avLst/>
              <a:gdLst/>
              <a:ahLst/>
              <a:cxnLst/>
              <a:rect l="l" t="t" r="r" b="b"/>
              <a:pathLst>
                <a:path w="563" h="2213" extrusionOk="0">
                  <a:moveTo>
                    <a:pt x="244" y="1"/>
                  </a:moveTo>
                  <a:lnTo>
                    <a:pt x="225" y="38"/>
                  </a:lnTo>
                  <a:lnTo>
                    <a:pt x="169" y="132"/>
                  </a:lnTo>
                  <a:lnTo>
                    <a:pt x="132" y="282"/>
                  </a:lnTo>
                  <a:lnTo>
                    <a:pt x="75" y="488"/>
                  </a:lnTo>
                  <a:lnTo>
                    <a:pt x="57" y="732"/>
                  </a:lnTo>
                  <a:lnTo>
                    <a:pt x="19" y="1013"/>
                  </a:lnTo>
                  <a:lnTo>
                    <a:pt x="0" y="1332"/>
                  </a:lnTo>
                  <a:lnTo>
                    <a:pt x="0" y="1669"/>
                  </a:lnTo>
                  <a:lnTo>
                    <a:pt x="19" y="2213"/>
                  </a:lnTo>
                  <a:lnTo>
                    <a:pt x="525" y="1819"/>
                  </a:lnTo>
                  <a:lnTo>
                    <a:pt x="563" y="1782"/>
                  </a:lnTo>
                  <a:lnTo>
                    <a:pt x="563" y="1669"/>
                  </a:lnTo>
                  <a:lnTo>
                    <a:pt x="563" y="1332"/>
                  </a:lnTo>
                  <a:lnTo>
                    <a:pt x="544" y="1013"/>
                  </a:lnTo>
                  <a:lnTo>
                    <a:pt x="507" y="732"/>
                  </a:lnTo>
                  <a:lnTo>
                    <a:pt x="469" y="488"/>
                  </a:lnTo>
                  <a:lnTo>
                    <a:pt x="432" y="282"/>
                  </a:lnTo>
                  <a:lnTo>
                    <a:pt x="394" y="132"/>
                  </a:lnTo>
                  <a:lnTo>
                    <a:pt x="338" y="38"/>
                  </a:lnTo>
                  <a:lnTo>
                    <a:pt x="300"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26" name="Google Shape;3126;p47"/>
            <p:cNvSpPr/>
            <p:nvPr/>
          </p:nvSpPr>
          <p:spPr>
            <a:xfrm>
              <a:off x="2120837" y="4548050"/>
              <a:ext cx="71325" cy="17565"/>
            </a:xfrm>
            <a:custGeom>
              <a:avLst/>
              <a:gdLst/>
              <a:ahLst/>
              <a:cxnLst/>
              <a:rect l="l" t="t" r="r" b="b"/>
              <a:pathLst>
                <a:path w="2213" h="545" extrusionOk="0">
                  <a:moveTo>
                    <a:pt x="1557" y="1"/>
                  </a:moveTo>
                  <a:lnTo>
                    <a:pt x="1201" y="19"/>
                  </a:lnTo>
                  <a:lnTo>
                    <a:pt x="863" y="38"/>
                  </a:lnTo>
                  <a:lnTo>
                    <a:pt x="582" y="76"/>
                  </a:lnTo>
                  <a:lnTo>
                    <a:pt x="338" y="113"/>
                  </a:lnTo>
                  <a:lnTo>
                    <a:pt x="170" y="169"/>
                  </a:lnTo>
                  <a:lnTo>
                    <a:pt x="38" y="207"/>
                  </a:lnTo>
                  <a:lnTo>
                    <a:pt x="20" y="244"/>
                  </a:lnTo>
                  <a:lnTo>
                    <a:pt x="1" y="263"/>
                  </a:lnTo>
                  <a:lnTo>
                    <a:pt x="20" y="300"/>
                  </a:lnTo>
                  <a:lnTo>
                    <a:pt x="38" y="319"/>
                  </a:lnTo>
                  <a:lnTo>
                    <a:pt x="132" y="375"/>
                  </a:lnTo>
                  <a:lnTo>
                    <a:pt x="301" y="413"/>
                  </a:lnTo>
                  <a:lnTo>
                    <a:pt x="507" y="450"/>
                  </a:lnTo>
                  <a:lnTo>
                    <a:pt x="751" y="488"/>
                  </a:lnTo>
                  <a:lnTo>
                    <a:pt x="1051" y="525"/>
                  </a:lnTo>
                  <a:lnTo>
                    <a:pt x="1725" y="544"/>
                  </a:lnTo>
                  <a:lnTo>
                    <a:pt x="2213"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27" name="Google Shape;3127;p47"/>
            <p:cNvSpPr/>
            <p:nvPr/>
          </p:nvSpPr>
          <p:spPr>
            <a:xfrm>
              <a:off x="2215724" y="3960167"/>
              <a:ext cx="189126" cy="189738"/>
            </a:xfrm>
            <a:custGeom>
              <a:avLst/>
              <a:gdLst/>
              <a:ahLst/>
              <a:cxnLst/>
              <a:rect l="l" t="t" r="r" b="b"/>
              <a:pathLst>
                <a:path w="5868" h="5887" extrusionOk="0">
                  <a:moveTo>
                    <a:pt x="2943" y="0"/>
                  </a:moveTo>
                  <a:lnTo>
                    <a:pt x="2662" y="19"/>
                  </a:lnTo>
                  <a:lnTo>
                    <a:pt x="2381" y="56"/>
                  </a:lnTo>
                  <a:lnTo>
                    <a:pt x="2100" y="131"/>
                  </a:lnTo>
                  <a:lnTo>
                    <a:pt x="1818" y="225"/>
                  </a:lnTo>
                  <a:lnTo>
                    <a:pt x="1556" y="337"/>
                  </a:lnTo>
                  <a:lnTo>
                    <a:pt x="1312" y="487"/>
                  </a:lnTo>
                  <a:lnTo>
                    <a:pt x="1069" y="675"/>
                  </a:lnTo>
                  <a:lnTo>
                    <a:pt x="844" y="881"/>
                  </a:lnTo>
                  <a:lnTo>
                    <a:pt x="656" y="1087"/>
                  </a:lnTo>
                  <a:lnTo>
                    <a:pt x="469" y="1331"/>
                  </a:lnTo>
                  <a:lnTo>
                    <a:pt x="337" y="1575"/>
                  </a:lnTo>
                  <a:lnTo>
                    <a:pt x="206" y="1837"/>
                  </a:lnTo>
                  <a:lnTo>
                    <a:pt x="112" y="2100"/>
                  </a:lnTo>
                  <a:lnTo>
                    <a:pt x="56" y="2381"/>
                  </a:lnTo>
                  <a:lnTo>
                    <a:pt x="0" y="2662"/>
                  </a:lnTo>
                  <a:lnTo>
                    <a:pt x="0" y="2943"/>
                  </a:lnTo>
                  <a:lnTo>
                    <a:pt x="0" y="3224"/>
                  </a:lnTo>
                  <a:lnTo>
                    <a:pt x="56" y="3506"/>
                  </a:lnTo>
                  <a:lnTo>
                    <a:pt x="112" y="3768"/>
                  </a:lnTo>
                  <a:lnTo>
                    <a:pt x="206" y="4049"/>
                  </a:lnTo>
                  <a:lnTo>
                    <a:pt x="337" y="4312"/>
                  </a:lnTo>
                  <a:lnTo>
                    <a:pt x="487" y="4555"/>
                  </a:lnTo>
                  <a:lnTo>
                    <a:pt x="656" y="4799"/>
                  </a:lnTo>
                  <a:lnTo>
                    <a:pt x="862" y="5024"/>
                  </a:lnTo>
                  <a:lnTo>
                    <a:pt x="1087" y="5230"/>
                  </a:lnTo>
                  <a:lnTo>
                    <a:pt x="1312" y="5399"/>
                  </a:lnTo>
                  <a:lnTo>
                    <a:pt x="1556" y="5549"/>
                  </a:lnTo>
                  <a:lnTo>
                    <a:pt x="1818" y="5662"/>
                  </a:lnTo>
                  <a:lnTo>
                    <a:pt x="2081" y="5755"/>
                  </a:lnTo>
                  <a:lnTo>
                    <a:pt x="2362" y="5830"/>
                  </a:lnTo>
                  <a:lnTo>
                    <a:pt x="2643" y="5868"/>
                  </a:lnTo>
                  <a:lnTo>
                    <a:pt x="2924" y="5887"/>
                  </a:lnTo>
                  <a:lnTo>
                    <a:pt x="3206" y="5868"/>
                  </a:lnTo>
                  <a:lnTo>
                    <a:pt x="3487" y="5830"/>
                  </a:lnTo>
                  <a:lnTo>
                    <a:pt x="3768" y="5755"/>
                  </a:lnTo>
                  <a:lnTo>
                    <a:pt x="4031" y="5662"/>
                  </a:lnTo>
                  <a:lnTo>
                    <a:pt x="4293" y="5549"/>
                  </a:lnTo>
                  <a:lnTo>
                    <a:pt x="4555" y="5399"/>
                  </a:lnTo>
                  <a:lnTo>
                    <a:pt x="4799" y="5212"/>
                  </a:lnTo>
                  <a:lnTo>
                    <a:pt x="5005" y="5005"/>
                  </a:lnTo>
                  <a:lnTo>
                    <a:pt x="5212" y="4799"/>
                  </a:lnTo>
                  <a:lnTo>
                    <a:pt x="5380" y="4555"/>
                  </a:lnTo>
                  <a:lnTo>
                    <a:pt x="5530" y="4312"/>
                  </a:lnTo>
                  <a:lnTo>
                    <a:pt x="5643" y="4049"/>
                  </a:lnTo>
                  <a:lnTo>
                    <a:pt x="5736" y="3787"/>
                  </a:lnTo>
                  <a:lnTo>
                    <a:pt x="5811" y="3506"/>
                  </a:lnTo>
                  <a:lnTo>
                    <a:pt x="5849" y="3224"/>
                  </a:lnTo>
                  <a:lnTo>
                    <a:pt x="5868" y="2943"/>
                  </a:lnTo>
                  <a:lnTo>
                    <a:pt x="5849" y="2662"/>
                  </a:lnTo>
                  <a:lnTo>
                    <a:pt x="5811" y="2381"/>
                  </a:lnTo>
                  <a:lnTo>
                    <a:pt x="5736" y="2118"/>
                  </a:lnTo>
                  <a:lnTo>
                    <a:pt x="5643" y="1837"/>
                  </a:lnTo>
                  <a:lnTo>
                    <a:pt x="5530" y="1575"/>
                  </a:lnTo>
                  <a:lnTo>
                    <a:pt x="5380" y="1331"/>
                  </a:lnTo>
                  <a:lnTo>
                    <a:pt x="5193" y="1087"/>
                  </a:lnTo>
                  <a:lnTo>
                    <a:pt x="5005" y="862"/>
                  </a:lnTo>
                  <a:lnTo>
                    <a:pt x="4780" y="656"/>
                  </a:lnTo>
                  <a:lnTo>
                    <a:pt x="4537" y="487"/>
                  </a:lnTo>
                  <a:lnTo>
                    <a:pt x="4293" y="337"/>
                  </a:lnTo>
                  <a:lnTo>
                    <a:pt x="4031" y="225"/>
                  </a:lnTo>
                  <a:lnTo>
                    <a:pt x="3768" y="131"/>
                  </a:lnTo>
                  <a:lnTo>
                    <a:pt x="3506" y="56"/>
                  </a:lnTo>
                  <a:lnTo>
                    <a:pt x="3224" y="19"/>
                  </a:lnTo>
                  <a:lnTo>
                    <a:pt x="2943"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28" name="Google Shape;3128;p47"/>
            <p:cNvSpPr/>
            <p:nvPr/>
          </p:nvSpPr>
          <p:spPr>
            <a:xfrm>
              <a:off x="2247729" y="3992784"/>
              <a:ext cx="124504" cy="124504"/>
            </a:xfrm>
            <a:custGeom>
              <a:avLst/>
              <a:gdLst/>
              <a:ahLst/>
              <a:cxnLst/>
              <a:rect l="l" t="t" r="r" b="b"/>
              <a:pathLst>
                <a:path w="3863" h="3863" extrusionOk="0">
                  <a:moveTo>
                    <a:pt x="1894" y="0"/>
                  </a:moveTo>
                  <a:lnTo>
                    <a:pt x="1594" y="19"/>
                  </a:lnTo>
                  <a:lnTo>
                    <a:pt x="1313" y="94"/>
                  </a:lnTo>
                  <a:lnTo>
                    <a:pt x="1163" y="150"/>
                  </a:lnTo>
                  <a:lnTo>
                    <a:pt x="994" y="244"/>
                  </a:lnTo>
                  <a:lnTo>
                    <a:pt x="844" y="319"/>
                  </a:lnTo>
                  <a:lnTo>
                    <a:pt x="713" y="432"/>
                  </a:lnTo>
                  <a:lnTo>
                    <a:pt x="563" y="563"/>
                  </a:lnTo>
                  <a:lnTo>
                    <a:pt x="432" y="713"/>
                  </a:lnTo>
                  <a:lnTo>
                    <a:pt x="319" y="863"/>
                  </a:lnTo>
                  <a:lnTo>
                    <a:pt x="226" y="1031"/>
                  </a:lnTo>
                  <a:lnTo>
                    <a:pt x="151" y="1200"/>
                  </a:lnTo>
                  <a:lnTo>
                    <a:pt x="76" y="1369"/>
                  </a:lnTo>
                  <a:lnTo>
                    <a:pt x="38" y="1556"/>
                  </a:lnTo>
                  <a:lnTo>
                    <a:pt x="19" y="1744"/>
                  </a:lnTo>
                  <a:lnTo>
                    <a:pt x="1" y="1931"/>
                  </a:lnTo>
                  <a:lnTo>
                    <a:pt x="1" y="2119"/>
                  </a:lnTo>
                  <a:lnTo>
                    <a:pt x="38" y="2287"/>
                  </a:lnTo>
                  <a:lnTo>
                    <a:pt x="76" y="2475"/>
                  </a:lnTo>
                  <a:lnTo>
                    <a:pt x="151" y="2662"/>
                  </a:lnTo>
                  <a:lnTo>
                    <a:pt x="226" y="2831"/>
                  </a:lnTo>
                  <a:lnTo>
                    <a:pt x="319" y="3000"/>
                  </a:lnTo>
                  <a:lnTo>
                    <a:pt x="432" y="3150"/>
                  </a:lnTo>
                  <a:lnTo>
                    <a:pt x="582" y="3300"/>
                  </a:lnTo>
                  <a:lnTo>
                    <a:pt x="713" y="3431"/>
                  </a:lnTo>
                  <a:lnTo>
                    <a:pt x="863" y="3543"/>
                  </a:lnTo>
                  <a:lnTo>
                    <a:pt x="1032" y="3637"/>
                  </a:lnTo>
                  <a:lnTo>
                    <a:pt x="1200" y="3731"/>
                  </a:lnTo>
                  <a:lnTo>
                    <a:pt x="1388" y="3787"/>
                  </a:lnTo>
                  <a:lnTo>
                    <a:pt x="1557" y="3825"/>
                  </a:lnTo>
                  <a:lnTo>
                    <a:pt x="1744" y="3862"/>
                  </a:lnTo>
                  <a:lnTo>
                    <a:pt x="2119" y="3862"/>
                  </a:lnTo>
                  <a:lnTo>
                    <a:pt x="2306" y="3825"/>
                  </a:lnTo>
                  <a:lnTo>
                    <a:pt x="2494" y="3787"/>
                  </a:lnTo>
                  <a:lnTo>
                    <a:pt x="2663" y="3731"/>
                  </a:lnTo>
                  <a:lnTo>
                    <a:pt x="2831" y="3637"/>
                  </a:lnTo>
                  <a:lnTo>
                    <a:pt x="3000" y="3543"/>
                  </a:lnTo>
                  <a:lnTo>
                    <a:pt x="3169" y="3431"/>
                  </a:lnTo>
                  <a:lnTo>
                    <a:pt x="3300" y="3300"/>
                  </a:lnTo>
                  <a:lnTo>
                    <a:pt x="3431" y="3150"/>
                  </a:lnTo>
                  <a:lnTo>
                    <a:pt x="3544" y="3000"/>
                  </a:lnTo>
                  <a:lnTo>
                    <a:pt x="3637" y="2850"/>
                  </a:lnTo>
                  <a:lnTo>
                    <a:pt x="3769" y="2587"/>
                  </a:lnTo>
                  <a:lnTo>
                    <a:pt x="3844" y="2306"/>
                  </a:lnTo>
                  <a:lnTo>
                    <a:pt x="3862" y="2044"/>
                  </a:lnTo>
                  <a:lnTo>
                    <a:pt x="3862" y="1763"/>
                  </a:lnTo>
                  <a:lnTo>
                    <a:pt x="3825" y="1481"/>
                  </a:lnTo>
                  <a:lnTo>
                    <a:pt x="3731" y="1200"/>
                  </a:lnTo>
                  <a:lnTo>
                    <a:pt x="3600" y="938"/>
                  </a:lnTo>
                  <a:lnTo>
                    <a:pt x="3525" y="825"/>
                  </a:lnTo>
                  <a:lnTo>
                    <a:pt x="3431" y="713"/>
                  </a:lnTo>
                  <a:lnTo>
                    <a:pt x="3337" y="582"/>
                  </a:lnTo>
                  <a:lnTo>
                    <a:pt x="3225" y="488"/>
                  </a:lnTo>
                  <a:lnTo>
                    <a:pt x="3112" y="394"/>
                  </a:lnTo>
                  <a:lnTo>
                    <a:pt x="2981" y="300"/>
                  </a:lnTo>
                  <a:lnTo>
                    <a:pt x="2738" y="169"/>
                  </a:lnTo>
                  <a:lnTo>
                    <a:pt x="2456" y="75"/>
                  </a:lnTo>
                  <a:lnTo>
                    <a:pt x="2175" y="19"/>
                  </a:lnTo>
                  <a:lnTo>
                    <a:pt x="1894" y="0"/>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129" name="Google Shape;3129;p47"/>
            <p:cNvSpPr/>
            <p:nvPr/>
          </p:nvSpPr>
          <p:spPr>
            <a:xfrm>
              <a:off x="2287598" y="3992784"/>
              <a:ext cx="84636" cy="92468"/>
            </a:xfrm>
            <a:custGeom>
              <a:avLst/>
              <a:gdLst/>
              <a:ahLst/>
              <a:cxnLst/>
              <a:rect l="l" t="t" r="r" b="b"/>
              <a:pathLst>
                <a:path w="2626" h="2869" extrusionOk="0">
                  <a:moveTo>
                    <a:pt x="657" y="0"/>
                  </a:moveTo>
                  <a:lnTo>
                    <a:pt x="357" y="19"/>
                  </a:lnTo>
                  <a:lnTo>
                    <a:pt x="76" y="94"/>
                  </a:lnTo>
                  <a:lnTo>
                    <a:pt x="38" y="207"/>
                  </a:lnTo>
                  <a:lnTo>
                    <a:pt x="1" y="338"/>
                  </a:lnTo>
                  <a:lnTo>
                    <a:pt x="1" y="469"/>
                  </a:lnTo>
                  <a:lnTo>
                    <a:pt x="20" y="582"/>
                  </a:lnTo>
                  <a:lnTo>
                    <a:pt x="38" y="713"/>
                  </a:lnTo>
                  <a:lnTo>
                    <a:pt x="76" y="844"/>
                  </a:lnTo>
                  <a:lnTo>
                    <a:pt x="170" y="1088"/>
                  </a:lnTo>
                  <a:lnTo>
                    <a:pt x="301" y="1313"/>
                  </a:lnTo>
                  <a:lnTo>
                    <a:pt x="451" y="1519"/>
                  </a:lnTo>
                  <a:lnTo>
                    <a:pt x="713" y="1838"/>
                  </a:lnTo>
                  <a:lnTo>
                    <a:pt x="938" y="2100"/>
                  </a:lnTo>
                  <a:lnTo>
                    <a:pt x="1126" y="2287"/>
                  </a:lnTo>
                  <a:lnTo>
                    <a:pt x="1351" y="2494"/>
                  </a:lnTo>
                  <a:lnTo>
                    <a:pt x="1613" y="2662"/>
                  </a:lnTo>
                  <a:lnTo>
                    <a:pt x="1744" y="2737"/>
                  </a:lnTo>
                  <a:lnTo>
                    <a:pt x="1875" y="2794"/>
                  </a:lnTo>
                  <a:lnTo>
                    <a:pt x="2007" y="2831"/>
                  </a:lnTo>
                  <a:lnTo>
                    <a:pt x="2138" y="2869"/>
                  </a:lnTo>
                  <a:lnTo>
                    <a:pt x="2269" y="2869"/>
                  </a:lnTo>
                  <a:lnTo>
                    <a:pt x="2400" y="2850"/>
                  </a:lnTo>
                  <a:lnTo>
                    <a:pt x="2532" y="2587"/>
                  </a:lnTo>
                  <a:lnTo>
                    <a:pt x="2607" y="2306"/>
                  </a:lnTo>
                  <a:lnTo>
                    <a:pt x="2625" y="2044"/>
                  </a:lnTo>
                  <a:lnTo>
                    <a:pt x="2625" y="1763"/>
                  </a:lnTo>
                  <a:lnTo>
                    <a:pt x="2588" y="1481"/>
                  </a:lnTo>
                  <a:lnTo>
                    <a:pt x="2494" y="1200"/>
                  </a:lnTo>
                  <a:lnTo>
                    <a:pt x="2363" y="938"/>
                  </a:lnTo>
                  <a:lnTo>
                    <a:pt x="2288" y="825"/>
                  </a:lnTo>
                  <a:lnTo>
                    <a:pt x="2194" y="713"/>
                  </a:lnTo>
                  <a:lnTo>
                    <a:pt x="2100" y="582"/>
                  </a:lnTo>
                  <a:lnTo>
                    <a:pt x="1988" y="488"/>
                  </a:lnTo>
                  <a:lnTo>
                    <a:pt x="1875" y="394"/>
                  </a:lnTo>
                  <a:lnTo>
                    <a:pt x="1744" y="300"/>
                  </a:lnTo>
                  <a:lnTo>
                    <a:pt x="1501" y="169"/>
                  </a:lnTo>
                  <a:lnTo>
                    <a:pt x="1219" y="75"/>
                  </a:lnTo>
                  <a:lnTo>
                    <a:pt x="938" y="19"/>
                  </a:lnTo>
                  <a:lnTo>
                    <a:pt x="657"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30" name="Google Shape;3130;p47"/>
            <p:cNvSpPr/>
            <p:nvPr/>
          </p:nvSpPr>
          <p:spPr>
            <a:xfrm>
              <a:off x="2064047" y="3876174"/>
              <a:ext cx="189158" cy="189126"/>
            </a:xfrm>
            <a:custGeom>
              <a:avLst/>
              <a:gdLst/>
              <a:ahLst/>
              <a:cxnLst/>
              <a:rect l="l" t="t" r="r" b="b"/>
              <a:pathLst>
                <a:path w="5869" h="5868" extrusionOk="0">
                  <a:moveTo>
                    <a:pt x="2944" y="0"/>
                  </a:moveTo>
                  <a:lnTo>
                    <a:pt x="2644" y="19"/>
                  </a:lnTo>
                  <a:lnTo>
                    <a:pt x="2381" y="57"/>
                  </a:lnTo>
                  <a:lnTo>
                    <a:pt x="2100" y="113"/>
                  </a:lnTo>
                  <a:lnTo>
                    <a:pt x="1819" y="225"/>
                  </a:lnTo>
                  <a:lnTo>
                    <a:pt x="1557" y="338"/>
                  </a:lnTo>
                  <a:lnTo>
                    <a:pt x="1313" y="488"/>
                  </a:lnTo>
                  <a:lnTo>
                    <a:pt x="1069" y="675"/>
                  </a:lnTo>
                  <a:lnTo>
                    <a:pt x="844" y="863"/>
                  </a:lnTo>
                  <a:lnTo>
                    <a:pt x="638" y="1088"/>
                  </a:lnTo>
                  <a:lnTo>
                    <a:pt x="469" y="1331"/>
                  </a:lnTo>
                  <a:lnTo>
                    <a:pt x="338" y="1575"/>
                  </a:lnTo>
                  <a:lnTo>
                    <a:pt x="207" y="1837"/>
                  </a:lnTo>
                  <a:lnTo>
                    <a:pt x="113" y="2100"/>
                  </a:lnTo>
                  <a:lnTo>
                    <a:pt x="57" y="2362"/>
                  </a:lnTo>
                  <a:lnTo>
                    <a:pt x="1" y="2644"/>
                  </a:lnTo>
                  <a:lnTo>
                    <a:pt x="1" y="2925"/>
                  </a:lnTo>
                  <a:lnTo>
                    <a:pt x="1" y="3206"/>
                  </a:lnTo>
                  <a:lnTo>
                    <a:pt x="38" y="3487"/>
                  </a:lnTo>
                  <a:lnTo>
                    <a:pt x="113" y="3768"/>
                  </a:lnTo>
                  <a:lnTo>
                    <a:pt x="207" y="4050"/>
                  </a:lnTo>
                  <a:lnTo>
                    <a:pt x="338" y="4312"/>
                  </a:lnTo>
                  <a:lnTo>
                    <a:pt x="488" y="4556"/>
                  </a:lnTo>
                  <a:lnTo>
                    <a:pt x="657" y="4799"/>
                  </a:lnTo>
                  <a:lnTo>
                    <a:pt x="863" y="5024"/>
                  </a:lnTo>
                  <a:lnTo>
                    <a:pt x="1088" y="5212"/>
                  </a:lnTo>
                  <a:lnTo>
                    <a:pt x="1313" y="5381"/>
                  </a:lnTo>
                  <a:lnTo>
                    <a:pt x="1557" y="5531"/>
                  </a:lnTo>
                  <a:lnTo>
                    <a:pt x="1819" y="5662"/>
                  </a:lnTo>
                  <a:lnTo>
                    <a:pt x="2081" y="5755"/>
                  </a:lnTo>
                  <a:lnTo>
                    <a:pt x="2363" y="5812"/>
                  </a:lnTo>
                  <a:lnTo>
                    <a:pt x="2644" y="5849"/>
                  </a:lnTo>
                  <a:lnTo>
                    <a:pt x="2925" y="5868"/>
                  </a:lnTo>
                  <a:lnTo>
                    <a:pt x="3206" y="5868"/>
                  </a:lnTo>
                  <a:lnTo>
                    <a:pt x="3487" y="5812"/>
                  </a:lnTo>
                  <a:lnTo>
                    <a:pt x="3769" y="5755"/>
                  </a:lnTo>
                  <a:lnTo>
                    <a:pt x="4031" y="5662"/>
                  </a:lnTo>
                  <a:lnTo>
                    <a:pt x="4294" y="5531"/>
                  </a:lnTo>
                  <a:lnTo>
                    <a:pt x="4556" y="5381"/>
                  </a:lnTo>
                  <a:lnTo>
                    <a:pt x="4800" y="5212"/>
                  </a:lnTo>
                  <a:lnTo>
                    <a:pt x="5006" y="5006"/>
                  </a:lnTo>
                  <a:lnTo>
                    <a:pt x="5212" y="4781"/>
                  </a:lnTo>
                  <a:lnTo>
                    <a:pt x="5381" y="4556"/>
                  </a:lnTo>
                  <a:lnTo>
                    <a:pt x="5531" y="4312"/>
                  </a:lnTo>
                  <a:lnTo>
                    <a:pt x="5643" y="4050"/>
                  </a:lnTo>
                  <a:lnTo>
                    <a:pt x="5737" y="3768"/>
                  </a:lnTo>
                  <a:lnTo>
                    <a:pt x="5812" y="3506"/>
                  </a:lnTo>
                  <a:lnTo>
                    <a:pt x="5850" y="3225"/>
                  </a:lnTo>
                  <a:lnTo>
                    <a:pt x="5868" y="2943"/>
                  </a:lnTo>
                  <a:lnTo>
                    <a:pt x="5850" y="2662"/>
                  </a:lnTo>
                  <a:lnTo>
                    <a:pt x="5812" y="2381"/>
                  </a:lnTo>
                  <a:lnTo>
                    <a:pt x="5737" y="2100"/>
                  </a:lnTo>
                  <a:lnTo>
                    <a:pt x="5643" y="1837"/>
                  </a:lnTo>
                  <a:lnTo>
                    <a:pt x="5531" y="1575"/>
                  </a:lnTo>
                  <a:lnTo>
                    <a:pt x="5381" y="1313"/>
                  </a:lnTo>
                  <a:lnTo>
                    <a:pt x="5193" y="1069"/>
                  </a:lnTo>
                  <a:lnTo>
                    <a:pt x="4987" y="844"/>
                  </a:lnTo>
                  <a:lnTo>
                    <a:pt x="4781" y="656"/>
                  </a:lnTo>
                  <a:lnTo>
                    <a:pt x="4537" y="488"/>
                  </a:lnTo>
                  <a:lnTo>
                    <a:pt x="4294" y="338"/>
                  </a:lnTo>
                  <a:lnTo>
                    <a:pt x="4031" y="225"/>
                  </a:lnTo>
                  <a:lnTo>
                    <a:pt x="3769" y="132"/>
                  </a:lnTo>
                  <a:lnTo>
                    <a:pt x="3487" y="57"/>
                  </a:lnTo>
                  <a:lnTo>
                    <a:pt x="3225" y="19"/>
                  </a:lnTo>
                  <a:lnTo>
                    <a:pt x="2944"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31" name="Google Shape;3131;p47"/>
            <p:cNvSpPr/>
            <p:nvPr/>
          </p:nvSpPr>
          <p:spPr>
            <a:xfrm>
              <a:off x="2096084" y="3908179"/>
              <a:ext cx="124472" cy="125117"/>
            </a:xfrm>
            <a:custGeom>
              <a:avLst/>
              <a:gdLst/>
              <a:ahLst/>
              <a:cxnLst/>
              <a:rect l="l" t="t" r="r" b="b"/>
              <a:pathLst>
                <a:path w="3862" h="3882" extrusionOk="0">
                  <a:moveTo>
                    <a:pt x="1894" y="1"/>
                  </a:moveTo>
                  <a:lnTo>
                    <a:pt x="1594" y="38"/>
                  </a:lnTo>
                  <a:lnTo>
                    <a:pt x="1312" y="113"/>
                  </a:lnTo>
                  <a:lnTo>
                    <a:pt x="1162" y="170"/>
                  </a:lnTo>
                  <a:lnTo>
                    <a:pt x="994" y="245"/>
                  </a:lnTo>
                  <a:lnTo>
                    <a:pt x="844" y="338"/>
                  </a:lnTo>
                  <a:lnTo>
                    <a:pt x="713" y="451"/>
                  </a:lnTo>
                  <a:lnTo>
                    <a:pt x="563" y="582"/>
                  </a:lnTo>
                  <a:lnTo>
                    <a:pt x="431" y="732"/>
                  </a:lnTo>
                  <a:lnTo>
                    <a:pt x="319" y="882"/>
                  </a:lnTo>
                  <a:lnTo>
                    <a:pt x="225" y="1051"/>
                  </a:lnTo>
                  <a:lnTo>
                    <a:pt x="150" y="1219"/>
                  </a:lnTo>
                  <a:lnTo>
                    <a:pt x="75" y="1388"/>
                  </a:lnTo>
                  <a:lnTo>
                    <a:pt x="38" y="1576"/>
                  </a:lnTo>
                  <a:lnTo>
                    <a:pt x="0" y="1763"/>
                  </a:lnTo>
                  <a:lnTo>
                    <a:pt x="0" y="1932"/>
                  </a:lnTo>
                  <a:lnTo>
                    <a:pt x="0" y="2119"/>
                  </a:lnTo>
                  <a:lnTo>
                    <a:pt x="38" y="2307"/>
                  </a:lnTo>
                  <a:lnTo>
                    <a:pt x="75" y="2494"/>
                  </a:lnTo>
                  <a:lnTo>
                    <a:pt x="131" y="2663"/>
                  </a:lnTo>
                  <a:lnTo>
                    <a:pt x="225" y="2850"/>
                  </a:lnTo>
                  <a:lnTo>
                    <a:pt x="319" y="3019"/>
                  </a:lnTo>
                  <a:lnTo>
                    <a:pt x="431" y="3169"/>
                  </a:lnTo>
                  <a:lnTo>
                    <a:pt x="563" y="3319"/>
                  </a:lnTo>
                  <a:lnTo>
                    <a:pt x="713" y="3450"/>
                  </a:lnTo>
                  <a:lnTo>
                    <a:pt x="863" y="3563"/>
                  </a:lnTo>
                  <a:lnTo>
                    <a:pt x="1031" y="3656"/>
                  </a:lnTo>
                  <a:lnTo>
                    <a:pt x="1200" y="3731"/>
                  </a:lnTo>
                  <a:lnTo>
                    <a:pt x="1387" y="3806"/>
                  </a:lnTo>
                  <a:lnTo>
                    <a:pt x="1556" y="3844"/>
                  </a:lnTo>
                  <a:lnTo>
                    <a:pt x="1744" y="3863"/>
                  </a:lnTo>
                  <a:lnTo>
                    <a:pt x="1931" y="3881"/>
                  </a:lnTo>
                  <a:lnTo>
                    <a:pt x="2119" y="3863"/>
                  </a:lnTo>
                  <a:lnTo>
                    <a:pt x="2306" y="3844"/>
                  </a:lnTo>
                  <a:lnTo>
                    <a:pt x="2475" y="3806"/>
                  </a:lnTo>
                  <a:lnTo>
                    <a:pt x="2662" y="3731"/>
                  </a:lnTo>
                  <a:lnTo>
                    <a:pt x="2831" y="3656"/>
                  </a:lnTo>
                  <a:lnTo>
                    <a:pt x="3000" y="3563"/>
                  </a:lnTo>
                  <a:lnTo>
                    <a:pt x="3168" y="3431"/>
                  </a:lnTo>
                  <a:lnTo>
                    <a:pt x="3300" y="3300"/>
                  </a:lnTo>
                  <a:lnTo>
                    <a:pt x="3431" y="3169"/>
                  </a:lnTo>
                  <a:lnTo>
                    <a:pt x="3543" y="3019"/>
                  </a:lnTo>
                  <a:lnTo>
                    <a:pt x="3637" y="2850"/>
                  </a:lnTo>
                  <a:lnTo>
                    <a:pt x="3749" y="2588"/>
                  </a:lnTo>
                  <a:lnTo>
                    <a:pt x="3824" y="2325"/>
                  </a:lnTo>
                  <a:lnTo>
                    <a:pt x="3862" y="2044"/>
                  </a:lnTo>
                  <a:lnTo>
                    <a:pt x="3862" y="1763"/>
                  </a:lnTo>
                  <a:lnTo>
                    <a:pt x="3824" y="1482"/>
                  </a:lnTo>
                  <a:lnTo>
                    <a:pt x="3731" y="1219"/>
                  </a:lnTo>
                  <a:lnTo>
                    <a:pt x="3600" y="957"/>
                  </a:lnTo>
                  <a:lnTo>
                    <a:pt x="3525" y="826"/>
                  </a:lnTo>
                  <a:lnTo>
                    <a:pt x="3431" y="713"/>
                  </a:lnTo>
                  <a:lnTo>
                    <a:pt x="3337" y="601"/>
                  </a:lnTo>
                  <a:lnTo>
                    <a:pt x="3225" y="488"/>
                  </a:lnTo>
                  <a:lnTo>
                    <a:pt x="3112" y="395"/>
                  </a:lnTo>
                  <a:lnTo>
                    <a:pt x="2981" y="320"/>
                  </a:lnTo>
                  <a:lnTo>
                    <a:pt x="2718" y="170"/>
                  </a:lnTo>
                  <a:lnTo>
                    <a:pt x="2456" y="76"/>
                  </a:lnTo>
                  <a:lnTo>
                    <a:pt x="2175" y="20"/>
                  </a:lnTo>
                  <a:lnTo>
                    <a:pt x="1894"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132" name="Google Shape;3132;p47"/>
            <p:cNvSpPr/>
            <p:nvPr/>
          </p:nvSpPr>
          <p:spPr>
            <a:xfrm>
              <a:off x="2135953" y="3908179"/>
              <a:ext cx="84604" cy="92500"/>
            </a:xfrm>
            <a:custGeom>
              <a:avLst/>
              <a:gdLst/>
              <a:ahLst/>
              <a:cxnLst/>
              <a:rect l="l" t="t" r="r" b="b"/>
              <a:pathLst>
                <a:path w="2625" h="2870" extrusionOk="0">
                  <a:moveTo>
                    <a:pt x="657" y="1"/>
                  </a:moveTo>
                  <a:lnTo>
                    <a:pt x="357" y="38"/>
                  </a:lnTo>
                  <a:lnTo>
                    <a:pt x="75" y="113"/>
                  </a:lnTo>
                  <a:lnTo>
                    <a:pt x="38" y="226"/>
                  </a:lnTo>
                  <a:lnTo>
                    <a:pt x="0" y="357"/>
                  </a:lnTo>
                  <a:lnTo>
                    <a:pt x="0" y="470"/>
                  </a:lnTo>
                  <a:lnTo>
                    <a:pt x="0" y="601"/>
                  </a:lnTo>
                  <a:lnTo>
                    <a:pt x="38" y="732"/>
                  </a:lnTo>
                  <a:lnTo>
                    <a:pt x="75" y="844"/>
                  </a:lnTo>
                  <a:lnTo>
                    <a:pt x="169" y="1088"/>
                  </a:lnTo>
                  <a:lnTo>
                    <a:pt x="300" y="1332"/>
                  </a:lnTo>
                  <a:lnTo>
                    <a:pt x="450" y="1538"/>
                  </a:lnTo>
                  <a:lnTo>
                    <a:pt x="713" y="1857"/>
                  </a:lnTo>
                  <a:lnTo>
                    <a:pt x="938" y="2119"/>
                  </a:lnTo>
                  <a:lnTo>
                    <a:pt x="1125" y="2307"/>
                  </a:lnTo>
                  <a:lnTo>
                    <a:pt x="1350" y="2494"/>
                  </a:lnTo>
                  <a:lnTo>
                    <a:pt x="1594" y="2682"/>
                  </a:lnTo>
                  <a:lnTo>
                    <a:pt x="1744" y="2757"/>
                  </a:lnTo>
                  <a:lnTo>
                    <a:pt x="1875" y="2813"/>
                  </a:lnTo>
                  <a:lnTo>
                    <a:pt x="2006" y="2850"/>
                  </a:lnTo>
                  <a:lnTo>
                    <a:pt x="2138" y="2869"/>
                  </a:lnTo>
                  <a:lnTo>
                    <a:pt x="2269" y="2869"/>
                  </a:lnTo>
                  <a:lnTo>
                    <a:pt x="2400" y="2850"/>
                  </a:lnTo>
                  <a:lnTo>
                    <a:pt x="2512" y="2588"/>
                  </a:lnTo>
                  <a:lnTo>
                    <a:pt x="2587" y="2325"/>
                  </a:lnTo>
                  <a:lnTo>
                    <a:pt x="2625" y="2044"/>
                  </a:lnTo>
                  <a:lnTo>
                    <a:pt x="2625" y="1763"/>
                  </a:lnTo>
                  <a:lnTo>
                    <a:pt x="2587" y="1482"/>
                  </a:lnTo>
                  <a:lnTo>
                    <a:pt x="2494" y="1219"/>
                  </a:lnTo>
                  <a:lnTo>
                    <a:pt x="2363" y="957"/>
                  </a:lnTo>
                  <a:lnTo>
                    <a:pt x="2288" y="826"/>
                  </a:lnTo>
                  <a:lnTo>
                    <a:pt x="2194" y="713"/>
                  </a:lnTo>
                  <a:lnTo>
                    <a:pt x="2100" y="601"/>
                  </a:lnTo>
                  <a:lnTo>
                    <a:pt x="1988" y="488"/>
                  </a:lnTo>
                  <a:lnTo>
                    <a:pt x="1875" y="395"/>
                  </a:lnTo>
                  <a:lnTo>
                    <a:pt x="1744" y="320"/>
                  </a:lnTo>
                  <a:lnTo>
                    <a:pt x="1481" y="170"/>
                  </a:lnTo>
                  <a:lnTo>
                    <a:pt x="1219" y="76"/>
                  </a:lnTo>
                  <a:lnTo>
                    <a:pt x="938" y="20"/>
                  </a:lnTo>
                  <a:lnTo>
                    <a:pt x="657"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grpSp>
        <p:nvGrpSpPr>
          <p:cNvPr id="3133" name="Google Shape;3133;p47"/>
          <p:cNvGrpSpPr/>
          <p:nvPr/>
        </p:nvGrpSpPr>
        <p:grpSpPr>
          <a:xfrm>
            <a:off x="10178335" y="915565"/>
            <a:ext cx="630805" cy="915215"/>
            <a:chOff x="2932303" y="3876174"/>
            <a:chExt cx="473104" cy="686411"/>
          </a:xfrm>
        </p:grpSpPr>
        <p:sp>
          <p:nvSpPr>
            <p:cNvPr id="3134" name="Google Shape;3134;p47"/>
            <p:cNvSpPr/>
            <p:nvPr/>
          </p:nvSpPr>
          <p:spPr>
            <a:xfrm>
              <a:off x="2948611" y="3957750"/>
              <a:ext cx="456796" cy="604828"/>
            </a:xfrm>
            <a:custGeom>
              <a:avLst/>
              <a:gdLst/>
              <a:ahLst/>
              <a:cxnLst/>
              <a:rect l="l" t="t" r="r" b="b"/>
              <a:pathLst>
                <a:path w="14173" h="18766" extrusionOk="0">
                  <a:moveTo>
                    <a:pt x="11923" y="0"/>
                  </a:moveTo>
                  <a:lnTo>
                    <a:pt x="11698" y="19"/>
                  </a:lnTo>
                  <a:lnTo>
                    <a:pt x="9786" y="19"/>
                  </a:lnTo>
                  <a:lnTo>
                    <a:pt x="9693" y="38"/>
                  </a:lnTo>
                  <a:lnTo>
                    <a:pt x="9599" y="56"/>
                  </a:lnTo>
                  <a:lnTo>
                    <a:pt x="9486" y="113"/>
                  </a:lnTo>
                  <a:lnTo>
                    <a:pt x="9393" y="188"/>
                  </a:lnTo>
                  <a:lnTo>
                    <a:pt x="9168" y="375"/>
                  </a:lnTo>
                  <a:lnTo>
                    <a:pt x="8924" y="619"/>
                  </a:lnTo>
                  <a:lnTo>
                    <a:pt x="8680" y="937"/>
                  </a:lnTo>
                  <a:lnTo>
                    <a:pt x="8399" y="1275"/>
                  </a:lnTo>
                  <a:lnTo>
                    <a:pt x="7762" y="2081"/>
                  </a:lnTo>
                  <a:lnTo>
                    <a:pt x="7593" y="2268"/>
                  </a:lnTo>
                  <a:lnTo>
                    <a:pt x="7405" y="2437"/>
                  </a:lnTo>
                  <a:lnTo>
                    <a:pt x="7031" y="2775"/>
                  </a:lnTo>
                  <a:lnTo>
                    <a:pt x="6618" y="3093"/>
                  </a:lnTo>
                  <a:lnTo>
                    <a:pt x="6168" y="3412"/>
                  </a:lnTo>
                  <a:lnTo>
                    <a:pt x="5662" y="3768"/>
                  </a:lnTo>
                  <a:lnTo>
                    <a:pt x="5325" y="4031"/>
                  </a:lnTo>
                  <a:lnTo>
                    <a:pt x="4968" y="4312"/>
                  </a:lnTo>
                  <a:lnTo>
                    <a:pt x="4593" y="4630"/>
                  </a:lnTo>
                  <a:lnTo>
                    <a:pt x="4219" y="4968"/>
                  </a:lnTo>
                  <a:lnTo>
                    <a:pt x="3019" y="6093"/>
                  </a:lnTo>
                  <a:lnTo>
                    <a:pt x="1557" y="7499"/>
                  </a:lnTo>
                  <a:lnTo>
                    <a:pt x="1069" y="7986"/>
                  </a:lnTo>
                  <a:lnTo>
                    <a:pt x="675" y="8399"/>
                  </a:lnTo>
                  <a:lnTo>
                    <a:pt x="357" y="8755"/>
                  </a:lnTo>
                  <a:lnTo>
                    <a:pt x="151" y="9055"/>
                  </a:lnTo>
                  <a:lnTo>
                    <a:pt x="76" y="9167"/>
                  </a:lnTo>
                  <a:lnTo>
                    <a:pt x="38" y="9280"/>
                  </a:lnTo>
                  <a:lnTo>
                    <a:pt x="1" y="9355"/>
                  </a:lnTo>
                  <a:lnTo>
                    <a:pt x="1" y="9430"/>
                  </a:lnTo>
                  <a:lnTo>
                    <a:pt x="1" y="9448"/>
                  </a:lnTo>
                  <a:lnTo>
                    <a:pt x="1" y="9561"/>
                  </a:lnTo>
                  <a:lnTo>
                    <a:pt x="19" y="9692"/>
                  </a:lnTo>
                  <a:lnTo>
                    <a:pt x="38" y="9805"/>
                  </a:lnTo>
                  <a:lnTo>
                    <a:pt x="94" y="9936"/>
                  </a:lnTo>
                  <a:lnTo>
                    <a:pt x="151" y="10067"/>
                  </a:lnTo>
                  <a:lnTo>
                    <a:pt x="226" y="10198"/>
                  </a:lnTo>
                  <a:lnTo>
                    <a:pt x="432" y="10461"/>
                  </a:lnTo>
                  <a:lnTo>
                    <a:pt x="600" y="10648"/>
                  </a:lnTo>
                  <a:lnTo>
                    <a:pt x="769" y="10817"/>
                  </a:lnTo>
                  <a:lnTo>
                    <a:pt x="1013" y="11023"/>
                  </a:lnTo>
                  <a:lnTo>
                    <a:pt x="1257" y="11229"/>
                  </a:lnTo>
                  <a:lnTo>
                    <a:pt x="1538" y="11417"/>
                  </a:lnTo>
                  <a:lnTo>
                    <a:pt x="1838" y="11623"/>
                  </a:lnTo>
                  <a:lnTo>
                    <a:pt x="2213" y="11904"/>
                  </a:lnTo>
                  <a:lnTo>
                    <a:pt x="2719" y="12298"/>
                  </a:lnTo>
                  <a:lnTo>
                    <a:pt x="3375" y="12823"/>
                  </a:lnTo>
                  <a:lnTo>
                    <a:pt x="4162" y="13498"/>
                  </a:lnTo>
                  <a:lnTo>
                    <a:pt x="4256" y="13554"/>
                  </a:lnTo>
                  <a:lnTo>
                    <a:pt x="5250" y="14416"/>
                  </a:lnTo>
                  <a:lnTo>
                    <a:pt x="5906" y="14960"/>
                  </a:lnTo>
                  <a:lnTo>
                    <a:pt x="6356" y="15391"/>
                  </a:lnTo>
                  <a:lnTo>
                    <a:pt x="6431" y="15447"/>
                  </a:lnTo>
                  <a:lnTo>
                    <a:pt x="6487" y="15504"/>
                  </a:lnTo>
                  <a:lnTo>
                    <a:pt x="6806" y="15822"/>
                  </a:lnTo>
                  <a:lnTo>
                    <a:pt x="7424" y="16478"/>
                  </a:lnTo>
                  <a:lnTo>
                    <a:pt x="7987" y="17022"/>
                  </a:lnTo>
                  <a:lnTo>
                    <a:pt x="8474" y="17528"/>
                  </a:lnTo>
                  <a:lnTo>
                    <a:pt x="8512" y="17566"/>
                  </a:lnTo>
                  <a:lnTo>
                    <a:pt x="8605" y="17659"/>
                  </a:lnTo>
                  <a:lnTo>
                    <a:pt x="8774" y="17847"/>
                  </a:lnTo>
                  <a:lnTo>
                    <a:pt x="8849" y="17941"/>
                  </a:lnTo>
                  <a:lnTo>
                    <a:pt x="9130" y="18278"/>
                  </a:lnTo>
                  <a:lnTo>
                    <a:pt x="9355" y="18541"/>
                  </a:lnTo>
                  <a:lnTo>
                    <a:pt x="9468" y="18634"/>
                  </a:lnTo>
                  <a:lnTo>
                    <a:pt x="9580" y="18709"/>
                  </a:lnTo>
                  <a:lnTo>
                    <a:pt x="9674" y="18765"/>
                  </a:lnTo>
                  <a:lnTo>
                    <a:pt x="10742" y="18765"/>
                  </a:lnTo>
                  <a:lnTo>
                    <a:pt x="11174" y="18747"/>
                  </a:lnTo>
                  <a:lnTo>
                    <a:pt x="12111" y="18747"/>
                  </a:lnTo>
                  <a:lnTo>
                    <a:pt x="12879" y="18728"/>
                  </a:lnTo>
                  <a:lnTo>
                    <a:pt x="13348" y="18728"/>
                  </a:lnTo>
                  <a:lnTo>
                    <a:pt x="13761" y="18709"/>
                  </a:lnTo>
                  <a:lnTo>
                    <a:pt x="13836" y="18672"/>
                  </a:lnTo>
                  <a:lnTo>
                    <a:pt x="13854" y="18672"/>
                  </a:lnTo>
                  <a:lnTo>
                    <a:pt x="13892" y="18634"/>
                  </a:lnTo>
                  <a:lnTo>
                    <a:pt x="13986" y="18578"/>
                  </a:lnTo>
                  <a:lnTo>
                    <a:pt x="14042" y="18484"/>
                  </a:lnTo>
                  <a:lnTo>
                    <a:pt x="14079" y="18391"/>
                  </a:lnTo>
                  <a:lnTo>
                    <a:pt x="14079" y="18334"/>
                  </a:lnTo>
                  <a:lnTo>
                    <a:pt x="14079" y="18278"/>
                  </a:lnTo>
                  <a:lnTo>
                    <a:pt x="14061" y="18222"/>
                  </a:lnTo>
                  <a:lnTo>
                    <a:pt x="14042" y="18166"/>
                  </a:lnTo>
                  <a:lnTo>
                    <a:pt x="13986" y="18016"/>
                  </a:lnTo>
                  <a:lnTo>
                    <a:pt x="13929" y="17922"/>
                  </a:lnTo>
                  <a:lnTo>
                    <a:pt x="13873" y="17828"/>
                  </a:lnTo>
                  <a:lnTo>
                    <a:pt x="13817" y="17772"/>
                  </a:lnTo>
                  <a:lnTo>
                    <a:pt x="13779" y="17716"/>
                  </a:lnTo>
                  <a:lnTo>
                    <a:pt x="13648" y="17603"/>
                  </a:lnTo>
                  <a:lnTo>
                    <a:pt x="13648" y="17584"/>
                  </a:lnTo>
                  <a:lnTo>
                    <a:pt x="12954" y="16928"/>
                  </a:lnTo>
                  <a:lnTo>
                    <a:pt x="12467" y="16422"/>
                  </a:lnTo>
                  <a:lnTo>
                    <a:pt x="11848" y="15766"/>
                  </a:lnTo>
                  <a:lnTo>
                    <a:pt x="11417" y="15316"/>
                  </a:lnTo>
                  <a:lnTo>
                    <a:pt x="10986" y="14885"/>
                  </a:lnTo>
                  <a:lnTo>
                    <a:pt x="10574" y="14510"/>
                  </a:lnTo>
                  <a:lnTo>
                    <a:pt x="10161" y="14191"/>
                  </a:lnTo>
                  <a:lnTo>
                    <a:pt x="9805" y="13891"/>
                  </a:lnTo>
                  <a:lnTo>
                    <a:pt x="9430" y="13554"/>
                  </a:lnTo>
                  <a:lnTo>
                    <a:pt x="8643" y="12804"/>
                  </a:lnTo>
                  <a:lnTo>
                    <a:pt x="8287" y="12429"/>
                  </a:lnTo>
                  <a:lnTo>
                    <a:pt x="8268" y="12429"/>
                  </a:lnTo>
                  <a:lnTo>
                    <a:pt x="8099" y="12260"/>
                  </a:lnTo>
                  <a:lnTo>
                    <a:pt x="7724" y="11885"/>
                  </a:lnTo>
                  <a:lnTo>
                    <a:pt x="7162" y="11323"/>
                  </a:lnTo>
                  <a:lnTo>
                    <a:pt x="6618" y="10817"/>
                  </a:lnTo>
                  <a:lnTo>
                    <a:pt x="6206" y="10386"/>
                  </a:lnTo>
                  <a:lnTo>
                    <a:pt x="5793" y="9917"/>
                  </a:lnTo>
                  <a:lnTo>
                    <a:pt x="5775" y="9898"/>
                  </a:lnTo>
                  <a:lnTo>
                    <a:pt x="5475" y="9523"/>
                  </a:lnTo>
                  <a:lnTo>
                    <a:pt x="5700" y="9242"/>
                  </a:lnTo>
                  <a:lnTo>
                    <a:pt x="5718" y="9242"/>
                  </a:lnTo>
                  <a:lnTo>
                    <a:pt x="5999" y="8923"/>
                  </a:lnTo>
                  <a:lnTo>
                    <a:pt x="6299" y="8642"/>
                  </a:lnTo>
                  <a:lnTo>
                    <a:pt x="6581" y="8380"/>
                  </a:lnTo>
                  <a:lnTo>
                    <a:pt x="6862" y="8174"/>
                  </a:lnTo>
                  <a:lnTo>
                    <a:pt x="7237" y="7911"/>
                  </a:lnTo>
                  <a:lnTo>
                    <a:pt x="7649" y="7574"/>
                  </a:lnTo>
                  <a:lnTo>
                    <a:pt x="8137" y="7180"/>
                  </a:lnTo>
                  <a:lnTo>
                    <a:pt x="8643" y="6730"/>
                  </a:lnTo>
                  <a:lnTo>
                    <a:pt x="9655" y="5718"/>
                  </a:lnTo>
                  <a:lnTo>
                    <a:pt x="9674" y="5718"/>
                  </a:lnTo>
                  <a:lnTo>
                    <a:pt x="9880" y="5512"/>
                  </a:lnTo>
                  <a:lnTo>
                    <a:pt x="9993" y="5399"/>
                  </a:lnTo>
                  <a:lnTo>
                    <a:pt x="10086" y="5305"/>
                  </a:lnTo>
                  <a:lnTo>
                    <a:pt x="10255" y="5137"/>
                  </a:lnTo>
                  <a:lnTo>
                    <a:pt x="10405" y="4968"/>
                  </a:lnTo>
                  <a:lnTo>
                    <a:pt x="10461" y="4912"/>
                  </a:lnTo>
                  <a:lnTo>
                    <a:pt x="10499" y="4855"/>
                  </a:lnTo>
                  <a:lnTo>
                    <a:pt x="10611" y="4724"/>
                  </a:lnTo>
                  <a:lnTo>
                    <a:pt x="10874" y="4462"/>
                  </a:lnTo>
                  <a:lnTo>
                    <a:pt x="11155" y="4199"/>
                  </a:lnTo>
                  <a:lnTo>
                    <a:pt x="11736" y="3656"/>
                  </a:lnTo>
                  <a:lnTo>
                    <a:pt x="12130" y="3318"/>
                  </a:lnTo>
                  <a:lnTo>
                    <a:pt x="12448" y="3018"/>
                  </a:lnTo>
                  <a:lnTo>
                    <a:pt x="12748" y="2718"/>
                  </a:lnTo>
                  <a:lnTo>
                    <a:pt x="13029" y="2437"/>
                  </a:lnTo>
                  <a:lnTo>
                    <a:pt x="13292" y="2118"/>
                  </a:lnTo>
                  <a:lnTo>
                    <a:pt x="13554" y="1781"/>
                  </a:lnTo>
                  <a:lnTo>
                    <a:pt x="13817" y="1425"/>
                  </a:lnTo>
                  <a:lnTo>
                    <a:pt x="14117" y="994"/>
                  </a:lnTo>
                  <a:lnTo>
                    <a:pt x="14154" y="844"/>
                  </a:lnTo>
                  <a:lnTo>
                    <a:pt x="14173" y="694"/>
                  </a:lnTo>
                  <a:lnTo>
                    <a:pt x="14173" y="581"/>
                  </a:lnTo>
                  <a:lnTo>
                    <a:pt x="14135" y="506"/>
                  </a:lnTo>
                  <a:lnTo>
                    <a:pt x="14098" y="412"/>
                  </a:lnTo>
                  <a:lnTo>
                    <a:pt x="14042" y="338"/>
                  </a:lnTo>
                  <a:lnTo>
                    <a:pt x="13948" y="263"/>
                  </a:lnTo>
                  <a:lnTo>
                    <a:pt x="13854" y="206"/>
                  </a:lnTo>
                  <a:lnTo>
                    <a:pt x="13723" y="150"/>
                  </a:lnTo>
                  <a:lnTo>
                    <a:pt x="13573" y="113"/>
                  </a:lnTo>
                  <a:lnTo>
                    <a:pt x="13292" y="56"/>
                  </a:lnTo>
                  <a:lnTo>
                    <a:pt x="12936" y="19"/>
                  </a:lnTo>
                  <a:lnTo>
                    <a:pt x="12486"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35" name="Google Shape;3135;p47"/>
            <p:cNvSpPr/>
            <p:nvPr/>
          </p:nvSpPr>
          <p:spPr>
            <a:xfrm>
              <a:off x="3037438" y="4067688"/>
              <a:ext cx="123280" cy="226609"/>
            </a:xfrm>
            <a:custGeom>
              <a:avLst/>
              <a:gdLst/>
              <a:ahLst/>
              <a:cxnLst/>
              <a:rect l="l" t="t" r="r" b="b"/>
              <a:pathLst>
                <a:path w="3825" h="7031" extrusionOk="0">
                  <a:moveTo>
                    <a:pt x="3412" y="1"/>
                  </a:moveTo>
                  <a:lnTo>
                    <a:pt x="2906" y="357"/>
                  </a:lnTo>
                  <a:lnTo>
                    <a:pt x="3168" y="357"/>
                  </a:lnTo>
                  <a:lnTo>
                    <a:pt x="3262" y="376"/>
                  </a:lnTo>
                  <a:lnTo>
                    <a:pt x="3337" y="395"/>
                  </a:lnTo>
                  <a:lnTo>
                    <a:pt x="3375" y="451"/>
                  </a:lnTo>
                  <a:lnTo>
                    <a:pt x="3393" y="507"/>
                  </a:lnTo>
                  <a:lnTo>
                    <a:pt x="3393" y="582"/>
                  </a:lnTo>
                  <a:lnTo>
                    <a:pt x="3375" y="676"/>
                  </a:lnTo>
                  <a:lnTo>
                    <a:pt x="3337" y="788"/>
                  </a:lnTo>
                  <a:lnTo>
                    <a:pt x="3243" y="1032"/>
                  </a:lnTo>
                  <a:lnTo>
                    <a:pt x="3112" y="1257"/>
                  </a:lnTo>
                  <a:lnTo>
                    <a:pt x="2831" y="1707"/>
                  </a:lnTo>
                  <a:lnTo>
                    <a:pt x="2512" y="2157"/>
                  </a:lnTo>
                  <a:lnTo>
                    <a:pt x="2175" y="2607"/>
                  </a:lnTo>
                  <a:lnTo>
                    <a:pt x="1481" y="3488"/>
                  </a:lnTo>
                  <a:lnTo>
                    <a:pt x="1144" y="3938"/>
                  </a:lnTo>
                  <a:lnTo>
                    <a:pt x="806" y="4388"/>
                  </a:lnTo>
                  <a:lnTo>
                    <a:pt x="488" y="4875"/>
                  </a:lnTo>
                  <a:lnTo>
                    <a:pt x="338" y="5119"/>
                  </a:lnTo>
                  <a:lnTo>
                    <a:pt x="207" y="5400"/>
                  </a:lnTo>
                  <a:lnTo>
                    <a:pt x="75" y="5700"/>
                  </a:lnTo>
                  <a:lnTo>
                    <a:pt x="38" y="5850"/>
                  </a:lnTo>
                  <a:lnTo>
                    <a:pt x="0" y="6037"/>
                  </a:lnTo>
                  <a:lnTo>
                    <a:pt x="0" y="6150"/>
                  </a:lnTo>
                  <a:lnTo>
                    <a:pt x="0" y="6262"/>
                  </a:lnTo>
                  <a:lnTo>
                    <a:pt x="19" y="6375"/>
                  </a:lnTo>
                  <a:lnTo>
                    <a:pt x="57" y="6506"/>
                  </a:lnTo>
                  <a:lnTo>
                    <a:pt x="132" y="6637"/>
                  </a:lnTo>
                  <a:lnTo>
                    <a:pt x="207" y="6731"/>
                  </a:lnTo>
                  <a:lnTo>
                    <a:pt x="300" y="6825"/>
                  </a:lnTo>
                  <a:lnTo>
                    <a:pt x="413" y="6900"/>
                  </a:lnTo>
                  <a:lnTo>
                    <a:pt x="638" y="6993"/>
                  </a:lnTo>
                  <a:lnTo>
                    <a:pt x="825" y="7031"/>
                  </a:lnTo>
                  <a:lnTo>
                    <a:pt x="1163" y="7031"/>
                  </a:lnTo>
                  <a:lnTo>
                    <a:pt x="1481" y="6993"/>
                  </a:lnTo>
                  <a:lnTo>
                    <a:pt x="1781" y="6937"/>
                  </a:lnTo>
                  <a:lnTo>
                    <a:pt x="2100" y="6843"/>
                  </a:lnTo>
                  <a:lnTo>
                    <a:pt x="2419" y="6731"/>
                  </a:lnTo>
                  <a:lnTo>
                    <a:pt x="2737" y="6619"/>
                  </a:lnTo>
                  <a:lnTo>
                    <a:pt x="3037" y="6506"/>
                  </a:lnTo>
                  <a:lnTo>
                    <a:pt x="3019" y="6487"/>
                  </a:lnTo>
                  <a:lnTo>
                    <a:pt x="2719" y="6112"/>
                  </a:lnTo>
                  <a:lnTo>
                    <a:pt x="2944" y="5831"/>
                  </a:lnTo>
                  <a:lnTo>
                    <a:pt x="2287" y="6019"/>
                  </a:lnTo>
                  <a:lnTo>
                    <a:pt x="1631" y="6187"/>
                  </a:lnTo>
                  <a:lnTo>
                    <a:pt x="1369" y="6225"/>
                  </a:lnTo>
                  <a:lnTo>
                    <a:pt x="1125" y="6244"/>
                  </a:lnTo>
                  <a:lnTo>
                    <a:pt x="919" y="6244"/>
                  </a:lnTo>
                  <a:lnTo>
                    <a:pt x="844" y="6225"/>
                  </a:lnTo>
                  <a:lnTo>
                    <a:pt x="806" y="6206"/>
                  </a:lnTo>
                  <a:lnTo>
                    <a:pt x="788" y="6206"/>
                  </a:lnTo>
                  <a:lnTo>
                    <a:pt x="788" y="6112"/>
                  </a:lnTo>
                  <a:lnTo>
                    <a:pt x="788" y="6019"/>
                  </a:lnTo>
                  <a:lnTo>
                    <a:pt x="825" y="5925"/>
                  </a:lnTo>
                  <a:lnTo>
                    <a:pt x="900" y="5700"/>
                  </a:lnTo>
                  <a:lnTo>
                    <a:pt x="994" y="5456"/>
                  </a:lnTo>
                  <a:lnTo>
                    <a:pt x="1125" y="5231"/>
                  </a:lnTo>
                  <a:lnTo>
                    <a:pt x="1388" y="4763"/>
                  </a:lnTo>
                  <a:lnTo>
                    <a:pt x="1688" y="4313"/>
                  </a:lnTo>
                  <a:lnTo>
                    <a:pt x="1987" y="3844"/>
                  </a:lnTo>
                  <a:lnTo>
                    <a:pt x="2625" y="2925"/>
                  </a:lnTo>
                  <a:lnTo>
                    <a:pt x="2944" y="2457"/>
                  </a:lnTo>
                  <a:lnTo>
                    <a:pt x="3243" y="1988"/>
                  </a:lnTo>
                  <a:lnTo>
                    <a:pt x="3525" y="1482"/>
                  </a:lnTo>
                  <a:lnTo>
                    <a:pt x="3656" y="1219"/>
                  </a:lnTo>
                  <a:lnTo>
                    <a:pt x="3768" y="938"/>
                  </a:lnTo>
                  <a:lnTo>
                    <a:pt x="3806" y="770"/>
                  </a:lnTo>
                  <a:lnTo>
                    <a:pt x="3825" y="601"/>
                  </a:lnTo>
                  <a:lnTo>
                    <a:pt x="3825" y="507"/>
                  </a:lnTo>
                  <a:lnTo>
                    <a:pt x="3806" y="413"/>
                  </a:lnTo>
                  <a:lnTo>
                    <a:pt x="3768" y="320"/>
                  </a:lnTo>
                  <a:lnTo>
                    <a:pt x="3731" y="207"/>
                  </a:lnTo>
                  <a:lnTo>
                    <a:pt x="3656" y="132"/>
                  </a:lnTo>
                  <a:lnTo>
                    <a:pt x="3581" y="76"/>
                  </a:lnTo>
                  <a:lnTo>
                    <a:pt x="3506" y="38"/>
                  </a:lnTo>
                  <a:lnTo>
                    <a:pt x="3412" y="1"/>
                  </a:ln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3136" name="Google Shape;3136;p47"/>
            <p:cNvSpPr/>
            <p:nvPr/>
          </p:nvSpPr>
          <p:spPr>
            <a:xfrm>
              <a:off x="3216285" y="3958330"/>
              <a:ext cx="116640" cy="184323"/>
            </a:xfrm>
            <a:custGeom>
              <a:avLst/>
              <a:gdLst/>
              <a:ahLst/>
              <a:cxnLst/>
              <a:rect l="l" t="t" r="r" b="b"/>
              <a:pathLst>
                <a:path w="3619" h="5719" extrusionOk="0">
                  <a:moveTo>
                    <a:pt x="3093" y="1"/>
                  </a:moveTo>
                  <a:lnTo>
                    <a:pt x="2831" y="413"/>
                  </a:lnTo>
                  <a:lnTo>
                    <a:pt x="2512" y="844"/>
                  </a:lnTo>
                  <a:lnTo>
                    <a:pt x="2175" y="1294"/>
                  </a:lnTo>
                  <a:lnTo>
                    <a:pt x="1500" y="2175"/>
                  </a:lnTo>
                  <a:lnTo>
                    <a:pt x="1163" y="2625"/>
                  </a:lnTo>
                  <a:lnTo>
                    <a:pt x="825" y="3075"/>
                  </a:lnTo>
                  <a:lnTo>
                    <a:pt x="506" y="3563"/>
                  </a:lnTo>
                  <a:lnTo>
                    <a:pt x="356" y="3825"/>
                  </a:lnTo>
                  <a:lnTo>
                    <a:pt x="207" y="4088"/>
                  </a:lnTo>
                  <a:lnTo>
                    <a:pt x="94" y="4388"/>
                  </a:lnTo>
                  <a:lnTo>
                    <a:pt x="38" y="4556"/>
                  </a:lnTo>
                  <a:lnTo>
                    <a:pt x="19" y="4744"/>
                  </a:lnTo>
                  <a:lnTo>
                    <a:pt x="0" y="4837"/>
                  </a:lnTo>
                  <a:lnTo>
                    <a:pt x="19" y="4950"/>
                  </a:lnTo>
                  <a:lnTo>
                    <a:pt x="38" y="5081"/>
                  </a:lnTo>
                  <a:lnTo>
                    <a:pt x="75" y="5194"/>
                  </a:lnTo>
                  <a:lnTo>
                    <a:pt x="132" y="5325"/>
                  </a:lnTo>
                  <a:lnTo>
                    <a:pt x="225" y="5437"/>
                  </a:lnTo>
                  <a:lnTo>
                    <a:pt x="319" y="5531"/>
                  </a:lnTo>
                  <a:lnTo>
                    <a:pt x="431" y="5587"/>
                  </a:lnTo>
                  <a:lnTo>
                    <a:pt x="638" y="5681"/>
                  </a:lnTo>
                  <a:lnTo>
                    <a:pt x="844" y="5719"/>
                  </a:lnTo>
                  <a:lnTo>
                    <a:pt x="1181" y="5719"/>
                  </a:lnTo>
                  <a:lnTo>
                    <a:pt x="1350" y="5700"/>
                  </a:lnTo>
                  <a:lnTo>
                    <a:pt x="1369" y="5700"/>
                  </a:lnTo>
                  <a:lnTo>
                    <a:pt x="1762" y="5287"/>
                  </a:lnTo>
                  <a:lnTo>
                    <a:pt x="2100" y="4950"/>
                  </a:lnTo>
                  <a:lnTo>
                    <a:pt x="2325" y="4706"/>
                  </a:lnTo>
                  <a:lnTo>
                    <a:pt x="1969" y="4800"/>
                  </a:lnTo>
                  <a:lnTo>
                    <a:pt x="1631" y="4875"/>
                  </a:lnTo>
                  <a:lnTo>
                    <a:pt x="1388" y="4912"/>
                  </a:lnTo>
                  <a:lnTo>
                    <a:pt x="1144" y="4931"/>
                  </a:lnTo>
                  <a:lnTo>
                    <a:pt x="938" y="4931"/>
                  </a:lnTo>
                  <a:lnTo>
                    <a:pt x="863" y="4912"/>
                  </a:lnTo>
                  <a:lnTo>
                    <a:pt x="806" y="4894"/>
                  </a:lnTo>
                  <a:lnTo>
                    <a:pt x="788" y="4800"/>
                  </a:lnTo>
                  <a:lnTo>
                    <a:pt x="825" y="4612"/>
                  </a:lnTo>
                  <a:lnTo>
                    <a:pt x="900" y="4388"/>
                  </a:lnTo>
                  <a:lnTo>
                    <a:pt x="1013" y="4163"/>
                  </a:lnTo>
                  <a:lnTo>
                    <a:pt x="1125" y="3919"/>
                  </a:lnTo>
                  <a:lnTo>
                    <a:pt x="1388" y="3469"/>
                  </a:lnTo>
                  <a:lnTo>
                    <a:pt x="1688" y="3000"/>
                  </a:lnTo>
                  <a:lnTo>
                    <a:pt x="1987" y="2532"/>
                  </a:lnTo>
                  <a:lnTo>
                    <a:pt x="2625" y="1613"/>
                  </a:lnTo>
                  <a:lnTo>
                    <a:pt x="2944" y="1163"/>
                  </a:lnTo>
                  <a:lnTo>
                    <a:pt x="3262" y="676"/>
                  </a:lnTo>
                  <a:lnTo>
                    <a:pt x="3450" y="338"/>
                  </a:lnTo>
                  <a:lnTo>
                    <a:pt x="3618" y="1"/>
                  </a:ln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3137" name="Google Shape;3137;p47"/>
            <p:cNvSpPr/>
            <p:nvPr/>
          </p:nvSpPr>
          <p:spPr>
            <a:xfrm>
              <a:off x="2948611" y="4247759"/>
              <a:ext cx="40513" cy="58626"/>
            </a:xfrm>
            <a:custGeom>
              <a:avLst/>
              <a:gdLst/>
              <a:ahLst/>
              <a:cxnLst/>
              <a:rect l="l" t="t" r="r" b="b"/>
              <a:pathLst>
                <a:path w="1257" h="1819" extrusionOk="0">
                  <a:moveTo>
                    <a:pt x="469" y="0"/>
                  </a:moveTo>
                  <a:lnTo>
                    <a:pt x="151" y="57"/>
                  </a:lnTo>
                  <a:lnTo>
                    <a:pt x="76" y="169"/>
                  </a:lnTo>
                  <a:lnTo>
                    <a:pt x="38" y="282"/>
                  </a:lnTo>
                  <a:lnTo>
                    <a:pt x="1" y="357"/>
                  </a:lnTo>
                  <a:lnTo>
                    <a:pt x="1" y="432"/>
                  </a:lnTo>
                  <a:lnTo>
                    <a:pt x="1" y="450"/>
                  </a:lnTo>
                  <a:lnTo>
                    <a:pt x="244" y="394"/>
                  </a:lnTo>
                  <a:lnTo>
                    <a:pt x="469" y="375"/>
                  </a:lnTo>
                  <a:lnTo>
                    <a:pt x="600" y="394"/>
                  </a:lnTo>
                  <a:lnTo>
                    <a:pt x="694" y="413"/>
                  </a:lnTo>
                  <a:lnTo>
                    <a:pt x="769" y="432"/>
                  </a:lnTo>
                  <a:lnTo>
                    <a:pt x="807" y="469"/>
                  </a:lnTo>
                  <a:lnTo>
                    <a:pt x="825" y="544"/>
                  </a:lnTo>
                  <a:lnTo>
                    <a:pt x="825" y="619"/>
                  </a:lnTo>
                  <a:lnTo>
                    <a:pt x="769" y="825"/>
                  </a:lnTo>
                  <a:lnTo>
                    <a:pt x="694" y="994"/>
                  </a:lnTo>
                  <a:lnTo>
                    <a:pt x="619" y="1144"/>
                  </a:lnTo>
                  <a:lnTo>
                    <a:pt x="432" y="1463"/>
                  </a:lnTo>
                  <a:lnTo>
                    <a:pt x="600" y="1650"/>
                  </a:lnTo>
                  <a:lnTo>
                    <a:pt x="788" y="1819"/>
                  </a:lnTo>
                  <a:lnTo>
                    <a:pt x="900" y="1631"/>
                  </a:lnTo>
                  <a:lnTo>
                    <a:pt x="1013" y="1425"/>
                  </a:lnTo>
                  <a:lnTo>
                    <a:pt x="1107" y="1200"/>
                  </a:lnTo>
                  <a:lnTo>
                    <a:pt x="1182" y="957"/>
                  </a:lnTo>
                  <a:lnTo>
                    <a:pt x="1219" y="807"/>
                  </a:lnTo>
                  <a:lnTo>
                    <a:pt x="1257" y="638"/>
                  </a:lnTo>
                  <a:lnTo>
                    <a:pt x="1238" y="544"/>
                  </a:lnTo>
                  <a:lnTo>
                    <a:pt x="1238" y="450"/>
                  </a:lnTo>
                  <a:lnTo>
                    <a:pt x="1200" y="338"/>
                  </a:lnTo>
                  <a:lnTo>
                    <a:pt x="1144" y="244"/>
                  </a:lnTo>
                  <a:lnTo>
                    <a:pt x="1069" y="150"/>
                  </a:lnTo>
                  <a:lnTo>
                    <a:pt x="975" y="94"/>
                  </a:lnTo>
                  <a:lnTo>
                    <a:pt x="882" y="57"/>
                  </a:lnTo>
                  <a:lnTo>
                    <a:pt x="807" y="19"/>
                  </a:lnTo>
                  <a:lnTo>
                    <a:pt x="619" y="0"/>
                  </a:ln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3138" name="Google Shape;3138;p47"/>
            <p:cNvSpPr/>
            <p:nvPr/>
          </p:nvSpPr>
          <p:spPr>
            <a:xfrm>
              <a:off x="3082754" y="4340808"/>
              <a:ext cx="126922" cy="53792"/>
            </a:xfrm>
            <a:custGeom>
              <a:avLst/>
              <a:gdLst/>
              <a:ahLst/>
              <a:cxnLst/>
              <a:rect l="l" t="t" r="r" b="b"/>
              <a:pathLst>
                <a:path w="3938" h="1669" extrusionOk="0">
                  <a:moveTo>
                    <a:pt x="3562" y="0"/>
                  </a:moveTo>
                  <a:lnTo>
                    <a:pt x="3300" y="57"/>
                  </a:lnTo>
                  <a:lnTo>
                    <a:pt x="3037" y="132"/>
                  </a:lnTo>
                  <a:lnTo>
                    <a:pt x="2794" y="207"/>
                  </a:lnTo>
                  <a:lnTo>
                    <a:pt x="2550" y="319"/>
                  </a:lnTo>
                  <a:lnTo>
                    <a:pt x="2062" y="525"/>
                  </a:lnTo>
                  <a:lnTo>
                    <a:pt x="1594" y="750"/>
                  </a:lnTo>
                  <a:lnTo>
                    <a:pt x="788" y="1163"/>
                  </a:lnTo>
                  <a:lnTo>
                    <a:pt x="0" y="1613"/>
                  </a:lnTo>
                  <a:lnTo>
                    <a:pt x="94" y="1669"/>
                  </a:lnTo>
                  <a:lnTo>
                    <a:pt x="881" y="1313"/>
                  </a:lnTo>
                  <a:lnTo>
                    <a:pt x="1688" y="957"/>
                  </a:lnTo>
                  <a:lnTo>
                    <a:pt x="2212" y="750"/>
                  </a:lnTo>
                  <a:lnTo>
                    <a:pt x="2737" y="563"/>
                  </a:lnTo>
                  <a:lnTo>
                    <a:pt x="3000" y="488"/>
                  </a:lnTo>
                  <a:lnTo>
                    <a:pt x="3243" y="432"/>
                  </a:lnTo>
                  <a:lnTo>
                    <a:pt x="3506" y="375"/>
                  </a:lnTo>
                  <a:lnTo>
                    <a:pt x="3768" y="357"/>
                  </a:lnTo>
                  <a:lnTo>
                    <a:pt x="3937" y="375"/>
                  </a:lnTo>
                  <a:lnTo>
                    <a:pt x="3562" y="0"/>
                  </a:lnTo>
                  <a:close/>
                </a:path>
              </a:pathLst>
            </a:custGeom>
            <a:solidFill>
              <a:srgbClr val="8CEDED"/>
            </a:solidFill>
            <a:ln>
              <a:noFill/>
            </a:ln>
          </p:spPr>
          <p:txBody>
            <a:bodyPr spcFirstLastPara="1" wrap="square" lIns="121900" tIns="121900" rIns="121900" bIns="121900" anchor="ctr" anchorCtr="0">
              <a:noAutofit/>
            </a:bodyPr>
            <a:lstStyle/>
            <a:p>
              <a:endParaRPr sz="2400"/>
            </a:p>
          </p:txBody>
        </p:sp>
        <p:sp>
          <p:nvSpPr>
            <p:cNvPr id="3139" name="Google Shape;3139;p47"/>
            <p:cNvSpPr/>
            <p:nvPr/>
          </p:nvSpPr>
          <p:spPr>
            <a:xfrm>
              <a:off x="3153435" y="4358341"/>
              <a:ext cx="73742" cy="109389"/>
            </a:xfrm>
            <a:custGeom>
              <a:avLst/>
              <a:gdLst/>
              <a:ahLst/>
              <a:cxnLst/>
              <a:rect l="l" t="t" r="r" b="b"/>
              <a:pathLst>
                <a:path w="2288" h="3394" extrusionOk="0">
                  <a:moveTo>
                    <a:pt x="1932" y="0"/>
                  </a:moveTo>
                  <a:lnTo>
                    <a:pt x="1913" y="131"/>
                  </a:lnTo>
                  <a:lnTo>
                    <a:pt x="1857" y="263"/>
                  </a:lnTo>
                  <a:lnTo>
                    <a:pt x="1763" y="488"/>
                  </a:lnTo>
                  <a:lnTo>
                    <a:pt x="1632" y="731"/>
                  </a:lnTo>
                  <a:lnTo>
                    <a:pt x="1350" y="1181"/>
                  </a:lnTo>
                  <a:lnTo>
                    <a:pt x="1032" y="1631"/>
                  </a:lnTo>
                  <a:lnTo>
                    <a:pt x="694" y="2062"/>
                  </a:lnTo>
                  <a:lnTo>
                    <a:pt x="19" y="2943"/>
                  </a:lnTo>
                  <a:lnTo>
                    <a:pt x="1" y="2962"/>
                  </a:lnTo>
                  <a:lnTo>
                    <a:pt x="76" y="3018"/>
                  </a:lnTo>
                  <a:lnTo>
                    <a:pt x="132" y="3075"/>
                  </a:lnTo>
                  <a:lnTo>
                    <a:pt x="451" y="3393"/>
                  </a:lnTo>
                  <a:lnTo>
                    <a:pt x="507" y="3300"/>
                  </a:lnTo>
                  <a:lnTo>
                    <a:pt x="1144" y="2400"/>
                  </a:lnTo>
                  <a:lnTo>
                    <a:pt x="1463" y="1931"/>
                  </a:lnTo>
                  <a:lnTo>
                    <a:pt x="1763" y="1444"/>
                  </a:lnTo>
                  <a:lnTo>
                    <a:pt x="1913" y="1200"/>
                  </a:lnTo>
                  <a:lnTo>
                    <a:pt x="2044" y="956"/>
                  </a:lnTo>
                  <a:lnTo>
                    <a:pt x="2175" y="694"/>
                  </a:lnTo>
                  <a:lnTo>
                    <a:pt x="2288" y="394"/>
                  </a:lnTo>
                  <a:lnTo>
                    <a:pt x="2288" y="375"/>
                  </a:lnTo>
                  <a:lnTo>
                    <a:pt x="1932" y="0"/>
                  </a:ln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3140" name="Google Shape;3140;p47"/>
            <p:cNvSpPr/>
            <p:nvPr/>
          </p:nvSpPr>
          <p:spPr>
            <a:xfrm>
              <a:off x="3221732" y="4497899"/>
              <a:ext cx="72518" cy="38096"/>
            </a:xfrm>
            <a:custGeom>
              <a:avLst/>
              <a:gdLst/>
              <a:ahLst/>
              <a:cxnLst/>
              <a:rect l="l" t="t" r="r" b="b"/>
              <a:pathLst>
                <a:path w="2250" h="1182" extrusionOk="0">
                  <a:moveTo>
                    <a:pt x="2231" y="1"/>
                  </a:moveTo>
                  <a:lnTo>
                    <a:pt x="1106" y="376"/>
                  </a:lnTo>
                  <a:lnTo>
                    <a:pt x="0" y="769"/>
                  </a:lnTo>
                  <a:lnTo>
                    <a:pt x="38" y="807"/>
                  </a:lnTo>
                  <a:lnTo>
                    <a:pt x="225" y="994"/>
                  </a:lnTo>
                  <a:lnTo>
                    <a:pt x="375" y="1182"/>
                  </a:lnTo>
                  <a:lnTo>
                    <a:pt x="862" y="938"/>
                  </a:lnTo>
                  <a:lnTo>
                    <a:pt x="1331" y="657"/>
                  </a:lnTo>
                  <a:lnTo>
                    <a:pt x="1800" y="376"/>
                  </a:lnTo>
                  <a:lnTo>
                    <a:pt x="2250" y="76"/>
                  </a:lnTo>
                  <a:lnTo>
                    <a:pt x="2231" y="1"/>
                  </a:ln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3141" name="Google Shape;3141;p47"/>
            <p:cNvSpPr/>
            <p:nvPr/>
          </p:nvSpPr>
          <p:spPr>
            <a:xfrm>
              <a:off x="3294830" y="4524489"/>
              <a:ext cx="107584" cy="38096"/>
            </a:xfrm>
            <a:custGeom>
              <a:avLst/>
              <a:gdLst/>
              <a:ahLst/>
              <a:cxnLst/>
              <a:rect l="l" t="t" r="r" b="b"/>
              <a:pathLst>
                <a:path w="3338" h="1182" extrusionOk="0">
                  <a:moveTo>
                    <a:pt x="2906" y="0"/>
                  </a:moveTo>
                  <a:lnTo>
                    <a:pt x="2606" y="57"/>
                  </a:lnTo>
                  <a:lnTo>
                    <a:pt x="2306" y="132"/>
                  </a:lnTo>
                  <a:lnTo>
                    <a:pt x="2044" y="207"/>
                  </a:lnTo>
                  <a:lnTo>
                    <a:pt x="1781" y="319"/>
                  </a:lnTo>
                  <a:lnTo>
                    <a:pt x="1256" y="544"/>
                  </a:lnTo>
                  <a:lnTo>
                    <a:pt x="750" y="769"/>
                  </a:lnTo>
                  <a:lnTo>
                    <a:pt x="375" y="975"/>
                  </a:lnTo>
                  <a:lnTo>
                    <a:pt x="0" y="1181"/>
                  </a:lnTo>
                  <a:lnTo>
                    <a:pt x="432" y="1163"/>
                  </a:lnTo>
                  <a:lnTo>
                    <a:pt x="844" y="975"/>
                  </a:lnTo>
                  <a:lnTo>
                    <a:pt x="1369" y="788"/>
                  </a:lnTo>
                  <a:lnTo>
                    <a:pt x="1875" y="600"/>
                  </a:lnTo>
                  <a:lnTo>
                    <a:pt x="2137" y="525"/>
                  </a:lnTo>
                  <a:lnTo>
                    <a:pt x="2400" y="469"/>
                  </a:lnTo>
                  <a:lnTo>
                    <a:pt x="2662" y="413"/>
                  </a:lnTo>
                  <a:lnTo>
                    <a:pt x="2925" y="394"/>
                  </a:lnTo>
                  <a:lnTo>
                    <a:pt x="3037" y="394"/>
                  </a:lnTo>
                  <a:lnTo>
                    <a:pt x="3131" y="413"/>
                  </a:lnTo>
                  <a:lnTo>
                    <a:pt x="3206" y="450"/>
                  </a:lnTo>
                  <a:lnTo>
                    <a:pt x="3244" y="488"/>
                  </a:lnTo>
                  <a:lnTo>
                    <a:pt x="3262" y="544"/>
                  </a:lnTo>
                  <a:lnTo>
                    <a:pt x="3262" y="619"/>
                  </a:lnTo>
                  <a:lnTo>
                    <a:pt x="3206" y="844"/>
                  </a:lnTo>
                  <a:lnTo>
                    <a:pt x="3112" y="1088"/>
                  </a:lnTo>
                  <a:lnTo>
                    <a:pt x="3150" y="1050"/>
                  </a:lnTo>
                  <a:lnTo>
                    <a:pt x="3244" y="994"/>
                  </a:lnTo>
                  <a:lnTo>
                    <a:pt x="3300" y="900"/>
                  </a:lnTo>
                  <a:lnTo>
                    <a:pt x="3337" y="807"/>
                  </a:lnTo>
                  <a:lnTo>
                    <a:pt x="3337" y="750"/>
                  </a:lnTo>
                  <a:lnTo>
                    <a:pt x="3319" y="675"/>
                  </a:lnTo>
                  <a:lnTo>
                    <a:pt x="3300" y="582"/>
                  </a:lnTo>
                  <a:lnTo>
                    <a:pt x="3244" y="432"/>
                  </a:lnTo>
                  <a:lnTo>
                    <a:pt x="3131" y="244"/>
                  </a:lnTo>
                  <a:lnTo>
                    <a:pt x="2906" y="19"/>
                  </a:lnTo>
                  <a:lnTo>
                    <a:pt x="2906" y="0"/>
                  </a:ln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3142" name="Google Shape;3142;p47"/>
            <p:cNvSpPr/>
            <p:nvPr/>
          </p:nvSpPr>
          <p:spPr>
            <a:xfrm>
              <a:off x="3050717" y="3876174"/>
              <a:ext cx="189158" cy="189126"/>
            </a:xfrm>
            <a:custGeom>
              <a:avLst/>
              <a:gdLst/>
              <a:ahLst/>
              <a:cxnLst/>
              <a:rect l="l" t="t" r="r" b="b"/>
              <a:pathLst>
                <a:path w="5869" h="5868" extrusionOk="0">
                  <a:moveTo>
                    <a:pt x="2831" y="0"/>
                  </a:moveTo>
                  <a:lnTo>
                    <a:pt x="2532" y="38"/>
                  </a:lnTo>
                  <a:lnTo>
                    <a:pt x="2250" y="94"/>
                  </a:lnTo>
                  <a:lnTo>
                    <a:pt x="1969" y="169"/>
                  </a:lnTo>
                  <a:lnTo>
                    <a:pt x="1688" y="281"/>
                  </a:lnTo>
                  <a:lnTo>
                    <a:pt x="1425" y="431"/>
                  </a:lnTo>
                  <a:lnTo>
                    <a:pt x="1182" y="581"/>
                  </a:lnTo>
                  <a:lnTo>
                    <a:pt x="957" y="769"/>
                  </a:lnTo>
                  <a:lnTo>
                    <a:pt x="751" y="975"/>
                  </a:lnTo>
                  <a:lnTo>
                    <a:pt x="582" y="1200"/>
                  </a:lnTo>
                  <a:lnTo>
                    <a:pt x="413" y="1444"/>
                  </a:lnTo>
                  <a:lnTo>
                    <a:pt x="282" y="1687"/>
                  </a:lnTo>
                  <a:lnTo>
                    <a:pt x="188" y="1950"/>
                  </a:lnTo>
                  <a:lnTo>
                    <a:pt x="94" y="2212"/>
                  </a:lnTo>
                  <a:lnTo>
                    <a:pt x="38" y="2494"/>
                  </a:lnTo>
                  <a:lnTo>
                    <a:pt x="19" y="2775"/>
                  </a:lnTo>
                  <a:lnTo>
                    <a:pt x="1" y="3056"/>
                  </a:lnTo>
                  <a:lnTo>
                    <a:pt x="38" y="3337"/>
                  </a:lnTo>
                  <a:lnTo>
                    <a:pt x="94" y="3637"/>
                  </a:lnTo>
                  <a:lnTo>
                    <a:pt x="169" y="3918"/>
                  </a:lnTo>
                  <a:lnTo>
                    <a:pt x="282" y="4200"/>
                  </a:lnTo>
                  <a:lnTo>
                    <a:pt x="432" y="4462"/>
                  </a:lnTo>
                  <a:lnTo>
                    <a:pt x="601" y="4706"/>
                  </a:lnTo>
                  <a:lnTo>
                    <a:pt x="769" y="4931"/>
                  </a:lnTo>
                  <a:lnTo>
                    <a:pt x="976" y="5118"/>
                  </a:lnTo>
                  <a:lnTo>
                    <a:pt x="1201" y="5306"/>
                  </a:lnTo>
                  <a:lnTo>
                    <a:pt x="1444" y="5456"/>
                  </a:lnTo>
                  <a:lnTo>
                    <a:pt x="1688" y="5587"/>
                  </a:lnTo>
                  <a:lnTo>
                    <a:pt x="1950" y="5699"/>
                  </a:lnTo>
                  <a:lnTo>
                    <a:pt x="2213" y="5793"/>
                  </a:lnTo>
                  <a:lnTo>
                    <a:pt x="2494" y="5849"/>
                  </a:lnTo>
                  <a:lnTo>
                    <a:pt x="2775" y="5868"/>
                  </a:lnTo>
                  <a:lnTo>
                    <a:pt x="3056" y="5868"/>
                  </a:lnTo>
                  <a:lnTo>
                    <a:pt x="3338" y="5849"/>
                  </a:lnTo>
                  <a:lnTo>
                    <a:pt x="3638" y="5793"/>
                  </a:lnTo>
                  <a:lnTo>
                    <a:pt x="3919" y="5718"/>
                  </a:lnTo>
                  <a:lnTo>
                    <a:pt x="4200" y="5606"/>
                  </a:lnTo>
                  <a:lnTo>
                    <a:pt x="4462" y="5456"/>
                  </a:lnTo>
                  <a:lnTo>
                    <a:pt x="4706" y="5287"/>
                  </a:lnTo>
                  <a:lnTo>
                    <a:pt x="4931" y="5099"/>
                  </a:lnTo>
                  <a:lnTo>
                    <a:pt x="5137" y="4893"/>
                  </a:lnTo>
                  <a:lnTo>
                    <a:pt x="5306" y="4687"/>
                  </a:lnTo>
                  <a:lnTo>
                    <a:pt x="5456" y="4443"/>
                  </a:lnTo>
                  <a:lnTo>
                    <a:pt x="5587" y="4200"/>
                  </a:lnTo>
                  <a:lnTo>
                    <a:pt x="5700" y="3937"/>
                  </a:lnTo>
                  <a:lnTo>
                    <a:pt x="5793" y="3656"/>
                  </a:lnTo>
                  <a:lnTo>
                    <a:pt x="5850" y="3393"/>
                  </a:lnTo>
                  <a:lnTo>
                    <a:pt x="5868" y="3112"/>
                  </a:lnTo>
                  <a:lnTo>
                    <a:pt x="5868" y="2831"/>
                  </a:lnTo>
                  <a:lnTo>
                    <a:pt x="5850" y="2531"/>
                  </a:lnTo>
                  <a:lnTo>
                    <a:pt x="5793" y="2250"/>
                  </a:lnTo>
                  <a:lnTo>
                    <a:pt x="5718" y="1969"/>
                  </a:lnTo>
                  <a:lnTo>
                    <a:pt x="5606" y="1687"/>
                  </a:lnTo>
                  <a:lnTo>
                    <a:pt x="5456" y="1425"/>
                  </a:lnTo>
                  <a:lnTo>
                    <a:pt x="5287" y="1181"/>
                  </a:lnTo>
                  <a:lnTo>
                    <a:pt x="5100" y="956"/>
                  </a:lnTo>
                  <a:lnTo>
                    <a:pt x="4912" y="750"/>
                  </a:lnTo>
                  <a:lnTo>
                    <a:pt x="4687" y="581"/>
                  </a:lnTo>
                  <a:lnTo>
                    <a:pt x="4444" y="413"/>
                  </a:lnTo>
                  <a:lnTo>
                    <a:pt x="4200" y="281"/>
                  </a:lnTo>
                  <a:lnTo>
                    <a:pt x="3938" y="188"/>
                  </a:lnTo>
                  <a:lnTo>
                    <a:pt x="3675" y="94"/>
                  </a:lnTo>
                  <a:lnTo>
                    <a:pt x="3394" y="38"/>
                  </a:lnTo>
                  <a:lnTo>
                    <a:pt x="3113"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43" name="Google Shape;3143;p47"/>
            <p:cNvSpPr/>
            <p:nvPr/>
          </p:nvSpPr>
          <p:spPr>
            <a:xfrm>
              <a:off x="3083367" y="3908792"/>
              <a:ext cx="124472" cy="124504"/>
            </a:xfrm>
            <a:custGeom>
              <a:avLst/>
              <a:gdLst/>
              <a:ahLst/>
              <a:cxnLst/>
              <a:rect l="l" t="t" r="r" b="b"/>
              <a:pathLst>
                <a:path w="3862" h="3863" extrusionOk="0">
                  <a:moveTo>
                    <a:pt x="1950" y="1"/>
                  </a:moveTo>
                  <a:lnTo>
                    <a:pt x="1669" y="19"/>
                  </a:lnTo>
                  <a:lnTo>
                    <a:pt x="1387" y="76"/>
                  </a:lnTo>
                  <a:lnTo>
                    <a:pt x="1237" y="113"/>
                  </a:lnTo>
                  <a:lnTo>
                    <a:pt x="1106" y="169"/>
                  </a:lnTo>
                  <a:lnTo>
                    <a:pt x="975" y="244"/>
                  </a:lnTo>
                  <a:lnTo>
                    <a:pt x="844" y="319"/>
                  </a:lnTo>
                  <a:lnTo>
                    <a:pt x="712" y="413"/>
                  </a:lnTo>
                  <a:lnTo>
                    <a:pt x="600" y="507"/>
                  </a:lnTo>
                  <a:lnTo>
                    <a:pt x="412" y="732"/>
                  </a:lnTo>
                  <a:lnTo>
                    <a:pt x="244" y="975"/>
                  </a:lnTo>
                  <a:lnTo>
                    <a:pt x="131" y="1219"/>
                  </a:lnTo>
                  <a:lnTo>
                    <a:pt x="38" y="1500"/>
                  </a:lnTo>
                  <a:lnTo>
                    <a:pt x="0" y="1782"/>
                  </a:lnTo>
                  <a:lnTo>
                    <a:pt x="0" y="2081"/>
                  </a:lnTo>
                  <a:lnTo>
                    <a:pt x="19" y="2250"/>
                  </a:lnTo>
                  <a:lnTo>
                    <a:pt x="56" y="2419"/>
                  </a:lnTo>
                  <a:lnTo>
                    <a:pt x="113" y="2588"/>
                  </a:lnTo>
                  <a:lnTo>
                    <a:pt x="169" y="2756"/>
                  </a:lnTo>
                  <a:lnTo>
                    <a:pt x="263" y="2925"/>
                  </a:lnTo>
                  <a:lnTo>
                    <a:pt x="375" y="3094"/>
                  </a:lnTo>
                  <a:lnTo>
                    <a:pt x="506" y="3244"/>
                  </a:lnTo>
                  <a:lnTo>
                    <a:pt x="637" y="3375"/>
                  </a:lnTo>
                  <a:lnTo>
                    <a:pt x="787" y="3487"/>
                  </a:lnTo>
                  <a:lnTo>
                    <a:pt x="937" y="3600"/>
                  </a:lnTo>
                  <a:lnTo>
                    <a:pt x="1106" y="3675"/>
                  </a:lnTo>
                  <a:lnTo>
                    <a:pt x="1275" y="3750"/>
                  </a:lnTo>
                  <a:lnTo>
                    <a:pt x="1444" y="3806"/>
                  </a:lnTo>
                  <a:lnTo>
                    <a:pt x="1631" y="3844"/>
                  </a:lnTo>
                  <a:lnTo>
                    <a:pt x="1818" y="3862"/>
                  </a:lnTo>
                  <a:lnTo>
                    <a:pt x="2006" y="3862"/>
                  </a:lnTo>
                  <a:lnTo>
                    <a:pt x="2193" y="3844"/>
                  </a:lnTo>
                  <a:lnTo>
                    <a:pt x="2381" y="3806"/>
                  </a:lnTo>
                  <a:lnTo>
                    <a:pt x="2568" y="3750"/>
                  </a:lnTo>
                  <a:lnTo>
                    <a:pt x="2756" y="3675"/>
                  </a:lnTo>
                  <a:lnTo>
                    <a:pt x="2925" y="3581"/>
                  </a:lnTo>
                  <a:lnTo>
                    <a:pt x="3093" y="3487"/>
                  </a:lnTo>
                  <a:lnTo>
                    <a:pt x="3243" y="3356"/>
                  </a:lnTo>
                  <a:lnTo>
                    <a:pt x="3374" y="3225"/>
                  </a:lnTo>
                  <a:lnTo>
                    <a:pt x="3487" y="3075"/>
                  </a:lnTo>
                  <a:lnTo>
                    <a:pt x="3599" y="2925"/>
                  </a:lnTo>
                  <a:lnTo>
                    <a:pt x="3674" y="2756"/>
                  </a:lnTo>
                  <a:lnTo>
                    <a:pt x="3749" y="2588"/>
                  </a:lnTo>
                  <a:lnTo>
                    <a:pt x="3806" y="2400"/>
                  </a:lnTo>
                  <a:lnTo>
                    <a:pt x="3843" y="2231"/>
                  </a:lnTo>
                  <a:lnTo>
                    <a:pt x="3862" y="2044"/>
                  </a:lnTo>
                  <a:lnTo>
                    <a:pt x="3862" y="1857"/>
                  </a:lnTo>
                  <a:lnTo>
                    <a:pt x="3843" y="1669"/>
                  </a:lnTo>
                  <a:lnTo>
                    <a:pt x="3806" y="1482"/>
                  </a:lnTo>
                  <a:lnTo>
                    <a:pt x="3749" y="1294"/>
                  </a:lnTo>
                  <a:lnTo>
                    <a:pt x="3674" y="1107"/>
                  </a:lnTo>
                  <a:lnTo>
                    <a:pt x="3581" y="938"/>
                  </a:lnTo>
                  <a:lnTo>
                    <a:pt x="3487" y="769"/>
                  </a:lnTo>
                  <a:lnTo>
                    <a:pt x="3356" y="619"/>
                  </a:lnTo>
                  <a:lnTo>
                    <a:pt x="3224" y="488"/>
                  </a:lnTo>
                  <a:lnTo>
                    <a:pt x="3000" y="319"/>
                  </a:lnTo>
                  <a:lnTo>
                    <a:pt x="2756" y="188"/>
                  </a:lnTo>
                  <a:lnTo>
                    <a:pt x="2493" y="76"/>
                  </a:lnTo>
                  <a:lnTo>
                    <a:pt x="2231" y="19"/>
                  </a:lnTo>
                  <a:lnTo>
                    <a:pt x="1950"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144" name="Google Shape;3144;p47"/>
            <p:cNvSpPr/>
            <p:nvPr/>
          </p:nvSpPr>
          <p:spPr>
            <a:xfrm>
              <a:off x="3083367" y="3908792"/>
              <a:ext cx="103942" cy="73130"/>
            </a:xfrm>
            <a:custGeom>
              <a:avLst/>
              <a:gdLst/>
              <a:ahLst/>
              <a:cxnLst/>
              <a:rect l="l" t="t" r="r" b="b"/>
              <a:pathLst>
                <a:path w="3225" h="2269" extrusionOk="0">
                  <a:moveTo>
                    <a:pt x="1950" y="1"/>
                  </a:moveTo>
                  <a:lnTo>
                    <a:pt x="1669" y="19"/>
                  </a:lnTo>
                  <a:lnTo>
                    <a:pt x="1387" y="76"/>
                  </a:lnTo>
                  <a:lnTo>
                    <a:pt x="1237" y="113"/>
                  </a:lnTo>
                  <a:lnTo>
                    <a:pt x="1106" y="169"/>
                  </a:lnTo>
                  <a:lnTo>
                    <a:pt x="975" y="244"/>
                  </a:lnTo>
                  <a:lnTo>
                    <a:pt x="844" y="319"/>
                  </a:lnTo>
                  <a:lnTo>
                    <a:pt x="712" y="413"/>
                  </a:lnTo>
                  <a:lnTo>
                    <a:pt x="600" y="507"/>
                  </a:lnTo>
                  <a:lnTo>
                    <a:pt x="412" y="732"/>
                  </a:lnTo>
                  <a:lnTo>
                    <a:pt x="244" y="975"/>
                  </a:lnTo>
                  <a:lnTo>
                    <a:pt x="131" y="1219"/>
                  </a:lnTo>
                  <a:lnTo>
                    <a:pt x="38" y="1500"/>
                  </a:lnTo>
                  <a:lnTo>
                    <a:pt x="0" y="1782"/>
                  </a:lnTo>
                  <a:lnTo>
                    <a:pt x="0" y="2081"/>
                  </a:lnTo>
                  <a:lnTo>
                    <a:pt x="113" y="2156"/>
                  </a:lnTo>
                  <a:lnTo>
                    <a:pt x="225" y="2213"/>
                  </a:lnTo>
                  <a:lnTo>
                    <a:pt x="338" y="2250"/>
                  </a:lnTo>
                  <a:lnTo>
                    <a:pt x="469" y="2269"/>
                  </a:lnTo>
                  <a:lnTo>
                    <a:pt x="712" y="2269"/>
                  </a:lnTo>
                  <a:lnTo>
                    <a:pt x="975" y="2231"/>
                  </a:lnTo>
                  <a:lnTo>
                    <a:pt x="1237" y="2156"/>
                  </a:lnTo>
                  <a:lnTo>
                    <a:pt x="1481" y="2063"/>
                  </a:lnTo>
                  <a:lnTo>
                    <a:pt x="1837" y="1894"/>
                  </a:lnTo>
                  <a:lnTo>
                    <a:pt x="2156" y="1744"/>
                  </a:lnTo>
                  <a:lnTo>
                    <a:pt x="2381" y="1594"/>
                  </a:lnTo>
                  <a:lnTo>
                    <a:pt x="2625" y="1425"/>
                  </a:lnTo>
                  <a:lnTo>
                    <a:pt x="2868" y="1238"/>
                  </a:lnTo>
                  <a:lnTo>
                    <a:pt x="2962" y="1125"/>
                  </a:lnTo>
                  <a:lnTo>
                    <a:pt x="3056" y="994"/>
                  </a:lnTo>
                  <a:lnTo>
                    <a:pt x="3131" y="882"/>
                  </a:lnTo>
                  <a:lnTo>
                    <a:pt x="3187" y="750"/>
                  </a:lnTo>
                  <a:lnTo>
                    <a:pt x="3224" y="619"/>
                  </a:lnTo>
                  <a:lnTo>
                    <a:pt x="3224" y="488"/>
                  </a:lnTo>
                  <a:lnTo>
                    <a:pt x="3000" y="319"/>
                  </a:lnTo>
                  <a:lnTo>
                    <a:pt x="2756" y="188"/>
                  </a:lnTo>
                  <a:lnTo>
                    <a:pt x="2493" y="76"/>
                  </a:lnTo>
                  <a:lnTo>
                    <a:pt x="2231" y="19"/>
                  </a:lnTo>
                  <a:lnTo>
                    <a:pt x="1950"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45" name="Google Shape;3145;p47"/>
            <p:cNvSpPr/>
            <p:nvPr/>
          </p:nvSpPr>
          <p:spPr>
            <a:xfrm>
              <a:off x="2932303" y="4003066"/>
              <a:ext cx="189158" cy="189126"/>
            </a:xfrm>
            <a:custGeom>
              <a:avLst/>
              <a:gdLst/>
              <a:ahLst/>
              <a:cxnLst/>
              <a:rect l="l" t="t" r="r" b="b"/>
              <a:pathLst>
                <a:path w="5869" h="5868" extrusionOk="0">
                  <a:moveTo>
                    <a:pt x="2812" y="0"/>
                  </a:moveTo>
                  <a:lnTo>
                    <a:pt x="2531" y="19"/>
                  </a:lnTo>
                  <a:lnTo>
                    <a:pt x="2250" y="75"/>
                  </a:lnTo>
                  <a:lnTo>
                    <a:pt x="1969" y="169"/>
                  </a:lnTo>
                  <a:lnTo>
                    <a:pt x="1688" y="281"/>
                  </a:lnTo>
                  <a:lnTo>
                    <a:pt x="1425" y="412"/>
                  </a:lnTo>
                  <a:lnTo>
                    <a:pt x="1181" y="581"/>
                  </a:lnTo>
                  <a:lnTo>
                    <a:pt x="956" y="769"/>
                  </a:lnTo>
                  <a:lnTo>
                    <a:pt x="750" y="975"/>
                  </a:lnTo>
                  <a:lnTo>
                    <a:pt x="563" y="1200"/>
                  </a:lnTo>
                  <a:lnTo>
                    <a:pt x="413" y="1425"/>
                  </a:lnTo>
                  <a:lnTo>
                    <a:pt x="282" y="1669"/>
                  </a:lnTo>
                  <a:lnTo>
                    <a:pt x="169" y="1931"/>
                  </a:lnTo>
                  <a:lnTo>
                    <a:pt x="94" y="2212"/>
                  </a:lnTo>
                  <a:lnTo>
                    <a:pt x="38" y="2475"/>
                  </a:lnTo>
                  <a:lnTo>
                    <a:pt x="0" y="2756"/>
                  </a:lnTo>
                  <a:lnTo>
                    <a:pt x="0" y="3056"/>
                  </a:lnTo>
                  <a:lnTo>
                    <a:pt x="19" y="3337"/>
                  </a:lnTo>
                  <a:lnTo>
                    <a:pt x="75" y="3618"/>
                  </a:lnTo>
                  <a:lnTo>
                    <a:pt x="169" y="3899"/>
                  </a:lnTo>
                  <a:lnTo>
                    <a:pt x="282" y="4181"/>
                  </a:lnTo>
                  <a:lnTo>
                    <a:pt x="413" y="4443"/>
                  </a:lnTo>
                  <a:lnTo>
                    <a:pt x="582" y="4687"/>
                  </a:lnTo>
                  <a:lnTo>
                    <a:pt x="769" y="4912"/>
                  </a:lnTo>
                  <a:lnTo>
                    <a:pt x="975" y="5118"/>
                  </a:lnTo>
                  <a:lnTo>
                    <a:pt x="1200" y="5287"/>
                  </a:lnTo>
                  <a:lnTo>
                    <a:pt x="1425" y="5455"/>
                  </a:lnTo>
                  <a:lnTo>
                    <a:pt x="1688" y="5587"/>
                  </a:lnTo>
                  <a:lnTo>
                    <a:pt x="1931" y="5699"/>
                  </a:lnTo>
                  <a:lnTo>
                    <a:pt x="2213" y="5774"/>
                  </a:lnTo>
                  <a:lnTo>
                    <a:pt x="2494" y="5830"/>
                  </a:lnTo>
                  <a:lnTo>
                    <a:pt x="2775" y="5868"/>
                  </a:lnTo>
                  <a:lnTo>
                    <a:pt x="3056" y="5868"/>
                  </a:lnTo>
                  <a:lnTo>
                    <a:pt x="3337" y="5830"/>
                  </a:lnTo>
                  <a:lnTo>
                    <a:pt x="3619" y="5793"/>
                  </a:lnTo>
                  <a:lnTo>
                    <a:pt x="3900" y="5699"/>
                  </a:lnTo>
                  <a:lnTo>
                    <a:pt x="4181" y="5587"/>
                  </a:lnTo>
                  <a:lnTo>
                    <a:pt x="4443" y="5437"/>
                  </a:lnTo>
                  <a:lnTo>
                    <a:pt x="4687" y="5287"/>
                  </a:lnTo>
                  <a:lnTo>
                    <a:pt x="4912" y="5099"/>
                  </a:lnTo>
                  <a:lnTo>
                    <a:pt x="5118" y="4893"/>
                  </a:lnTo>
                  <a:lnTo>
                    <a:pt x="5306" y="4668"/>
                  </a:lnTo>
                  <a:lnTo>
                    <a:pt x="5456" y="4424"/>
                  </a:lnTo>
                  <a:lnTo>
                    <a:pt x="5587" y="4181"/>
                  </a:lnTo>
                  <a:lnTo>
                    <a:pt x="5699" y="3918"/>
                  </a:lnTo>
                  <a:lnTo>
                    <a:pt x="5774" y="3656"/>
                  </a:lnTo>
                  <a:lnTo>
                    <a:pt x="5831" y="3374"/>
                  </a:lnTo>
                  <a:lnTo>
                    <a:pt x="5868" y="3093"/>
                  </a:lnTo>
                  <a:lnTo>
                    <a:pt x="5868" y="2812"/>
                  </a:lnTo>
                  <a:lnTo>
                    <a:pt x="5849" y="2531"/>
                  </a:lnTo>
                  <a:lnTo>
                    <a:pt x="5793" y="2231"/>
                  </a:lnTo>
                  <a:lnTo>
                    <a:pt x="5699" y="1950"/>
                  </a:lnTo>
                  <a:lnTo>
                    <a:pt x="5587" y="1687"/>
                  </a:lnTo>
                  <a:lnTo>
                    <a:pt x="5456" y="1406"/>
                  </a:lnTo>
                  <a:lnTo>
                    <a:pt x="5287" y="1162"/>
                  </a:lnTo>
                  <a:lnTo>
                    <a:pt x="5099" y="937"/>
                  </a:lnTo>
                  <a:lnTo>
                    <a:pt x="4893" y="750"/>
                  </a:lnTo>
                  <a:lnTo>
                    <a:pt x="4668" y="562"/>
                  </a:lnTo>
                  <a:lnTo>
                    <a:pt x="4443" y="412"/>
                  </a:lnTo>
                  <a:lnTo>
                    <a:pt x="4181" y="281"/>
                  </a:lnTo>
                  <a:lnTo>
                    <a:pt x="3918" y="169"/>
                  </a:lnTo>
                  <a:lnTo>
                    <a:pt x="3656" y="94"/>
                  </a:lnTo>
                  <a:lnTo>
                    <a:pt x="3375" y="38"/>
                  </a:lnTo>
                  <a:lnTo>
                    <a:pt x="3094"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46" name="Google Shape;3146;p47"/>
            <p:cNvSpPr/>
            <p:nvPr/>
          </p:nvSpPr>
          <p:spPr>
            <a:xfrm>
              <a:off x="2964307" y="4035070"/>
              <a:ext cx="125117" cy="125117"/>
            </a:xfrm>
            <a:custGeom>
              <a:avLst/>
              <a:gdLst/>
              <a:ahLst/>
              <a:cxnLst/>
              <a:rect l="l" t="t" r="r" b="b"/>
              <a:pathLst>
                <a:path w="3882" h="3882" extrusionOk="0">
                  <a:moveTo>
                    <a:pt x="1951" y="1"/>
                  </a:moveTo>
                  <a:lnTo>
                    <a:pt x="1669" y="19"/>
                  </a:lnTo>
                  <a:lnTo>
                    <a:pt x="1388" y="76"/>
                  </a:lnTo>
                  <a:lnTo>
                    <a:pt x="1257" y="132"/>
                  </a:lnTo>
                  <a:lnTo>
                    <a:pt x="1107" y="188"/>
                  </a:lnTo>
                  <a:lnTo>
                    <a:pt x="976" y="263"/>
                  </a:lnTo>
                  <a:lnTo>
                    <a:pt x="845" y="338"/>
                  </a:lnTo>
                  <a:lnTo>
                    <a:pt x="732" y="432"/>
                  </a:lnTo>
                  <a:lnTo>
                    <a:pt x="620" y="526"/>
                  </a:lnTo>
                  <a:lnTo>
                    <a:pt x="413" y="732"/>
                  </a:lnTo>
                  <a:lnTo>
                    <a:pt x="263" y="975"/>
                  </a:lnTo>
                  <a:lnTo>
                    <a:pt x="132" y="1238"/>
                  </a:lnTo>
                  <a:lnTo>
                    <a:pt x="57" y="1519"/>
                  </a:lnTo>
                  <a:lnTo>
                    <a:pt x="1" y="1800"/>
                  </a:lnTo>
                  <a:lnTo>
                    <a:pt x="1" y="2082"/>
                  </a:lnTo>
                  <a:lnTo>
                    <a:pt x="38" y="2250"/>
                  </a:lnTo>
                  <a:lnTo>
                    <a:pt x="76" y="2438"/>
                  </a:lnTo>
                  <a:lnTo>
                    <a:pt x="113" y="2606"/>
                  </a:lnTo>
                  <a:lnTo>
                    <a:pt x="188" y="2756"/>
                  </a:lnTo>
                  <a:lnTo>
                    <a:pt x="282" y="2944"/>
                  </a:lnTo>
                  <a:lnTo>
                    <a:pt x="395" y="3094"/>
                  </a:lnTo>
                  <a:lnTo>
                    <a:pt x="507" y="3244"/>
                  </a:lnTo>
                  <a:lnTo>
                    <a:pt x="657" y="3375"/>
                  </a:lnTo>
                  <a:lnTo>
                    <a:pt x="788" y="3506"/>
                  </a:lnTo>
                  <a:lnTo>
                    <a:pt x="957" y="3600"/>
                  </a:lnTo>
                  <a:lnTo>
                    <a:pt x="1107" y="3694"/>
                  </a:lnTo>
                  <a:lnTo>
                    <a:pt x="1295" y="3750"/>
                  </a:lnTo>
                  <a:lnTo>
                    <a:pt x="1463" y="3806"/>
                  </a:lnTo>
                  <a:lnTo>
                    <a:pt x="1651" y="3844"/>
                  </a:lnTo>
                  <a:lnTo>
                    <a:pt x="1838" y="3862"/>
                  </a:lnTo>
                  <a:lnTo>
                    <a:pt x="2026" y="3881"/>
                  </a:lnTo>
                  <a:lnTo>
                    <a:pt x="2213" y="3862"/>
                  </a:lnTo>
                  <a:lnTo>
                    <a:pt x="2401" y="3825"/>
                  </a:lnTo>
                  <a:lnTo>
                    <a:pt x="2588" y="3769"/>
                  </a:lnTo>
                  <a:lnTo>
                    <a:pt x="2757" y="3694"/>
                  </a:lnTo>
                  <a:lnTo>
                    <a:pt x="2944" y="3600"/>
                  </a:lnTo>
                  <a:lnTo>
                    <a:pt x="3094" y="3488"/>
                  </a:lnTo>
                  <a:lnTo>
                    <a:pt x="3244" y="3356"/>
                  </a:lnTo>
                  <a:lnTo>
                    <a:pt x="3375" y="3225"/>
                  </a:lnTo>
                  <a:lnTo>
                    <a:pt x="3507" y="3075"/>
                  </a:lnTo>
                  <a:lnTo>
                    <a:pt x="3600" y="2925"/>
                  </a:lnTo>
                  <a:lnTo>
                    <a:pt x="3694" y="2756"/>
                  </a:lnTo>
                  <a:lnTo>
                    <a:pt x="3769" y="2588"/>
                  </a:lnTo>
                  <a:lnTo>
                    <a:pt x="3825" y="2419"/>
                  </a:lnTo>
                  <a:lnTo>
                    <a:pt x="3863" y="2231"/>
                  </a:lnTo>
                  <a:lnTo>
                    <a:pt x="3882" y="2044"/>
                  </a:lnTo>
                  <a:lnTo>
                    <a:pt x="3882" y="1857"/>
                  </a:lnTo>
                  <a:lnTo>
                    <a:pt x="3863" y="1669"/>
                  </a:lnTo>
                  <a:lnTo>
                    <a:pt x="3825" y="1482"/>
                  </a:lnTo>
                  <a:lnTo>
                    <a:pt x="3769" y="1294"/>
                  </a:lnTo>
                  <a:lnTo>
                    <a:pt x="3694" y="1107"/>
                  </a:lnTo>
                  <a:lnTo>
                    <a:pt x="3600" y="938"/>
                  </a:lnTo>
                  <a:lnTo>
                    <a:pt x="3488" y="788"/>
                  </a:lnTo>
                  <a:lnTo>
                    <a:pt x="3375" y="638"/>
                  </a:lnTo>
                  <a:lnTo>
                    <a:pt x="3244" y="507"/>
                  </a:lnTo>
                  <a:lnTo>
                    <a:pt x="3019" y="319"/>
                  </a:lnTo>
                  <a:lnTo>
                    <a:pt x="2775" y="188"/>
                  </a:lnTo>
                  <a:lnTo>
                    <a:pt x="2513" y="94"/>
                  </a:lnTo>
                  <a:lnTo>
                    <a:pt x="2232" y="19"/>
                  </a:lnTo>
                  <a:lnTo>
                    <a:pt x="1951"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147" name="Google Shape;3147;p47"/>
            <p:cNvSpPr/>
            <p:nvPr/>
          </p:nvSpPr>
          <p:spPr>
            <a:xfrm>
              <a:off x="2964307" y="4035070"/>
              <a:ext cx="104586" cy="73742"/>
            </a:xfrm>
            <a:custGeom>
              <a:avLst/>
              <a:gdLst/>
              <a:ahLst/>
              <a:cxnLst/>
              <a:rect l="l" t="t" r="r" b="b"/>
              <a:pathLst>
                <a:path w="3245" h="2288" extrusionOk="0">
                  <a:moveTo>
                    <a:pt x="1951" y="1"/>
                  </a:moveTo>
                  <a:lnTo>
                    <a:pt x="1669" y="19"/>
                  </a:lnTo>
                  <a:lnTo>
                    <a:pt x="1388" y="76"/>
                  </a:lnTo>
                  <a:lnTo>
                    <a:pt x="1257" y="132"/>
                  </a:lnTo>
                  <a:lnTo>
                    <a:pt x="1107" y="188"/>
                  </a:lnTo>
                  <a:lnTo>
                    <a:pt x="976" y="263"/>
                  </a:lnTo>
                  <a:lnTo>
                    <a:pt x="845" y="338"/>
                  </a:lnTo>
                  <a:lnTo>
                    <a:pt x="732" y="432"/>
                  </a:lnTo>
                  <a:lnTo>
                    <a:pt x="620" y="526"/>
                  </a:lnTo>
                  <a:lnTo>
                    <a:pt x="413" y="732"/>
                  </a:lnTo>
                  <a:lnTo>
                    <a:pt x="263" y="975"/>
                  </a:lnTo>
                  <a:lnTo>
                    <a:pt x="132" y="1238"/>
                  </a:lnTo>
                  <a:lnTo>
                    <a:pt x="57" y="1519"/>
                  </a:lnTo>
                  <a:lnTo>
                    <a:pt x="1" y="1800"/>
                  </a:lnTo>
                  <a:lnTo>
                    <a:pt x="1" y="2082"/>
                  </a:lnTo>
                  <a:lnTo>
                    <a:pt x="113" y="2157"/>
                  </a:lnTo>
                  <a:lnTo>
                    <a:pt x="226" y="2213"/>
                  </a:lnTo>
                  <a:lnTo>
                    <a:pt x="338" y="2250"/>
                  </a:lnTo>
                  <a:lnTo>
                    <a:pt x="470" y="2269"/>
                  </a:lnTo>
                  <a:lnTo>
                    <a:pt x="601" y="2288"/>
                  </a:lnTo>
                  <a:lnTo>
                    <a:pt x="732" y="2288"/>
                  </a:lnTo>
                  <a:lnTo>
                    <a:pt x="995" y="2231"/>
                  </a:lnTo>
                  <a:lnTo>
                    <a:pt x="1238" y="2157"/>
                  </a:lnTo>
                  <a:lnTo>
                    <a:pt x="1482" y="2082"/>
                  </a:lnTo>
                  <a:lnTo>
                    <a:pt x="1857" y="1913"/>
                  </a:lnTo>
                  <a:lnTo>
                    <a:pt x="2157" y="1744"/>
                  </a:lnTo>
                  <a:lnTo>
                    <a:pt x="2401" y="1613"/>
                  </a:lnTo>
                  <a:lnTo>
                    <a:pt x="2644" y="1444"/>
                  </a:lnTo>
                  <a:lnTo>
                    <a:pt x="2869" y="1238"/>
                  </a:lnTo>
                  <a:lnTo>
                    <a:pt x="2982" y="1125"/>
                  </a:lnTo>
                  <a:lnTo>
                    <a:pt x="3057" y="1013"/>
                  </a:lnTo>
                  <a:lnTo>
                    <a:pt x="3132" y="882"/>
                  </a:lnTo>
                  <a:lnTo>
                    <a:pt x="3188" y="769"/>
                  </a:lnTo>
                  <a:lnTo>
                    <a:pt x="3225" y="638"/>
                  </a:lnTo>
                  <a:lnTo>
                    <a:pt x="3244" y="507"/>
                  </a:lnTo>
                  <a:lnTo>
                    <a:pt x="3019" y="319"/>
                  </a:lnTo>
                  <a:lnTo>
                    <a:pt x="2775" y="188"/>
                  </a:lnTo>
                  <a:lnTo>
                    <a:pt x="2513" y="94"/>
                  </a:lnTo>
                  <a:lnTo>
                    <a:pt x="2232" y="19"/>
                  </a:lnTo>
                  <a:lnTo>
                    <a:pt x="1951"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grpSp>
        <p:nvGrpSpPr>
          <p:cNvPr id="3148" name="Google Shape;3148;p47"/>
          <p:cNvGrpSpPr/>
          <p:nvPr/>
        </p:nvGrpSpPr>
        <p:grpSpPr>
          <a:xfrm>
            <a:off x="7475853" y="5293204"/>
            <a:ext cx="551580" cy="1078297"/>
            <a:chOff x="3940500" y="2415075"/>
            <a:chExt cx="342625" cy="669750"/>
          </a:xfrm>
        </p:grpSpPr>
        <p:sp>
          <p:nvSpPr>
            <p:cNvPr id="3149" name="Google Shape;3149;p47"/>
            <p:cNvSpPr/>
            <p:nvPr/>
          </p:nvSpPr>
          <p:spPr>
            <a:xfrm>
              <a:off x="3940500" y="2510675"/>
              <a:ext cx="342625" cy="574150"/>
            </a:xfrm>
            <a:custGeom>
              <a:avLst/>
              <a:gdLst/>
              <a:ahLst/>
              <a:cxnLst/>
              <a:rect l="l" t="t" r="r" b="b"/>
              <a:pathLst>
                <a:path w="13705" h="22966" extrusionOk="0">
                  <a:moveTo>
                    <a:pt x="10555" y="0"/>
                  </a:moveTo>
                  <a:lnTo>
                    <a:pt x="7818" y="169"/>
                  </a:lnTo>
                  <a:lnTo>
                    <a:pt x="6318" y="263"/>
                  </a:lnTo>
                  <a:lnTo>
                    <a:pt x="5831" y="300"/>
                  </a:lnTo>
                  <a:lnTo>
                    <a:pt x="5324" y="375"/>
                  </a:lnTo>
                  <a:lnTo>
                    <a:pt x="4818" y="432"/>
                  </a:lnTo>
                  <a:lnTo>
                    <a:pt x="3881" y="600"/>
                  </a:lnTo>
                  <a:lnTo>
                    <a:pt x="2962" y="732"/>
                  </a:lnTo>
                  <a:lnTo>
                    <a:pt x="2531" y="788"/>
                  </a:lnTo>
                  <a:lnTo>
                    <a:pt x="2081" y="825"/>
                  </a:lnTo>
                  <a:lnTo>
                    <a:pt x="1725" y="844"/>
                  </a:lnTo>
                  <a:lnTo>
                    <a:pt x="1369" y="825"/>
                  </a:lnTo>
                  <a:lnTo>
                    <a:pt x="1013" y="807"/>
                  </a:lnTo>
                  <a:lnTo>
                    <a:pt x="675" y="807"/>
                  </a:lnTo>
                  <a:lnTo>
                    <a:pt x="525" y="825"/>
                  </a:lnTo>
                  <a:lnTo>
                    <a:pt x="394" y="863"/>
                  </a:lnTo>
                  <a:lnTo>
                    <a:pt x="263" y="919"/>
                  </a:lnTo>
                  <a:lnTo>
                    <a:pt x="169" y="975"/>
                  </a:lnTo>
                  <a:lnTo>
                    <a:pt x="94" y="1069"/>
                  </a:lnTo>
                  <a:lnTo>
                    <a:pt x="38" y="1182"/>
                  </a:lnTo>
                  <a:lnTo>
                    <a:pt x="0" y="1313"/>
                  </a:lnTo>
                  <a:lnTo>
                    <a:pt x="0" y="1481"/>
                  </a:lnTo>
                  <a:lnTo>
                    <a:pt x="57" y="2138"/>
                  </a:lnTo>
                  <a:lnTo>
                    <a:pt x="150" y="3000"/>
                  </a:lnTo>
                  <a:lnTo>
                    <a:pt x="263" y="4668"/>
                  </a:lnTo>
                  <a:lnTo>
                    <a:pt x="319" y="5774"/>
                  </a:lnTo>
                  <a:lnTo>
                    <a:pt x="338" y="6187"/>
                  </a:lnTo>
                  <a:lnTo>
                    <a:pt x="357" y="6374"/>
                  </a:lnTo>
                  <a:lnTo>
                    <a:pt x="394" y="6524"/>
                  </a:lnTo>
                  <a:lnTo>
                    <a:pt x="450" y="6656"/>
                  </a:lnTo>
                  <a:lnTo>
                    <a:pt x="488" y="6712"/>
                  </a:lnTo>
                  <a:lnTo>
                    <a:pt x="544" y="6749"/>
                  </a:lnTo>
                  <a:lnTo>
                    <a:pt x="600" y="6787"/>
                  </a:lnTo>
                  <a:lnTo>
                    <a:pt x="675" y="6806"/>
                  </a:lnTo>
                  <a:lnTo>
                    <a:pt x="863" y="6806"/>
                  </a:lnTo>
                  <a:lnTo>
                    <a:pt x="3731" y="6543"/>
                  </a:lnTo>
                  <a:lnTo>
                    <a:pt x="5699" y="6356"/>
                  </a:lnTo>
                  <a:lnTo>
                    <a:pt x="7424" y="6187"/>
                  </a:lnTo>
                  <a:lnTo>
                    <a:pt x="7836" y="6149"/>
                  </a:lnTo>
                  <a:lnTo>
                    <a:pt x="8418" y="6149"/>
                  </a:lnTo>
                  <a:lnTo>
                    <a:pt x="8568" y="6187"/>
                  </a:lnTo>
                  <a:lnTo>
                    <a:pt x="8605" y="6206"/>
                  </a:lnTo>
                  <a:lnTo>
                    <a:pt x="8661" y="6224"/>
                  </a:lnTo>
                  <a:lnTo>
                    <a:pt x="8680" y="6262"/>
                  </a:lnTo>
                  <a:lnTo>
                    <a:pt x="8699" y="6299"/>
                  </a:lnTo>
                  <a:lnTo>
                    <a:pt x="8680" y="6356"/>
                  </a:lnTo>
                  <a:lnTo>
                    <a:pt x="8680" y="6412"/>
                  </a:lnTo>
                  <a:lnTo>
                    <a:pt x="8586" y="6524"/>
                  </a:lnTo>
                  <a:lnTo>
                    <a:pt x="5474" y="9468"/>
                  </a:lnTo>
                  <a:lnTo>
                    <a:pt x="5193" y="9749"/>
                  </a:lnTo>
                  <a:lnTo>
                    <a:pt x="4106" y="10780"/>
                  </a:lnTo>
                  <a:lnTo>
                    <a:pt x="4012" y="10874"/>
                  </a:lnTo>
                  <a:lnTo>
                    <a:pt x="3525" y="11361"/>
                  </a:lnTo>
                  <a:lnTo>
                    <a:pt x="3244" y="11623"/>
                  </a:lnTo>
                  <a:lnTo>
                    <a:pt x="3056" y="11811"/>
                  </a:lnTo>
                  <a:lnTo>
                    <a:pt x="3000" y="11867"/>
                  </a:lnTo>
                  <a:lnTo>
                    <a:pt x="2962" y="11942"/>
                  </a:lnTo>
                  <a:lnTo>
                    <a:pt x="2944" y="12017"/>
                  </a:lnTo>
                  <a:lnTo>
                    <a:pt x="2944" y="12092"/>
                  </a:lnTo>
                  <a:lnTo>
                    <a:pt x="2962" y="12317"/>
                  </a:lnTo>
                  <a:lnTo>
                    <a:pt x="2981" y="12542"/>
                  </a:lnTo>
                  <a:lnTo>
                    <a:pt x="3019" y="12654"/>
                  </a:lnTo>
                  <a:lnTo>
                    <a:pt x="3037" y="12711"/>
                  </a:lnTo>
                  <a:lnTo>
                    <a:pt x="3075" y="12767"/>
                  </a:lnTo>
                  <a:lnTo>
                    <a:pt x="3094" y="12786"/>
                  </a:lnTo>
                  <a:lnTo>
                    <a:pt x="3150" y="12823"/>
                  </a:lnTo>
                  <a:lnTo>
                    <a:pt x="3300" y="12823"/>
                  </a:lnTo>
                  <a:lnTo>
                    <a:pt x="3412" y="12804"/>
                  </a:lnTo>
                  <a:lnTo>
                    <a:pt x="3637" y="12786"/>
                  </a:lnTo>
                  <a:lnTo>
                    <a:pt x="4031" y="12729"/>
                  </a:lnTo>
                  <a:lnTo>
                    <a:pt x="4650" y="12598"/>
                  </a:lnTo>
                  <a:lnTo>
                    <a:pt x="4818" y="12561"/>
                  </a:lnTo>
                  <a:lnTo>
                    <a:pt x="4912" y="12542"/>
                  </a:lnTo>
                  <a:lnTo>
                    <a:pt x="5756" y="12355"/>
                  </a:lnTo>
                  <a:lnTo>
                    <a:pt x="6149" y="12280"/>
                  </a:lnTo>
                  <a:lnTo>
                    <a:pt x="7049" y="12111"/>
                  </a:lnTo>
                  <a:lnTo>
                    <a:pt x="7480" y="12055"/>
                  </a:lnTo>
                  <a:lnTo>
                    <a:pt x="7911" y="12017"/>
                  </a:lnTo>
                  <a:lnTo>
                    <a:pt x="8324" y="11980"/>
                  </a:lnTo>
                  <a:lnTo>
                    <a:pt x="8755" y="11980"/>
                  </a:lnTo>
                  <a:lnTo>
                    <a:pt x="9205" y="11998"/>
                  </a:lnTo>
                  <a:lnTo>
                    <a:pt x="9655" y="12036"/>
                  </a:lnTo>
                  <a:lnTo>
                    <a:pt x="10086" y="12092"/>
                  </a:lnTo>
                  <a:lnTo>
                    <a:pt x="10480" y="12205"/>
                  </a:lnTo>
                  <a:lnTo>
                    <a:pt x="10686" y="12261"/>
                  </a:lnTo>
                  <a:lnTo>
                    <a:pt x="10855" y="12336"/>
                  </a:lnTo>
                  <a:lnTo>
                    <a:pt x="11023" y="12430"/>
                  </a:lnTo>
                  <a:lnTo>
                    <a:pt x="11173" y="12523"/>
                  </a:lnTo>
                  <a:lnTo>
                    <a:pt x="11455" y="12748"/>
                  </a:lnTo>
                  <a:lnTo>
                    <a:pt x="11717" y="13011"/>
                  </a:lnTo>
                  <a:lnTo>
                    <a:pt x="11961" y="13292"/>
                  </a:lnTo>
                  <a:lnTo>
                    <a:pt x="12186" y="13629"/>
                  </a:lnTo>
                  <a:lnTo>
                    <a:pt x="12279" y="13817"/>
                  </a:lnTo>
                  <a:lnTo>
                    <a:pt x="12373" y="14004"/>
                  </a:lnTo>
                  <a:lnTo>
                    <a:pt x="12467" y="14210"/>
                  </a:lnTo>
                  <a:lnTo>
                    <a:pt x="12542" y="14417"/>
                  </a:lnTo>
                  <a:lnTo>
                    <a:pt x="12617" y="14642"/>
                  </a:lnTo>
                  <a:lnTo>
                    <a:pt x="12673" y="14885"/>
                  </a:lnTo>
                  <a:lnTo>
                    <a:pt x="12729" y="15129"/>
                  </a:lnTo>
                  <a:lnTo>
                    <a:pt x="12767" y="15391"/>
                  </a:lnTo>
                  <a:lnTo>
                    <a:pt x="12786" y="15748"/>
                  </a:lnTo>
                  <a:lnTo>
                    <a:pt x="12786" y="16085"/>
                  </a:lnTo>
                  <a:lnTo>
                    <a:pt x="12786" y="16404"/>
                  </a:lnTo>
                  <a:lnTo>
                    <a:pt x="12748" y="16741"/>
                  </a:lnTo>
                  <a:lnTo>
                    <a:pt x="12711" y="17041"/>
                  </a:lnTo>
                  <a:lnTo>
                    <a:pt x="12673" y="17341"/>
                  </a:lnTo>
                  <a:lnTo>
                    <a:pt x="12598" y="17622"/>
                  </a:lnTo>
                  <a:lnTo>
                    <a:pt x="12542" y="17904"/>
                  </a:lnTo>
                  <a:lnTo>
                    <a:pt x="12373" y="18410"/>
                  </a:lnTo>
                  <a:lnTo>
                    <a:pt x="12186" y="18860"/>
                  </a:lnTo>
                  <a:lnTo>
                    <a:pt x="11998" y="19272"/>
                  </a:lnTo>
                  <a:lnTo>
                    <a:pt x="11792" y="19609"/>
                  </a:lnTo>
                  <a:lnTo>
                    <a:pt x="11661" y="19797"/>
                  </a:lnTo>
                  <a:lnTo>
                    <a:pt x="11548" y="19947"/>
                  </a:lnTo>
                  <a:lnTo>
                    <a:pt x="11436" y="20078"/>
                  </a:lnTo>
                  <a:lnTo>
                    <a:pt x="11323" y="20191"/>
                  </a:lnTo>
                  <a:lnTo>
                    <a:pt x="11211" y="20266"/>
                  </a:lnTo>
                  <a:lnTo>
                    <a:pt x="10705" y="20603"/>
                  </a:lnTo>
                  <a:lnTo>
                    <a:pt x="10311" y="20847"/>
                  </a:lnTo>
                  <a:lnTo>
                    <a:pt x="9842" y="21090"/>
                  </a:lnTo>
                  <a:lnTo>
                    <a:pt x="9599" y="21222"/>
                  </a:lnTo>
                  <a:lnTo>
                    <a:pt x="9317" y="21353"/>
                  </a:lnTo>
                  <a:lnTo>
                    <a:pt x="9036" y="21465"/>
                  </a:lnTo>
                  <a:lnTo>
                    <a:pt x="8718" y="21578"/>
                  </a:lnTo>
                  <a:lnTo>
                    <a:pt x="8418" y="21672"/>
                  </a:lnTo>
                  <a:lnTo>
                    <a:pt x="8080" y="21747"/>
                  </a:lnTo>
                  <a:lnTo>
                    <a:pt x="7743" y="21803"/>
                  </a:lnTo>
                  <a:lnTo>
                    <a:pt x="7405" y="21840"/>
                  </a:lnTo>
                  <a:lnTo>
                    <a:pt x="6974" y="21859"/>
                  </a:lnTo>
                  <a:lnTo>
                    <a:pt x="6562" y="21859"/>
                  </a:lnTo>
                  <a:lnTo>
                    <a:pt x="6318" y="21840"/>
                  </a:lnTo>
                  <a:lnTo>
                    <a:pt x="6074" y="21803"/>
                  </a:lnTo>
                  <a:lnTo>
                    <a:pt x="5587" y="21728"/>
                  </a:lnTo>
                  <a:lnTo>
                    <a:pt x="5193" y="21615"/>
                  </a:lnTo>
                  <a:lnTo>
                    <a:pt x="4818" y="21484"/>
                  </a:lnTo>
                  <a:lnTo>
                    <a:pt x="4481" y="21315"/>
                  </a:lnTo>
                  <a:lnTo>
                    <a:pt x="4162" y="21147"/>
                  </a:lnTo>
                  <a:lnTo>
                    <a:pt x="3862" y="20940"/>
                  </a:lnTo>
                  <a:lnTo>
                    <a:pt x="3581" y="20716"/>
                  </a:lnTo>
                  <a:lnTo>
                    <a:pt x="3337" y="20472"/>
                  </a:lnTo>
                  <a:lnTo>
                    <a:pt x="3131" y="20209"/>
                  </a:lnTo>
                  <a:lnTo>
                    <a:pt x="2831" y="19778"/>
                  </a:lnTo>
                  <a:lnTo>
                    <a:pt x="2569" y="19385"/>
                  </a:lnTo>
                  <a:lnTo>
                    <a:pt x="2362" y="18991"/>
                  </a:lnTo>
                  <a:lnTo>
                    <a:pt x="2194" y="18653"/>
                  </a:lnTo>
                  <a:lnTo>
                    <a:pt x="1988" y="18222"/>
                  </a:lnTo>
                  <a:lnTo>
                    <a:pt x="1856" y="17904"/>
                  </a:lnTo>
                  <a:lnTo>
                    <a:pt x="1781" y="17716"/>
                  </a:lnTo>
                  <a:lnTo>
                    <a:pt x="1706" y="17585"/>
                  </a:lnTo>
                  <a:lnTo>
                    <a:pt x="1650" y="17547"/>
                  </a:lnTo>
                  <a:lnTo>
                    <a:pt x="1594" y="17510"/>
                  </a:lnTo>
                  <a:lnTo>
                    <a:pt x="1538" y="17510"/>
                  </a:lnTo>
                  <a:lnTo>
                    <a:pt x="1481" y="17491"/>
                  </a:lnTo>
                  <a:lnTo>
                    <a:pt x="1406" y="17510"/>
                  </a:lnTo>
                  <a:lnTo>
                    <a:pt x="1331" y="17547"/>
                  </a:lnTo>
                  <a:lnTo>
                    <a:pt x="1050" y="17697"/>
                  </a:lnTo>
                  <a:lnTo>
                    <a:pt x="825" y="17829"/>
                  </a:lnTo>
                  <a:lnTo>
                    <a:pt x="750" y="17885"/>
                  </a:lnTo>
                  <a:lnTo>
                    <a:pt x="732" y="17922"/>
                  </a:lnTo>
                  <a:lnTo>
                    <a:pt x="657" y="17979"/>
                  </a:lnTo>
                  <a:lnTo>
                    <a:pt x="582" y="18035"/>
                  </a:lnTo>
                  <a:lnTo>
                    <a:pt x="544" y="18054"/>
                  </a:lnTo>
                  <a:lnTo>
                    <a:pt x="525" y="18110"/>
                  </a:lnTo>
                  <a:lnTo>
                    <a:pt x="507" y="18147"/>
                  </a:lnTo>
                  <a:lnTo>
                    <a:pt x="507" y="18222"/>
                  </a:lnTo>
                  <a:lnTo>
                    <a:pt x="525" y="18316"/>
                  </a:lnTo>
                  <a:lnTo>
                    <a:pt x="544" y="18428"/>
                  </a:lnTo>
                  <a:lnTo>
                    <a:pt x="600" y="18541"/>
                  </a:lnTo>
                  <a:lnTo>
                    <a:pt x="694" y="18691"/>
                  </a:lnTo>
                  <a:lnTo>
                    <a:pt x="844" y="18972"/>
                  </a:lnTo>
                  <a:lnTo>
                    <a:pt x="1088" y="19403"/>
                  </a:lnTo>
                  <a:lnTo>
                    <a:pt x="1369" y="19834"/>
                  </a:lnTo>
                  <a:lnTo>
                    <a:pt x="1725" y="20341"/>
                  </a:lnTo>
                  <a:lnTo>
                    <a:pt x="2119" y="20866"/>
                  </a:lnTo>
                  <a:lnTo>
                    <a:pt x="2362" y="21128"/>
                  </a:lnTo>
                  <a:lnTo>
                    <a:pt x="2587" y="21372"/>
                  </a:lnTo>
                  <a:lnTo>
                    <a:pt x="2944" y="21709"/>
                  </a:lnTo>
                  <a:lnTo>
                    <a:pt x="3169" y="21897"/>
                  </a:lnTo>
                  <a:lnTo>
                    <a:pt x="3394" y="22084"/>
                  </a:lnTo>
                  <a:lnTo>
                    <a:pt x="3637" y="22253"/>
                  </a:lnTo>
                  <a:lnTo>
                    <a:pt x="3881" y="22421"/>
                  </a:lnTo>
                  <a:lnTo>
                    <a:pt x="4143" y="22553"/>
                  </a:lnTo>
                  <a:lnTo>
                    <a:pt x="4406" y="22684"/>
                  </a:lnTo>
                  <a:lnTo>
                    <a:pt x="4687" y="22778"/>
                  </a:lnTo>
                  <a:lnTo>
                    <a:pt x="4968" y="22871"/>
                  </a:lnTo>
                  <a:lnTo>
                    <a:pt x="5193" y="22928"/>
                  </a:lnTo>
                  <a:lnTo>
                    <a:pt x="5456" y="22946"/>
                  </a:lnTo>
                  <a:lnTo>
                    <a:pt x="5699" y="22965"/>
                  </a:lnTo>
                  <a:lnTo>
                    <a:pt x="5962" y="22946"/>
                  </a:lnTo>
                  <a:lnTo>
                    <a:pt x="7105" y="22853"/>
                  </a:lnTo>
                  <a:lnTo>
                    <a:pt x="7893" y="22759"/>
                  </a:lnTo>
                  <a:lnTo>
                    <a:pt x="8268" y="22703"/>
                  </a:lnTo>
                  <a:lnTo>
                    <a:pt x="8605" y="22628"/>
                  </a:lnTo>
                  <a:lnTo>
                    <a:pt x="8943" y="22553"/>
                  </a:lnTo>
                  <a:lnTo>
                    <a:pt x="9242" y="22478"/>
                  </a:lnTo>
                  <a:lnTo>
                    <a:pt x="9524" y="22384"/>
                  </a:lnTo>
                  <a:lnTo>
                    <a:pt x="9786" y="22272"/>
                  </a:lnTo>
                  <a:lnTo>
                    <a:pt x="10142" y="22103"/>
                  </a:lnTo>
                  <a:lnTo>
                    <a:pt x="10555" y="21878"/>
                  </a:lnTo>
                  <a:lnTo>
                    <a:pt x="11042" y="21578"/>
                  </a:lnTo>
                  <a:lnTo>
                    <a:pt x="11586" y="21222"/>
                  </a:lnTo>
                  <a:lnTo>
                    <a:pt x="11811" y="21034"/>
                  </a:lnTo>
                  <a:lnTo>
                    <a:pt x="12017" y="20828"/>
                  </a:lnTo>
                  <a:lnTo>
                    <a:pt x="12204" y="20641"/>
                  </a:lnTo>
                  <a:lnTo>
                    <a:pt x="12373" y="20453"/>
                  </a:lnTo>
                  <a:lnTo>
                    <a:pt x="12523" y="20266"/>
                  </a:lnTo>
                  <a:lnTo>
                    <a:pt x="12654" y="20059"/>
                  </a:lnTo>
                  <a:lnTo>
                    <a:pt x="12767" y="19872"/>
                  </a:lnTo>
                  <a:lnTo>
                    <a:pt x="12861" y="19666"/>
                  </a:lnTo>
                  <a:lnTo>
                    <a:pt x="12973" y="19441"/>
                  </a:lnTo>
                  <a:lnTo>
                    <a:pt x="13067" y="19197"/>
                  </a:lnTo>
                  <a:lnTo>
                    <a:pt x="13217" y="18728"/>
                  </a:lnTo>
                  <a:lnTo>
                    <a:pt x="13348" y="18241"/>
                  </a:lnTo>
                  <a:lnTo>
                    <a:pt x="13498" y="17716"/>
                  </a:lnTo>
                  <a:lnTo>
                    <a:pt x="13592" y="17247"/>
                  </a:lnTo>
                  <a:lnTo>
                    <a:pt x="13667" y="16741"/>
                  </a:lnTo>
                  <a:lnTo>
                    <a:pt x="13704" y="16273"/>
                  </a:lnTo>
                  <a:lnTo>
                    <a:pt x="13704" y="15804"/>
                  </a:lnTo>
                  <a:lnTo>
                    <a:pt x="13685" y="15316"/>
                  </a:lnTo>
                  <a:lnTo>
                    <a:pt x="13648" y="14998"/>
                  </a:lnTo>
                  <a:lnTo>
                    <a:pt x="13592" y="14679"/>
                  </a:lnTo>
                  <a:lnTo>
                    <a:pt x="13535" y="14379"/>
                  </a:lnTo>
                  <a:lnTo>
                    <a:pt x="13460" y="14079"/>
                  </a:lnTo>
                  <a:lnTo>
                    <a:pt x="13385" y="13798"/>
                  </a:lnTo>
                  <a:lnTo>
                    <a:pt x="13292" y="13554"/>
                  </a:lnTo>
                  <a:lnTo>
                    <a:pt x="13198" y="13311"/>
                  </a:lnTo>
                  <a:lnTo>
                    <a:pt x="13086" y="13086"/>
                  </a:lnTo>
                  <a:lnTo>
                    <a:pt x="12954" y="12879"/>
                  </a:lnTo>
                  <a:lnTo>
                    <a:pt x="12786" y="12598"/>
                  </a:lnTo>
                  <a:lnTo>
                    <a:pt x="12598" y="12355"/>
                  </a:lnTo>
                  <a:lnTo>
                    <a:pt x="12392" y="12130"/>
                  </a:lnTo>
                  <a:lnTo>
                    <a:pt x="12186" y="11942"/>
                  </a:lnTo>
                  <a:lnTo>
                    <a:pt x="11979" y="11773"/>
                  </a:lnTo>
                  <a:lnTo>
                    <a:pt x="11755" y="11623"/>
                  </a:lnTo>
                  <a:lnTo>
                    <a:pt x="11548" y="11492"/>
                  </a:lnTo>
                  <a:lnTo>
                    <a:pt x="11342" y="11380"/>
                  </a:lnTo>
                  <a:lnTo>
                    <a:pt x="11136" y="11305"/>
                  </a:lnTo>
                  <a:lnTo>
                    <a:pt x="10930" y="11230"/>
                  </a:lnTo>
                  <a:lnTo>
                    <a:pt x="10573" y="11117"/>
                  </a:lnTo>
                  <a:lnTo>
                    <a:pt x="10255" y="11042"/>
                  </a:lnTo>
                  <a:lnTo>
                    <a:pt x="10030" y="11024"/>
                  </a:lnTo>
                  <a:lnTo>
                    <a:pt x="9317" y="11005"/>
                  </a:lnTo>
                  <a:lnTo>
                    <a:pt x="8343" y="11005"/>
                  </a:lnTo>
                  <a:lnTo>
                    <a:pt x="7387" y="11042"/>
                  </a:lnTo>
                  <a:lnTo>
                    <a:pt x="6712" y="11061"/>
                  </a:lnTo>
                  <a:lnTo>
                    <a:pt x="6262" y="11080"/>
                  </a:lnTo>
                  <a:lnTo>
                    <a:pt x="5906" y="11117"/>
                  </a:lnTo>
                  <a:lnTo>
                    <a:pt x="5493" y="11155"/>
                  </a:lnTo>
                  <a:lnTo>
                    <a:pt x="5456" y="11155"/>
                  </a:lnTo>
                  <a:lnTo>
                    <a:pt x="5418" y="11136"/>
                  </a:lnTo>
                  <a:lnTo>
                    <a:pt x="5399" y="11099"/>
                  </a:lnTo>
                  <a:lnTo>
                    <a:pt x="5399" y="11042"/>
                  </a:lnTo>
                  <a:lnTo>
                    <a:pt x="5399" y="10949"/>
                  </a:lnTo>
                  <a:lnTo>
                    <a:pt x="5474" y="10855"/>
                  </a:lnTo>
                  <a:lnTo>
                    <a:pt x="5568" y="10742"/>
                  </a:lnTo>
                  <a:lnTo>
                    <a:pt x="5718" y="10630"/>
                  </a:lnTo>
                  <a:lnTo>
                    <a:pt x="6074" y="10330"/>
                  </a:lnTo>
                  <a:lnTo>
                    <a:pt x="6374" y="10049"/>
                  </a:lnTo>
                  <a:lnTo>
                    <a:pt x="6618" y="9824"/>
                  </a:lnTo>
                  <a:lnTo>
                    <a:pt x="6843" y="9599"/>
                  </a:lnTo>
                  <a:lnTo>
                    <a:pt x="7218" y="9243"/>
                  </a:lnTo>
                  <a:lnTo>
                    <a:pt x="7293" y="9168"/>
                  </a:lnTo>
                  <a:lnTo>
                    <a:pt x="8699" y="7893"/>
                  </a:lnTo>
                  <a:lnTo>
                    <a:pt x="9580" y="7124"/>
                  </a:lnTo>
                  <a:lnTo>
                    <a:pt x="10292" y="6524"/>
                  </a:lnTo>
                  <a:lnTo>
                    <a:pt x="10723" y="6112"/>
                  </a:lnTo>
                  <a:lnTo>
                    <a:pt x="10911" y="5943"/>
                  </a:lnTo>
                  <a:lnTo>
                    <a:pt x="11042" y="5793"/>
                  </a:lnTo>
                  <a:lnTo>
                    <a:pt x="11155" y="5624"/>
                  </a:lnTo>
                  <a:lnTo>
                    <a:pt x="11248" y="5475"/>
                  </a:lnTo>
                  <a:lnTo>
                    <a:pt x="11286" y="5287"/>
                  </a:lnTo>
                  <a:lnTo>
                    <a:pt x="11286" y="5081"/>
                  </a:lnTo>
                  <a:lnTo>
                    <a:pt x="11023" y="1350"/>
                  </a:lnTo>
                  <a:lnTo>
                    <a:pt x="10986" y="750"/>
                  </a:lnTo>
                  <a:lnTo>
                    <a:pt x="10948" y="525"/>
                  </a:lnTo>
                  <a:lnTo>
                    <a:pt x="10911" y="338"/>
                  </a:lnTo>
                  <a:lnTo>
                    <a:pt x="10873" y="188"/>
                  </a:lnTo>
                  <a:lnTo>
                    <a:pt x="10836" y="132"/>
                  </a:lnTo>
                  <a:lnTo>
                    <a:pt x="10798" y="75"/>
                  </a:lnTo>
                  <a:lnTo>
                    <a:pt x="10742" y="38"/>
                  </a:lnTo>
                  <a:lnTo>
                    <a:pt x="10686" y="19"/>
                  </a:lnTo>
                  <a:lnTo>
                    <a:pt x="10630" y="0"/>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3150" name="Google Shape;3150;p47"/>
            <p:cNvSpPr/>
            <p:nvPr/>
          </p:nvSpPr>
          <p:spPr>
            <a:xfrm>
              <a:off x="3966750" y="2541600"/>
              <a:ext cx="54850" cy="63300"/>
            </a:xfrm>
            <a:custGeom>
              <a:avLst/>
              <a:gdLst/>
              <a:ahLst/>
              <a:cxnLst/>
              <a:rect l="l" t="t" r="r" b="b"/>
              <a:pathLst>
                <a:path w="2194" h="2532" extrusionOk="0">
                  <a:moveTo>
                    <a:pt x="844" y="1"/>
                  </a:moveTo>
                  <a:lnTo>
                    <a:pt x="694" y="20"/>
                  </a:lnTo>
                  <a:lnTo>
                    <a:pt x="525" y="57"/>
                  </a:lnTo>
                  <a:lnTo>
                    <a:pt x="394" y="132"/>
                  </a:lnTo>
                  <a:lnTo>
                    <a:pt x="281" y="207"/>
                  </a:lnTo>
                  <a:lnTo>
                    <a:pt x="188" y="301"/>
                  </a:lnTo>
                  <a:lnTo>
                    <a:pt x="131" y="394"/>
                  </a:lnTo>
                  <a:lnTo>
                    <a:pt x="75" y="507"/>
                  </a:lnTo>
                  <a:lnTo>
                    <a:pt x="38" y="638"/>
                  </a:lnTo>
                  <a:lnTo>
                    <a:pt x="0" y="769"/>
                  </a:lnTo>
                  <a:lnTo>
                    <a:pt x="0" y="901"/>
                  </a:lnTo>
                  <a:lnTo>
                    <a:pt x="0" y="1032"/>
                  </a:lnTo>
                  <a:lnTo>
                    <a:pt x="19" y="1144"/>
                  </a:lnTo>
                  <a:lnTo>
                    <a:pt x="56" y="1257"/>
                  </a:lnTo>
                  <a:lnTo>
                    <a:pt x="131" y="1444"/>
                  </a:lnTo>
                  <a:lnTo>
                    <a:pt x="244" y="1613"/>
                  </a:lnTo>
                  <a:lnTo>
                    <a:pt x="356" y="1819"/>
                  </a:lnTo>
                  <a:lnTo>
                    <a:pt x="544" y="2100"/>
                  </a:lnTo>
                  <a:lnTo>
                    <a:pt x="638" y="2232"/>
                  </a:lnTo>
                  <a:lnTo>
                    <a:pt x="750" y="2344"/>
                  </a:lnTo>
                  <a:lnTo>
                    <a:pt x="863" y="2438"/>
                  </a:lnTo>
                  <a:lnTo>
                    <a:pt x="1013" y="2494"/>
                  </a:lnTo>
                  <a:lnTo>
                    <a:pt x="1163" y="2532"/>
                  </a:lnTo>
                  <a:lnTo>
                    <a:pt x="1312" y="2532"/>
                  </a:lnTo>
                  <a:lnTo>
                    <a:pt x="1406" y="2494"/>
                  </a:lnTo>
                  <a:lnTo>
                    <a:pt x="1500" y="2438"/>
                  </a:lnTo>
                  <a:lnTo>
                    <a:pt x="1650" y="2325"/>
                  </a:lnTo>
                  <a:lnTo>
                    <a:pt x="1856" y="2138"/>
                  </a:lnTo>
                  <a:lnTo>
                    <a:pt x="1950" y="2025"/>
                  </a:lnTo>
                  <a:lnTo>
                    <a:pt x="2025" y="1913"/>
                  </a:lnTo>
                  <a:lnTo>
                    <a:pt x="2100" y="1800"/>
                  </a:lnTo>
                  <a:lnTo>
                    <a:pt x="2156" y="1669"/>
                  </a:lnTo>
                  <a:lnTo>
                    <a:pt x="2194" y="1557"/>
                  </a:lnTo>
                  <a:lnTo>
                    <a:pt x="2194" y="1407"/>
                  </a:lnTo>
                  <a:lnTo>
                    <a:pt x="2194" y="1276"/>
                  </a:lnTo>
                  <a:lnTo>
                    <a:pt x="2175" y="1144"/>
                  </a:lnTo>
                  <a:lnTo>
                    <a:pt x="2100" y="882"/>
                  </a:lnTo>
                  <a:lnTo>
                    <a:pt x="2044" y="713"/>
                  </a:lnTo>
                  <a:lnTo>
                    <a:pt x="1969" y="544"/>
                  </a:lnTo>
                  <a:lnTo>
                    <a:pt x="1894" y="394"/>
                  </a:lnTo>
                  <a:lnTo>
                    <a:pt x="1781" y="263"/>
                  </a:lnTo>
                  <a:lnTo>
                    <a:pt x="1687" y="188"/>
                  </a:lnTo>
                  <a:lnTo>
                    <a:pt x="1612" y="151"/>
                  </a:lnTo>
                  <a:lnTo>
                    <a:pt x="1425" y="76"/>
                  </a:lnTo>
                  <a:lnTo>
                    <a:pt x="1219" y="20"/>
                  </a:lnTo>
                  <a:lnTo>
                    <a:pt x="1013" y="1"/>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51" name="Google Shape;3151;p47"/>
            <p:cNvSpPr/>
            <p:nvPr/>
          </p:nvSpPr>
          <p:spPr>
            <a:xfrm>
              <a:off x="4063750" y="3053850"/>
              <a:ext cx="54400" cy="30975"/>
            </a:xfrm>
            <a:custGeom>
              <a:avLst/>
              <a:gdLst/>
              <a:ahLst/>
              <a:cxnLst/>
              <a:rect l="l" t="t" r="r" b="b"/>
              <a:pathLst>
                <a:path w="2176" h="1239" extrusionOk="0">
                  <a:moveTo>
                    <a:pt x="657" y="1"/>
                  </a:moveTo>
                  <a:lnTo>
                    <a:pt x="526" y="38"/>
                  </a:lnTo>
                  <a:lnTo>
                    <a:pt x="394" y="95"/>
                  </a:lnTo>
                  <a:lnTo>
                    <a:pt x="282" y="170"/>
                  </a:lnTo>
                  <a:lnTo>
                    <a:pt x="188" y="263"/>
                  </a:lnTo>
                  <a:lnTo>
                    <a:pt x="132" y="357"/>
                  </a:lnTo>
                  <a:lnTo>
                    <a:pt x="76" y="470"/>
                  </a:lnTo>
                  <a:lnTo>
                    <a:pt x="38" y="601"/>
                  </a:lnTo>
                  <a:lnTo>
                    <a:pt x="1" y="732"/>
                  </a:lnTo>
                  <a:lnTo>
                    <a:pt x="1" y="863"/>
                  </a:lnTo>
                  <a:lnTo>
                    <a:pt x="1" y="994"/>
                  </a:lnTo>
                  <a:lnTo>
                    <a:pt x="38" y="1144"/>
                  </a:lnTo>
                  <a:lnTo>
                    <a:pt x="263" y="1201"/>
                  </a:lnTo>
                  <a:lnTo>
                    <a:pt x="526" y="1219"/>
                  </a:lnTo>
                  <a:lnTo>
                    <a:pt x="769" y="1238"/>
                  </a:lnTo>
                  <a:lnTo>
                    <a:pt x="1032" y="1219"/>
                  </a:lnTo>
                  <a:lnTo>
                    <a:pt x="2175" y="1126"/>
                  </a:lnTo>
                  <a:lnTo>
                    <a:pt x="2100" y="863"/>
                  </a:lnTo>
                  <a:lnTo>
                    <a:pt x="2044" y="676"/>
                  </a:lnTo>
                  <a:lnTo>
                    <a:pt x="1969" y="507"/>
                  </a:lnTo>
                  <a:lnTo>
                    <a:pt x="1894" y="357"/>
                  </a:lnTo>
                  <a:lnTo>
                    <a:pt x="1782" y="226"/>
                  </a:lnTo>
                  <a:lnTo>
                    <a:pt x="1632" y="132"/>
                  </a:lnTo>
                  <a:lnTo>
                    <a:pt x="1388" y="113"/>
                  </a:lnTo>
                  <a:lnTo>
                    <a:pt x="1144" y="76"/>
                  </a:lnTo>
                  <a:lnTo>
                    <a:pt x="657" y="1"/>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52" name="Google Shape;3152;p47"/>
            <p:cNvSpPr/>
            <p:nvPr/>
          </p:nvSpPr>
          <p:spPr>
            <a:xfrm>
              <a:off x="4259650" y="2832650"/>
              <a:ext cx="22050" cy="52975"/>
            </a:xfrm>
            <a:custGeom>
              <a:avLst/>
              <a:gdLst/>
              <a:ahLst/>
              <a:cxnLst/>
              <a:rect l="l" t="t" r="r" b="b"/>
              <a:pathLst>
                <a:path w="882" h="2119" extrusionOk="0">
                  <a:moveTo>
                    <a:pt x="188" y="0"/>
                  </a:moveTo>
                  <a:lnTo>
                    <a:pt x="95" y="150"/>
                  </a:lnTo>
                  <a:lnTo>
                    <a:pt x="38" y="338"/>
                  </a:lnTo>
                  <a:lnTo>
                    <a:pt x="1" y="525"/>
                  </a:lnTo>
                  <a:lnTo>
                    <a:pt x="1" y="713"/>
                  </a:lnTo>
                  <a:lnTo>
                    <a:pt x="20" y="825"/>
                  </a:lnTo>
                  <a:lnTo>
                    <a:pt x="57" y="938"/>
                  </a:lnTo>
                  <a:lnTo>
                    <a:pt x="132" y="1125"/>
                  </a:lnTo>
                  <a:lnTo>
                    <a:pt x="245" y="1313"/>
                  </a:lnTo>
                  <a:lnTo>
                    <a:pt x="376" y="1519"/>
                  </a:lnTo>
                  <a:lnTo>
                    <a:pt x="544" y="1781"/>
                  </a:lnTo>
                  <a:lnTo>
                    <a:pt x="638" y="1913"/>
                  </a:lnTo>
                  <a:lnTo>
                    <a:pt x="751" y="2025"/>
                  </a:lnTo>
                  <a:lnTo>
                    <a:pt x="882" y="2119"/>
                  </a:lnTo>
                  <a:lnTo>
                    <a:pt x="882" y="2119"/>
                  </a:lnTo>
                  <a:lnTo>
                    <a:pt x="826" y="1800"/>
                  </a:lnTo>
                  <a:lnTo>
                    <a:pt x="769" y="1500"/>
                  </a:lnTo>
                  <a:lnTo>
                    <a:pt x="694" y="1200"/>
                  </a:lnTo>
                  <a:lnTo>
                    <a:pt x="619" y="919"/>
                  </a:lnTo>
                  <a:lnTo>
                    <a:pt x="526" y="675"/>
                  </a:lnTo>
                  <a:lnTo>
                    <a:pt x="432" y="432"/>
                  </a:lnTo>
                  <a:lnTo>
                    <a:pt x="320" y="207"/>
                  </a:lnTo>
                  <a:lnTo>
                    <a:pt x="188"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53" name="Google Shape;3153;p47"/>
            <p:cNvSpPr/>
            <p:nvPr/>
          </p:nvSpPr>
          <p:spPr>
            <a:xfrm>
              <a:off x="4144825" y="2574425"/>
              <a:ext cx="72675" cy="82975"/>
            </a:xfrm>
            <a:custGeom>
              <a:avLst/>
              <a:gdLst/>
              <a:ahLst/>
              <a:cxnLst/>
              <a:rect l="l" t="t" r="r" b="b"/>
              <a:pathLst>
                <a:path w="2907" h="3319" extrusionOk="0">
                  <a:moveTo>
                    <a:pt x="1126" y="0"/>
                  </a:moveTo>
                  <a:lnTo>
                    <a:pt x="901" y="19"/>
                  </a:lnTo>
                  <a:lnTo>
                    <a:pt x="695" y="75"/>
                  </a:lnTo>
                  <a:lnTo>
                    <a:pt x="601" y="113"/>
                  </a:lnTo>
                  <a:lnTo>
                    <a:pt x="507" y="150"/>
                  </a:lnTo>
                  <a:lnTo>
                    <a:pt x="376" y="262"/>
                  </a:lnTo>
                  <a:lnTo>
                    <a:pt x="263" y="375"/>
                  </a:lnTo>
                  <a:lnTo>
                    <a:pt x="170" y="506"/>
                  </a:lnTo>
                  <a:lnTo>
                    <a:pt x="95" y="656"/>
                  </a:lnTo>
                  <a:lnTo>
                    <a:pt x="38" y="825"/>
                  </a:lnTo>
                  <a:lnTo>
                    <a:pt x="20" y="994"/>
                  </a:lnTo>
                  <a:lnTo>
                    <a:pt x="1" y="1162"/>
                  </a:lnTo>
                  <a:lnTo>
                    <a:pt x="1" y="1331"/>
                  </a:lnTo>
                  <a:lnTo>
                    <a:pt x="38" y="1500"/>
                  </a:lnTo>
                  <a:lnTo>
                    <a:pt x="76" y="1631"/>
                  </a:lnTo>
                  <a:lnTo>
                    <a:pt x="132" y="1762"/>
                  </a:lnTo>
                  <a:lnTo>
                    <a:pt x="188" y="1875"/>
                  </a:lnTo>
                  <a:lnTo>
                    <a:pt x="338" y="2118"/>
                  </a:lnTo>
                  <a:lnTo>
                    <a:pt x="488" y="2381"/>
                  </a:lnTo>
                  <a:lnTo>
                    <a:pt x="582" y="2568"/>
                  </a:lnTo>
                  <a:lnTo>
                    <a:pt x="713" y="2756"/>
                  </a:lnTo>
                  <a:lnTo>
                    <a:pt x="845" y="2925"/>
                  </a:lnTo>
                  <a:lnTo>
                    <a:pt x="976" y="3074"/>
                  </a:lnTo>
                  <a:lnTo>
                    <a:pt x="1144" y="3187"/>
                  </a:lnTo>
                  <a:lnTo>
                    <a:pt x="1332" y="3281"/>
                  </a:lnTo>
                  <a:lnTo>
                    <a:pt x="1426" y="3299"/>
                  </a:lnTo>
                  <a:lnTo>
                    <a:pt x="1519" y="3318"/>
                  </a:lnTo>
                  <a:lnTo>
                    <a:pt x="1632" y="3318"/>
                  </a:lnTo>
                  <a:lnTo>
                    <a:pt x="1726" y="3299"/>
                  </a:lnTo>
                  <a:lnTo>
                    <a:pt x="1857" y="3262"/>
                  </a:lnTo>
                  <a:lnTo>
                    <a:pt x="1969" y="3206"/>
                  </a:lnTo>
                  <a:lnTo>
                    <a:pt x="2082" y="3131"/>
                  </a:lnTo>
                  <a:lnTo>
                    <a:pt x="2176" y="3037"/>
                  </a:lnTo>
                  <a:lnTo>
                    <a:pt x="2325" y="2925"/>
                  </a:lnTo>
                  <a:lnTo>
                    <a:pt x="2438" y="2793"/>
                  </a:lnTo>
                  <a:lnTo>
                    <a:pt x="2569" y="2662"/>
                  </a:lnTo>
                  <a:lnTo>
                    <a:pt x="2682" y="2512"/>
                  </a:lnTo>
                  <a:lnTo>
                    <a:pt x="2757" y="2362"/>
                  </a:lnTo>
                  <a:lnTo>
                    <a:pt x="2832" y="2193"/>
                  </a:lnTo>
                  <a:lnTo>
                    <a:pt x="2888" y="2025"/>
                  </a:lnTo>
                  <a:lnTo>
                    <a:pt x="2907" y="1856"/>
                  </a:lnTo>
                  <a:lnTo>
                    <a:pt x="2888" y="1668"/>
                  </a:lnTo>
                  <a:lnTo>
                    <a:pt x="2869" y="1500"/>
                  </a:lnTo>
                  <a:lnTo>
                    <a:pt x="2757" y="1162"/>
                  </a:lnTo>
                  <a:lnTo>
                    <a:pt x="2682" y="937"/>
                  </a:lnTo>
                  <a:lnTo>
                    <a:pt x="2607" y="712"/>
                  </a:lnTo>
                  <a:lnTo>
                    <a:pt x="2494" y="506"/>
                  </a:lnTo>
                  <a:lnTo>
                    <a:pt x="2419" y="412"/>
                  </a:lnTo>
                  <a:lnTo>
                    <a:pt x="2344" y="337"/>
                  </a:lnTo>
                  <a:lnTo>
                    <a:pt x="2232" y="244"/>
                  </a:lnTo>
                  <a:lnTo>
                    <a:pt x="2119" y="169"/>
                  </a:lnTo>
                  <a:lnTo>
                    <a:pt x="2007" y="113"/>
                  </a:lnTo>
                  <a:lnTo>
                    <a:pt x="1876" y="75"/>
                  </a:lnTo>
                  <a:lnTo>
                    <a:pt x="1613" y="19"/>
                  </a:lnTo>
                  <a:lnTo>
                    <a:pt x="1332"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54" name="Google Shape;3154;p47"/>
            <p:cNvSpPr/>
            <p:nvPr/>
          </p:nvSpPr>
          <p:spPr>
            <a:xfrm>
              <a:off x="4086250" y="2514900"/>
              <a:ext cx="49700" cy="27200"/>
            </a:xfrm>
            <a:custGeom>
              <a:avLst/>
              <a:gdLst/>
              <a:ahLst/>
              <a:cxnLst/>
              <a:rect l="l" t="t" r="r" b="b"/>
              <a:pathLst>
                <a:path w="1988" h="1088" extrusionOk="0">
                  <a:moveTo>
                    <a:pt x="1988" y="0"/>
                  </a:moveTo>
                  <a:lnTo>
                    <a:pt x="488" y="94"/>
                  </a:lnTo>
                  <a:lnTo>
                    <a:pt x="1" y="131"/>
                  </a:lnTo>
                  <a:lnTo>
                    <a:pt x="151" y="375"/>
                  </a:lnTo>
                  <a:lnTo>
                    <a:pt x="319" y="656"/>
                  </a:lnTo>
                  <a:lnTo>
                    <a:pt x="413" y="788"/>
                  </a:lnTo>
                  <a:lnTo>
                    <a:pt x="526" y="900"/>
                  </a:lnTo>
                  <a:lnTo>
                    <a:pt x="657" y="994"/>
                  </a:lnTo>
                  <a:lnTo>
                    <a:pt x="788" y="1050"/>
                  </a:lnTo>
                  <a:lnTo>
                    <a:pt x="938" y="1088"/>
                  </a:lnTo>
                  <a:lnTo>
                    <a:pt x="1088" y="1088"/>
                  </a:lnTo>
                  <a:lnTo>
                    <a:pt x="1182" y="1050"/>
                  </a:lnTo>
                  <a:lnTo>
                    <a:pt x="1275" y="994"/>
                  </a:lnTo>
                  <a:lnTo>
                    <a:pt x="1444" y="881"/>
                  </a:lnTo>
                  <a:lnTo>
                    <a:pt x="1632" y="694"/>
                  </a:lnTo>
                  <a:lnTo>
                    <a:pt x="1725" y="600"/>
                  </a:lnTo>
                  <a:lnTo>
                    <a:pt x="1800" y="488"/>
                  </a:lnTo>
                  <a:lnTo>
                    <a:pt x="1875" y="375"/>
                  </a:lnTo>
                  <a:lnTo>
                    <a:pt x="1932" y="244"/>
                  </a:lnTo>
                  <a:lnTo>
                    <a:pt x="1969" y="131"/>
                  </a:lnTo>
                  <a:lnTo>
                    <a:pt x="1988"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55" name="Google Shape;3155;p47"/>
            <p:cNvSpPr/>
            <p:nvPr/>
          </p:nvSpPr>
          <p:spPr>
            <a:xfrm>
              <a:off x="4033750" y="2655950"/>
              <a:ext cx="49250" cy="18325"/>
            </a:xfrm>
            <a:custGeom>
              <a:avLst/>
              <a:gdLst/>
              <a:ahLst/>
              <a:cxnLst/>
              <a:rect l="l" t="t" r="r" b="b"/>
              <a:pathLst>
                <a:path w="1970" h="733" extrusionOk="0">
                  <a:moveTo>
                    <a:pt x="845" y="1"/>
                  </a:moveTo>
                  <a:lnTo>
                    <a:pt x="676" y="20"/>
                  </a:lnTo>
                  <a:lnTo>
                    <a:pt x="526" y="57"/>
                  </a:lnTo>
                  <a:lnTo>
                    <a:pt x="376" y="132"/>
                  </a:lnTo>
                  <a:lnTo>
                    <a:pt x="301" y="170"/>
                  </a:lnTo>
                  <a:lnTo>
                    <a:pt x="245" y="245"/>
                  </a:lnTo>
                  <a:lnTo>
                    <a:pt x="132" y="376"/>
                  </a:lnTo>
                  <a:lnTo>
                    <a:pt x="57" y="545"/>
                  </a:lnTo>
                  <a:lnTo>
                    <a:pt x="1" y="732"/>
                  </a:lnTo>
                  <a:lnTo>
                    <a:pt x="1969" y="545"/>
                  </a:lnTo>
                  <a:lnTo>
                    <a:pt x="1876" y="395"/>
                  </a:lnTo>
                  <a:lnTo>
                    <a:pt x="1763" y="263"/>
                  </a:lnTo>
                  <a:lnTo>
                    <a:pt x="1688" y="188"/>
                  </a:lnTo>
                  <a:lnTo>
                    <a:pt x="1613" y="132"/>
                  </a:lnTo>
                  <a:lnTo>
                    <a:pt x="1407" y="57"/>
                  </a:lnTo>
                  <a:lnTo>
                    <a:pt x="1220" y="20"/>
                  </a:lnTo>
                  <a:lnTo>
                    <a:pt x="1013" y="1"/>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56" name="Google Shape;3156;p47"/>
            <p:cNvSpPr/>
            <p:nvPr/>
          </p:nvSpPr>
          <p:spPr>
            <a:xfrm>
              <a:off x="4014075" y="2780150"/>
              <a:ext cx="50175" cy="51125"/>
            </a:xfrm>
            <a:custGeom>
              <a:avLst/>
              <a:gdLst/>
              <a:ahLst/>
              <a:cxnLst/>
              <a:rect l="l" t="t" r="r" b="b"/>
              <a:pathLst>
                <a:path w="2007" h="2045" extrusionOk="0">
                  <a:moveTo>
                    <a:pt x="1163" y="1"/>
                  </a:moveTo>
                  <a:lnTo>
                    <a:pt x="1069" y="95"/>
                  </a:lnTo>
                  <a:lnTo>
                    <a:pt x="582" y="582"/>
                  </a:lnTo>
                  <a:lnTo>
                    <a:pt x="301" y="844"/>
                  </a:lnTo>
                  <a:lnTo>
                    <a:pt x="113" y="1032"/>
                  </a:lnTo>
                  <a:lnTo>
                    <a:pt x="57" y="1088"/>
                  </a:lnTo>
                  <a:lnTo>
                    <a:pt x="19" y="1163"/>
                  </a:lnTo>
                  <a:lnTo>
                    <a:pt x="1" y="1238"/>
                  </a:lnTo>
                  <a:lnTo>
                    <a:pt x="1" y="1313"/>
                  </a:lnTo>
                  <a:lnTo>
                    <a:pt x="19" y="1538"/>
                  </a:lnTo>
                  <a:lnTo>
                    <a:pt x="38" y="1763"/>
                  </a:lnTo>
                  <a:lnTo>
                    <a:pt x="76" y="1875"/>
                  </a:lnTo>
                  <a:lnTo>
                    <a:pt x="94" y="1932"/>
                  </a:lnTo>
                  <a:lnTo>
                    <a:pt x="132" y="1988"/>
                  </a:lnTo>
                  <a:lnTo>
                    <a:pt x="151" y="2007"/>
                  </a:lnTo>
                  <a:lnTo>
                    <a:pt x="207" y="2044"/>
                  </a:lnTo>
                  <a:lnTo>
                    <a:pt x="357" y="2044"/>
                  </a:lnTo>
                  <a:lnTo>
                    <a:pt x="469" y="2025"/>
                  </a:lnTo>
                  <a:lnTo>
                    <a:pt x="694" y="2007"/>
                  </a:lnTo>
                  <a:lnTo>
                    <a:pt x="1088" y="1950"/>
                  </a:lnTo>
                  <a:lnTo>
                    <a:pt x="1707" y="1819"/>
                  </a:lnTo>
                  <a:lnTo>
                    <a:pt x="1875" y="1782"/>
                  </a:lnTo>
                  <a:lnTo>
                    <a:pt x="1969" y="1763"/>
                  </a:lnTo>
                  <a:lnTo>
                    <a:pt x="1988" y="1651"/>
                  </a:lnTo>
                  <a:lnTo>
                    <a:pt x="2007" y="1519"/>
                  </a:lnTo>
                  <a:lnTo>
                    <a:pt x="1988" y="1369"/>
                  </a:lnTo>
                  <a:lnTo>
                    <a:pt x="1969" y="1219"/>
                  </a:lnTo>
                  <a:lnTo>
                    <a:pt x="1894" y="919"/>
                  </a:lnTo>
                  <a:lnTo>
                    <a:pt x="1819" y="732"/>
                  </a:lnTo>
                  <a:lnTo>
                    <a:pt x="1744" y="544"/>
                  </a:lnTo>
                  <a:lnTo>
                    <a:pt x="1650" y="357"/>
                  </a:lnTo>
                  <a:lnTo>
                    <a:pt x="1575" y="282"/>
                  </a:lnTo>
                  <a:lnTo>
                    <a:pt x="1519" y="207"/>
                  </a:lnTo>
                  <a:lnTo>
                    <a:pt x="1444" y="132"/>
                  </a:lnTo>
                  <a:lnTo>
                    <a:pt x="1350" y="76"/>
                  </a:lnTo>
                  <a:lnTo>
                    <a:pt x="1163" y="1"/>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57" name="Google Shape;3157;p47"/>
            <p:cNvSpPr/>
            <p:nvPr/>
          </p:nvSpPr>
          <p:spPr>
            <a:xfrm>
              <a:off x="4116725" y="2704225"/>
              <a:ext cx="41250" cy="37525"/>
            </a:xfrm>
            <a:custGeom>
              <a:avLst/>
              <a:gdLst/>
              <a:ahLst/>
              <a:cxnLst/>
              <a:rect l="l" t="t" r="r" b="b"/>
              <a:pathLst>
                <a:path w="1650" h="1501" extrusionOk="0">
                  <a:moveTo>
                    <a:pt x="844" y="1"/>
                  </a:moveTo>
                  <a:lnTo>
                    <a:pt x="694" y="20"/>
                  </a:lnTo>
                  <a:lnTo>
                    <a:pt x="525" y="57"/>
                  </a:lnTo>
                  <a:lnTo>
                    <a:pt x="394" y="113"/>
                  </a:lnTo>
                  <a:lnTo>
                    <a:pt x="281" y="188"/>
                  </a:lnTo>
                  <a:lnTo>
                    <a:pt x="206" y="282"/>
                  </a:lnTo>
                  <a:lnTo>
                    <a:pt x="131" y="395"/>
                  </a:lnTo>
                  <a:lnTo>
                    <a:pt x="75" y="507"/>
                  </a:lnTo>
                  <a:lnTo>
                    <a:pt x="38" y="619"/>
                  </a:lnTo>
                  <a:lnTo>
                    <a:pt x="0" y="751"/>
                  </a:lnTo>
                  <a:lnTo>
                    <a:pt x="0" y="882"/>
                  </a:lnTo>
                  <a:lnTo>
                    <a:pt x="0" y="1013"/>
                  </a:lnTo>
                  <a:lnTo>
                    <a:pt x="19" y="1163"/>
                  </a:lnTo>
                  <a:lnTo>
                    <a:pt x="56" y="1276"/>
                  </a:lnTo>
                  <a:lnTo>
                    <a:pt x="113" y="1388"/>
                  </a:lnTo>
                  <a:lnTo>
                    <a:pt x="169" y="1501"/>
                  </a:lnTo>
                  <a:lnTo>
                    <a:pt x="244" y="1426"/>
                  </a:lnTo>
                  <a:lnTo>
                    <a:pt x="1650" y="151"/>
                  </a:lnTo>
                  <a:lnTo>
                    <a:pt x="1500" y="95"/>
                  </a:lnTo>
                  <a:lnTo>
                    <a:pt x="1350" y="38"/>
                  </a:lnTo>
                  <a:lnTo>
                    <a:pt x="1181" y="20"/>
                  </a:lnTo>
                  <a:lnTo>
                    <a:pt x="1012" y="1"/>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58" name="Google Shape;3158;p47"/>
            <p:cNvSpPr/>
            <p:nvPr/>
          </p:nvSpPr>
          <p:spPr>
            <a:xfrm>
              <a:off x="3953150" y="2956375"/>
              <a:ext cx="17825" cy="39400"/>
            </a:xfrm>
            <a:custGeom>
              <a:avLst/>
              <a:gdLst/>
              <a:ahLst/>
              <a:cxnLst/>
              <a:rect l="l" t="t" r="r" b="b"/>
              <a:pathLst>
                <a:path w="713" h="1576" extrusionOk="0">
                  <a:moveTo>
                    <a:pt x="319" y="1"/>
                  </a:moveTo>
                  <a:lnTo>
                    <a:pt x="244" y="57"/>
                  </a:lnTo>
                  <a:lnTo>
                    <a:pt x="226" y="94"/>
                  </a:lnTo>
                  <a:lnTo>
                    <a:pt x="151" y="151"/>
                  </a:lnTo>
                  <a:lnTo>
                    <a:pt x="76" y="207"/>
                  </a:lnTo>
                  <a:lnTo>
                    <a:pt x="38" y="226"/>
                  </a:lnTo>
                  <a:lnTo>
                    <a:pt x="19" y="282"/>
                  </a:lnTo>
                  <a:lnTo>
                    <a:pt x="1" y="319"/>
                  </a:lnTo>
                  <a:lnTo>
                    <a:pt x="1" y="394"/>
                  </a:lnTo>
                  <a:lnTo>
                    <a:pt x="19" y="488"/>
                  </a:lnTo>
                  <a:lnTo>
                    <a:pt x="38" y="600"/>
                  </a:lnTo>
                  <a:lnTo>
                    <a:pt x="94" y="713"/>
                  </a:lnTo>
                  <a:lnTo>
                    <a:pt x="188" y="863"/>
                  </a:lnTo>
                  <a:lnTo>
                    <a:pt x="338" y="1144"/>
                  </a:lnTo>
                  <a:lnTo>
                    <a:pt x="582" y="1575"/>
                  </a:lnTo>
                  <a:lnTo>
                    <a:pt x="638" y="1463"/>
                  </a:lnTo>
                  <a:lnTo>
                    <a:pt x="675" y="1350"/>
                  </a:lnTo>
                  <a:lnTo>
                    <a:pt x="694" y="1238"/>
                  </a:lnTo>
                  <a:lnTo>
                    <a:pt x="713" y="1125"/>
                  </a:lnTo>
                  <a:lnTo>
                    <a:pt x="694" y="994"/>
                  </a:lnTo>
                  <a:lnTo>
                    <a:pt x="675" y="863"/>
                  </a:lnTo>
                  <a:lnTo>
                    <a:pt x="600" y="600"/>
                  </a:lnTo>
                  <a:lnTo>
                    <a:pt x="544" y="450"/>
                  </a:lnTo>
                  <a:lnTo>
                    <a:pt x="488" y="282"/>
                  </a:lnTo>
                  <a:lnTo>
                    <a:pt x="413" y="132"/>
                  </a:lnTo>
                  <a:lnTo>
                    <a:pt x="319" y="1"/>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59" name="Google Shape;3159;p47"/>
            <p:cNvSpPr/>
            <p:nvPr/>
          </p:nvSpPr>
          <p:spPr>
            <a:xfrm>
              <a:off x="4222625" y="2999500"/>
              <a:ext cx="39400" cy="41725"/>
            </a:xfrm>
            <a:custGeom>
              <a:avLst/>
              <a:gdLst/>
              <a:ahLst/>
              <a:cxnLst/>
              <a:rect l="l" t="t" r="r" b="b"/>
              <a:pathLst>
                <a:path w="1576" h="1669" extrusionOk="0">
                  <a:moveTo>
                    <a:pt x="751" y="0"/>
                  </a:moveTo>
                  <a:lnTo>
                    <a:pt x="638" y="19"/>
                  </a:lnTo>
                  <a:lnTo>
                    <a:pt x="507" y="56"/>
                  </a:lnTo>
                  <a:lnTo>
                    <a:pt x="395" y="113"/>
                  </a:lnTo>
                  <a:lnTo>
                    <a:pt x="263" y="206"/>
                  </a:lnTo>
                  <a:lnTo>
                    <a:pt x="170" y="338"/>
                  </a:lnTo>
                  <a:lnTo>
                    <a:pt x="95" y="469"/>
                  </a:lnTo>
                  <a:lnTo>
                    <a:pt x="38" y="638"/>
                  </a:lnTo>
                  <a:lnTo>
                    <a:pt x="1" y="825"/>
                  </a:lnTo>
                  <a:lnTo>
                    <a:pt x="1" y="1013"/>
                  </a:lnTo>
                  <a:lnTo>
                    <a:pt x="38" y="1200"/>
                  </a:lnTo>
                  <a:lnTo>
                    <a:pt x="113" y="1369"/>
                  </a:lnTo>
                  <a:lnTo>
                    <a:pt x="188" y="1519"/>
                  </a:lnTo>
                  <a:lnTo>
                    <a:pt x="301" y="1669"/>
                  </a:lnTo>
                  <a:lnTo>
                    <a:pt x="526" y="1481"/>
                  </a:lnTo>
                  <a:lnTo>
                    <a:pt x="732" y="1275"/>
                  </a:lnTo>
                  <a:lnTo>
                    <a:pt x="919" y="1088"/>
                  </a:lnTo>
                  <a:lnTo>
                    <a:pt x="1088" y="900"/>
                  </a:lnTo>
                  <a:lnTo>
                    <a:pt x="1238" y="713"/>
                  </a:lnTo>
                  <a:lnTo>
                    <a:pt x="1369" y="506"/>
                  </a:lnTo>
                  <a:lnTo>
                    <a:pt x="1482" y="319"/>
                  </a:lnTo>
                  <a:lnTo>
                    <a:pt x="1576" y="113"/>
                  </a:lnTo>
                  <a:lnTo>
                    <a:pt x="1444" y="56"/>
                  </a:lnTo>
                  <a:lnTo>
                    <a:pt x="1313" y="19"/>
                  </a:lnTo>
                  <a:lnTo>
                    <a:pt x="1163"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60" name="Google Shape;3160;p47"/>
            <p:cNvSpPr/>
            <p:nvPr/>
          </p:nvSpPr>
          <p:spPr>
            <a:xfrm>
              <a:off x="4127025" y="2643775"/>
              <a:ext cx="10800" cy="12200"/>
            </a:xfrm>
            <a:custGeom>
              <a:avLst/>
              <a:gdLst/>
              <a:ahLst/>
              <a:cxnLst/>
              <a:rect l="l" t="t" r="r" b="b"/>
              <a:pathLst>
                <a:path w="432" h="488" extrusionOk="0">
                  <a:moveTo>
                    <a:pt x="132" y="1"/>
                  </a:moveTo>
                  <a:lnTo>
                    <a:pt x="76" y="19"/>
                  </a:lnTo>
                  <a:lnTo>
                    <a:pt x="38" y="57"/>
                  </a:lnTo>
                  <a:lnTo>
                    <a:pt x="1" y="94"/>
                  </a:lnTo>
                  <a:lnTo>
                    <a:pt x="1" y="151"/>
                  </a:lnTo>
                  <a:lnTo>
                    <a:pt x="1" y="188"/>
                  </a:lnTo>
                  <a:lnTo>
                    <a:pt x="19" y="282"/>
                  </a:lnTo>
                  <a:lnTo>
                    <a:pt x="76" y="357"/>
                  </a:lnTo>
                  <a:lnTo>
                    <a:pt x="94" y="394"/>
                  </a:lnTo>
                  <a:lnTo>
                    <a:pt x="132" y="450"/>
                  </a:lnTo>
                  <a:lnTo>
                    <a:pt x="188" y="488"/>
                  </a:lnTo>
                  <a:lnTo>
                    <a:pt x="244" y="488"/>
                  </a:lnTo>
                  <a:lnTo>
                    <a:pt x="282" y="469"/>
                  </a:lnTo>
                  <a:lnTo>
                    <a:pt x="319" y="450"/>
                  </a:lnTo>
                  <a:lnTo>
                    <a:pt x="394" y="375"/>
                  </a:lnTo>
                  <a:lnTo>
                    <a:pt x="413" y="319"/>
                  </a:lnTo>
                  <a:lnTo>
                    <a:pt x="432" y="263"/>
                  </a:lnTo>
                  <a:lnTo>
                    <a:pt x="413" y="225"/>
                  </a:lnTo>
                  <a:lnTo>
                    <a:pt x="413" y="169"/>
                  </a:lnTo>
                  <a:lnTo>
                    <a:pt x="375" y="94"/>
                  </a:lnTo>
                  <a:lnTo>
                    <a:pt x="338" y="38"/>
                  </a:lnTo>
                  <a:lnTo>
                    <a:pt x="282" y="1"/>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61" name="Google Shape;3161;p47"/>
            <p:cNvSpPr/>
            <p:nvPr/>
          </p:nvSpPr>
          <p:spPr>
            <a:xfrm>
              <a:off x="4188900" y="2523800"/>
              <a:ext cx="10800" cy="12675"/>
            </a:xfrm>
            <a:custGeom>
              <a:avLst/>
              <a:gdLst/>
              <a:ahLst/>
              <a:cxnLst/>
              <a:rect l="l" t="t" r="r" b="b"/>
              <a:pathLst>
                <a:path w="432" h="507" extrusionOk="0">
                  <a:moveTo>
                    <a:pt x="206" y="0"/>
                  </a:moveTo>
                  <a:lnTo>
                    <a:pt x="131" y="19"/>
                  </a:lnTo>
                  <a:lnTo>
                    <a:pt x="75" y="38"/>
                  </a:lnTo>
                  <a:lnTo>
                    <a:pt x="38" y="57"/>
                  </a:lnTo>
                  <a:lnTo>
                    <a:pt x="19" y="113"/>
                  </a:lnTo>
                  <a:lnTo>
                    <a:pt x="0" y="150"/>
                  </a:lnTo>
                  <a:lnTo>
                    <a:pt x="0" y="207"/>
                  </a:lnTo>
                  <a:lnTo>
                    <a:pt x="38" y="282"/>
                  </a:lnTo>
                  <a:lnTo>
                    <a:pt x="75" y="375"/>
                  </a:lnTo>
                  <a:lnTo>
                    <a:pt x="113" y="413"/>
                  </a:lnTo>
                  <a:lnTo>
                    <a:pt x="150" y="469"/>
                  </a:lnTo>
                  <a:lnTo>
                    <a:pt x="206" y="507"/>
                  </a:lnTo>
                  <a:lnTo>
                    <a:pt x="263" y="507"/>
                  </a:lnTo>
                  <a:lnTo>
                    <a:pt x="300" y="488"/>
                  </a:lnTo>
                  <a:lnTo>
                    <a:pt x="338" y="469"/>
                  </a:lnTo>
                  <a:lnTo>
                    <a:pt x="394" y="375"/>
                  </a:lnTo>
                  <a:lnTo>
                    <a:pt x="431" y="338"/>
                  </a:lnTo>
                  <a:lnTo>
                    <a:pt x="431" y="282"/>
                  </a:lnTo>
                  <a:lnTo>
                    <a:pt x="431" y="225"/>
                  </a:lnTo>
                  <a:lnTo>
                    <a:pt x="413" y="188"/>
                  </a:lnTo>
                  <a:lnTo>
                    <a:pt x="394" y="113"/>
                  </a:lnTo>
                  <a:lnTo>
                    <a:pt x="356" y="57"/>
                  </a:lnTo>
                  <a:lnTo>
                    <a:pt x="281" y="19"/>
                  </a:lnTo>
                  <a:lnTo>
                    <a:pt x="206"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62" name="Google Shape;3162;p47"/>
            <p:cNvSpPr/>
            <p:nvPr/>
          </p:nvSpPr>
          <p:spPr>
            <a:xfrm>
              <a:off x="4197325" y="2799375"/>
              <a:ext cx="10800" cy="12200"/>
            </a:xfrm>
            <a:custGeom>
              <a:avLst/>
              <a:gdLst/>
              <a:ahLst/>
              <a:cxnLst/>
              <a:rect l="l" t="t" r="r" b="b"/>
              <a:pathLst>
                <a:path w="432" h="488" extrusionOk="0">
                  <a:moveTo>
                    <a:pt x="132" y="0"/>
                  </a:moveTo>
                  <a:lnTo>
                    <a:pt x="76" y="19"/>
                  </a:lnTo>
                  <a:lnTo>
                    <a:pt x="38" y="57"/>
                  </a:lnTo>
                  <a:lnTo>
                    <a:pt x="19" y="94"/>
                  </a:lnTo>
                  <a:lnTo>
                    <a:pt x="1" y="150"/>
                  </a:lnTo>
                  <a:lnTo>
                    <a:pt x="1" y="207"/>
                  </a:lnTo>
                  <a:lnTo>
                    <a:pt x="19" y="282"/>
                  </a:lnTo>
                  <a:lnTo>
                    <a:pt x="76" y="357"/>
                  </a:lnTo>
                  <a:lnTo>
                    <a:pt x="113" y="413"/>
                  </a:lnTo>
                  <a:lnTo>
                    <a:pt x="151" y="450"/>
                  </a:lnTo>
                  <a:lnTo>
                    <a:pt x="207" y="488"/>
                  </a:lnTo>
                  <a:lnTo>
                    <a:pt x="300" y="488"/>
                  </a:lnTo>
                  <a:lnTo>
                    <a:pt x="319" y="450"/>
                  </a:lnTo>
                  <a:lnTo>
                    <a:pt x="394" y="375"/>
                  </a:lnTo>
                  <a:lnTo>
                    <a:pt x="413" y="319"/>
                  </a:lnTo>
                  <a:lnTo>
                    <a:pt x="432" y="282"/>
                  </a:lnTo>
                  <a:lnTo>
                    <a:pt x="432" y="225"/>
                  </a:lnTo>
                  <a:lnTo>
                    <a:pt x="413" y="169"/>
                  </a:lnTo>
                  <a:lnTo>
                    <a:pt x="394" y="113"/>
                  </a:lnTo>
                  <a:lnTo>
                    <a:pt x="357" y="57"/>
                  </a:lnTo>
                  <a:lnTo>
                    <a:pt x="282" y="19"/>
                  </a:lnTo>
                  <a:lnTo>
                    <a:pt x="207"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63" name="Google Shape;3163;p47"/>
            <p:cNvSpPr/>
            <p:nvPr/>
          </p:nvSpPr>
          <p:spPr>
            <a:xfrm>
              <a:off x="3961600" y="2641425"/>
              <a:ext cx="10800" cy="12675"/>
            </a:xfrm>
            <a:custGeom>
              <a:avLst/>
              <a:gdLst/>
              <a:ahLst/>
              <a:cxnLst/>
              <a:rect l="l" t="t" r="r" b="b"/>
              <a:pathLst>
                <a:path w="432" h="507" extrusionOk="0">
                  <a:moveTo>
                    <a:pt x="206" y="1"/>
                  </a:moveTo>
                  <a:lnTo>
                    <a:pt x="131" y="20"/>
                  </a:lnTo>
                  <a:lnTo>
                    <a:pt x="75" y="38"/>
                  </a:lnTo>
                  <a:lnTo>
                    <a:pt x="38" y="57"/>
                  </a:lnTo>
                  <a:lnTo>
                    <a:pt x="19" y="113"/>
                  </a:lnTo>
                  <a:lnTo>
                    <a:pt x="0" y="151"/>
                  </a:lnTo>
                  <a:lnTo>
                    <a:pt x="0" y="207"/>
                  </a:lnTo>
                  <a:lnTo>
                    <a:pt x="38" y="282"/>
                  </a:lnTo>
                  <a:lnTo>
                    <a:pt x="75" y="357"/>
                  </a:lnTo>
                  <a:lnTo>
                    <a:pt x="112" y="413"/>
                  </a:lnTo>
                  <a:lnTo>
                    <a:pt x="150" y="469"/>
                  </a:lnTo>
                  <a:lnTo>
                    <a:pt x="206" y="507"/>
                  </a:lnTo>
                  <a:lnTo>
                    <a:pt x="262" y="507"/>
                  </a:lnTo>
                  <a:lnTo>
                    <a:pt x="300" y="488"/>
                  </a:lnTo>
                  <a:lnTo>
                    <a:pt x="319" y="469"/>
                  </a:lnTo>
                  <a:lnTo>
                    <a:pt x="394" y="376"/>
                  </a:lnTo>
                  <a:lnTo>
                    <a:pt x="431" y="338"/>
                  </a:lnTo>
                  <a:lnTo>
                    <a:pt x="431" y="282"/>
                  </a:lnTo>
                  <a:lnTo>
                    <a:pt x="431" y="226"/>
                  </a:lnTo>
                  <a:lnTo>
                    <a:pt x="412" y="188"/>
                  </a:lnTo>
                  <a:lnTo>
                    <a:pt x="394" y="113"/>
                  </a:lnTo>
                  <a:lnTo>
                    <a:pt x="356" y="57"/>
                  </a:lnTo>
                  <a:lnTo>
                    <a:pt x="281" y="20"/>
                  </a:lnTo>
                  <a:lnTo>
                    <a:pt x="206" y="1"/>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64" name="Google Shape;3164;p47"/>
            <p:cNvSpPr/>
            <p:nvPr/>
          </p:nvSpPr>
          <p:spPr>
            <a:xfrm>
              <a:off x="4045475" y="2614250"/>
              <a:ext cx="10800" cy="12675"/>
            </a:xfrm>
            <a:custGeom>
              <a:avLst/>
              <a:gdLst/>
              <a:ahLst/>
              <a:cxnLst/>
              <a:rect l="l" t="t" r="r" b="b"/>
              <a:pathLst>
                <a:path w="432" h="507" extrusionOk="0">
                  <a:moveTo>
                    <a:pt x="132" y="0"/>
                  </a:moveTo>
                  <a:lnTo>
                    <a:pt x="76" y="19"/>
                  </a:lnTo>
                  <a:lnTo>
                    <a:pt x="38" y="57"/>
                  </a:lnTo>
                  <a:lnTo>
                    <a:pt x="1" y="113"/>
                  </a:lnTo>
                  <a:lnTo>
                    <a:pt x="1" y="150"/>
                  </a:lnTo>
                  <a:lnTo>
                    <a:pt x="1" y="207"/>
                  </a:lnTo>
                  <a:lnTo>
                    <a:pt x="19" y="282"/>
                  </a:lnTo>
                  <a:lnTo>
                    <a:pt x="57" y="357"/>
                  </a:lnTo>
                  <a:lnTo>
                    <a:pt x="94" y="413"/>
                  </a:lnTo>
                  <a:lnTo>
                    <a:pt x="132" y="469"/>
                  </a:lnTo>
                  <a:lnTo>
                    <a:pt x="188" y="488"/>
                  </a:lnTo>
                  <a:lnTo>
                    <a:pt x="244" y="507"/>
                  </a:lnTo>
                  <a:lnTo>
                    <a:pt x="282" y="488"/>
                  </a:lnTo>
                  <a:lnTo>
                    <a:pt x="319" y="469"/>
                  </a:lnTo>
                  <a:lnTo>
                    <a:pt x="394" y="375"/>
                  </a:lnTo>
                  <a:lnTo>
                    <a:pt x="413" y="338"/>
                  </a:lnTo>
                  <a:lnTo>
                    <a:pt x="432" y="282"/>
                  </a:lnTo>
                  <a:lnTo>
                    <a:pt x="413" y="225"/>
                  </a:lnTo>
                  <a:lnTo>
                    <a:pt x="413" y="169"/>
                  </a:lnTo>
                  <a:lnTo>
                    <a:pt x="376" y="113"/>
                  </a:lnTo>
                  <a:lnTo>
                    <a:pt x="338" y="57"/>
                  </a:lnTo>
                  <a:lnTo>
                    <a:pt x="263" y="19"/>
                  </a:lnTo>
                  <a:lnTo>
                    <a:pt x="188"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65" name="Google Shape;3165;p47"/>
            <p:cNvSpPr/>
            <p:nvPr/>
          </p:nvSpPr>
          <p:spPr>
            <a:xfrm>
              <a:off x="4041250" y="2533175"/>
              <a:ext cx="10825" cy="12200"/>
            </a:xfrm>
            <a:custGeom>
              <a:avLst/>
              <a:gdLst/>
              <a:ahLst/>
              <a:cxnLst/>
              <a:rect l="l" t="t" r="r" b="b"/>
              <a:pathLst>
                <a:path w="433" h="488" extrusionOk="0">
                  <a:moveTo>
                    <a:pt x="132" y="0"/>
                  </a:moveTo>
                  <a:lnTo>
                    <a:pt x="76" y="19"/>
                  </a:lnTo>
                  <a:lnTo>
                    <a:pt x="38" y="57"/>
                  </a:lnTo>
                  <a:lnTo>
                    <a:pt x="20" y="94"/>
                  </a:lnTo>
                  <a:lnTo>
                    <a:pt x="1" y="150"/>
                  </a:lnTo>
                  <a:lnTo>
                    <a:pt x="1" y="207"/>
                  </a:lnTo>
                  <a:lnTo>
                    <a:pt x="20" y="282"/>
                  </a:lnTo>
                  <a:lnTo>
                    <a:pt x="76" y="357"/>
                  </a:lnTo>
                  <a:lnTo>
                    <a:pt x="95" y="413"/>
                  </a:lnTo>
                  <a:lnTo>
                    <a:pt x="151" y="450"/>
                  </a:lnTo>
                  <a:lnTo>
                    <a:pt x="188" y="488"/>
                  </a:lnTo>
                  <a:lnTo>
                    <a:pt x="263" y="488"/>
                  </a:lnTo>
                  <a:lnTo>
                    <a:pt x="301" y="469"/>
                  </a:lnTo>
                  <a:lnTo>
                    <a:pt x="320" y="450"/>
                  </a:lnTo>
                  <a:lnTo>
                    <a:pt x="395" y="375"/>
                  </a:lnTo>
                  <a:lnTo>
                    <a:pt x="413" y="319"/>
                  </a:lnTo>
                  <a:lnTo>
                    <a:pt x="432" y="282"/>
                  </a:lnTo>
                  <a:lnTo>
                    <a:pt x="432" y="225"/>
                  </a:lnTo>
                  <a:lnTo>
                    <a:pt x="413" y="169"/>
                  </a:lnTo>
                  <a:lnTo>
                    <a:pt x="395" y="113"/>
                  </a:lnTo>
                  <a:lnTo>
                    <a:pt x="338" y="57"/>
                  </a:lnTo>
                  <a:lnTo>
                    <a:pt x="282" y="19"/>
                  </a:lnTo>
                  <a:lnTo>
                    <a:pt x="188" y="0"/>
                  </a:lnTo>
                  <a:close/>
                </a:path>
              </a:pathLst>
            </a:custGeom>
            <a:solidFill>
              <a:srgbClr val="7BFFC9"/>
            </a:solidFill>
            <a:ln>
              <a:noFill/>
            </a:ln>
          </p:spPr>
          <p:txBody>
            <a:bodyPr spcFirstLastPara="1" wrap="square" lIns="121900" tIns="121900" rIns="121900" bIns="121900" anchor="ctr" anchorCtr="0">
              <a:noAutofit/>
            </a:bodyPr>
            <a:lstStyle/>
            <a:p>
              <a:endParaRPr sz="2400"/>
            </a:p>
          </p:txBody>
        </p:sp>
        <p:sp>
          <p:nvSpPr>
            <p:cNvPr id="3166" name="Google Shape;3166;p47"/>
            <p:cNvSpPr/>
            <p:nvPr/>
          </p:nvSpPr>
          <p:spPr>
            <a:xfrm>
              <a:off x="4171075" y="2673775"/>
              <a:ext cx="10800" cy="12200"/>
            </a:xfrm>
            <a:custGeom>
              <a:avLst/>
              <a:gdLst/>
              <a:ahLst/>
              <a:cxnLst/>
              <a:rect l="l" t="t" r="r" b="b"/>
              <a:pathLst>
                <a:path w="432" h="488" extrusionOk="0">
                  <a:moveTo>
                    <a:pt x="132" y="0"/>
                  </a:moveTo>
                  <a:lnTo>
                    <a:pt x="76" y="19"/>
                  </a:lnTo>
                  <a:lnTo>
                    <a:pt x="38" y="57"/>
                  </a:lnTo>
                  <a:lnTo>
                    <a:pt x="19" y="94"/>
                  </a:lnTo>
                  <a:lnTo>
                    <a:pt x="1" y="150"/>
                  </a:lnTo>
                  <a:lnTo>
                    <a:pt x="1" y="207"/>
                  </a:lnTo>
                  <a:lnTo>
                    <a:pt x="19" y="282"/>
                  </a:lnTo>
                  <a:lnTo>
                    <a:pt x="76" y="357"/>
                  </a:lnTo>
                  <a:lnTo>
                    <a:pt x="113" y="413"/>
                  </a:lnTo>
                  <a:lnTo>
                    <a:pt x="151" y="469"/>
                  </a:lnTo>
                  <a:lnTo>
                    <a:pt x="188" y="488"/>
                  </a:lnTo>
                  <a:lnTo>
                    <a:pt x="301" y="488"/>
                  </a:lnTo>
                  <a:lnTo>
                    <a:pt x="319" y="450"/>
                  </a:lnTo>
                  <a:lnTo>
                    <a:pt x="394" y="375"/>
                  </a:lnTo>
                  <a:lnTo>
                    <a:pt x="413" y="338"/>
                  </a:lnTo>
                  <a:lnTo>
                    <a:pt x="432" y="282"/>
                  </a:lnTo>
                  <a:lnTo>
                    <a:pt x="432" y="225"/>
                  </a:lnTo>
                  <a:lnTo>
                    <a:pt x="413" y="169"/>
                  </a:lnTo>
                  <a:lnTo>
                    <a:pt x="394" y="113"/>
                  </a:lnTo>
                  <a:lnTo>
                    <a:pt x="357" y="57"/>
                  </a:lnTo>
                  <a:lnTo>
                    <a:pt x="282" y="19"/>
                  </a:lnTo>
                  <a:lnTo>
                    <a:pt x="207"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67" name="Google Shape;3167;p47"/>
            <p:cNvSpPr/>
            <p:nvPr/>
          </p:nvSpPr>
          <p:spPr>
            <a:xfrm>
              <a:off x="4070325" y="2747350"/>
              <a:ext cx="7975" cy="9400"/>
            </a:xfrm>
            <a:custGeom>
              <a:avLst/>
              <a:gdLst/>
              <a:ahLst/>
              <a:cxnLst/>
              <a:rect l="l" t="t" r="r" b="b"/>
              <a:pathLst>
                <a:path w="319" h="376" extrusionOk="0">
                  <a:moveTo>
                    <a:pt x="281" y="1"/>
                  </a:moveTo>
                  <a:lnTo>
                    <a:pt x="0" y="282"/>
                  </a:lnTo>
                  <a:lnTo>
                    <a:pt x="38" y="338"/>
                  </a:lnTo>
                  <a:lnTo>
                    <a:pt x="94" y="375"/>
                  </a:lnTo>
                  <a:lnTo>
                    <a:pt x="150" y="375"/>
                  </a:lnTo>
                  <a:lnTo>
                    <a:pt x="225" y="338"/>
                  </a:lnTo>
                  <a:lnTo>
                    <a:pt x="300" y="263"/>
                  </a:lnTo>
                  <a:lnTo>
                    <a:pt x="319" y="207"/>
                  </a:lnTo>
                  <a:lnTo>
                    <a:pt x="319" y="151"/>
                  </a:lnTo>
                  <a:lnTo>
                    <a:pt x="300" y="57"/>
                  </a:lnTo>
                  <a:lnTo>
                    <a:pt x="281" y="1"/>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68" name="Google Shape;3168;p47"/>
            <p:cNvSpPr/>
            <p:nvPr/>
          </p:nvSpPr>
          <p:spPr>
            <a:xfrm>
              <a:off x="4083900" y="2812500"/>
              <a:ext cx="10350" cy="7050"/>
            </a:xfrm>
            <a:custGeom>
              <a:avLst/>
              <a:gdLst/>
              <a:ahLst/>
              <a:cxnLst/>
              <a:rect l="l" t="t" r="r" b="b"/>
              <a:pathLst>
                <a:path w="414" h="282" extrusionOk="0">
                  <a:moveTo>
                    <a:pt x="132" y="0"/>
                  </a:moveTo>
                  <a:lnTo>
                    <a:pt x="76" y="19"/>
                  </a:lnTo>
                  <a:lnTo>
                    <a:pt x="38" y="38"/>
                  </a:lnTo>
                  <a:lnTo>
                    <a:pt x="20" y="94"/>
                  </a:lnTo>
                  <a:lnTo>
                    <a:pt x="1" y="132"/>
                  </a:lnTo>
                  <a:lnTo>
                    <a:pt x="1" y="188"/>
                  </a:lnTo>
                  <a:lnTo>
                    <a:pt x="1" y="244"/>
                  </a:lnTo>
                  <a:lnTo>
                    <a:pt x="20" y="282"/>
                  </a:lnTo>
                  <a:lnTo>
                    <a:pt x="413" y="207"/>
                  </a:lnTo>
                  <a:lnTo>
                    <a:pt x="413" y="169"/>
                  </a:lnTo>
                  <a:lnTo>
                    <a:pt x="376" y="94"/>
                  </a:lnTo>
                  <a:lnTo>
                    <a:pt x="338" y="38"/>
                  </a:lnTo>
                  <a:lnTo>
                    <a:pt x="282"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69" name="Google Shape;3169;p47"/>
            <p:cNvSpPr/>
            <p:nvPr/>
          </p:nvSpPr>
          <p:spPr>
            <a:xfrm>
              <a:off x="4275600" y="2917000"/>
              <a:ext cx="7525" cy="12225"/>
            </a:xfrm>
            <a:custGeom>
              <a:avLst/>
              <a:gdLst/>
              <a:ahLst/>
              <a:cxnLst/>
              <a:rect l="l" t="t" r="r" b="b"/>
              <a:pathLst>
                <a:path w="301" h="489" extrusionOk="0">
                  <a:moveTo>
                    <a:pt x="150" y="1"/>
                  </a:moveTo>
                  <a:lnTo>
                    <a:pt x="75" y="20"/>
                  </a:lnTo>
                  <a:lnTo>
                    <a:pt x="38" y="57"/>
                  </a:lnTo>
                  <a:lnTo>
                    <a:pt x="19" y="95"/>
                  </a:lnTo>
                  <a:lnTo>
                    <a:pt x="0" y="151"/>
                  </a:lnTo>
                  <a:lnTo>
                    <a:pt x="0" y="188"/>
                  </a:lnTo>
                  <a:lnTo>
                    <a:pt x="38" y="282"/>
                  </a:lnTo>
                  <a:lnTo>
                    <a:pt x="75" y="357"/>
                  </a:lnTo>
                  <a:lnTo>
                    <a:pt x="113" y="413"/>
                  </a:lnTo>
                  <a:lnTo>
                    <a:pt x="150" y="451"/>
                  </a:lnTo>
                  <a:lnTo>
                    <a:pt x="206" y="488"/>
                  </a:lnTo>
                  <a:lnTo>
                    <a:pt x="263" y="488"/>
                  </a:lnTo>
                  <a:lnTo>
                    <a:pt x="300" y="20"/>
                  </a:lnTo>
                  <a:lnTo>
                    <a:pt x="206" y="1"/>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70" name="Google Shape;3170;p47"/>
            <p:cNvSpPr/>
            <p:nvPr/>
          </p:nvSpPr>
          <p:spPr>
            <a:xfrm>
              <a:off x="3986900" y="2966225"/>
              <a:ext cx="8450" cy="12200"/>
            </a:xfrm>
            <a:custGeom>
              <a:avLst/>
              <a:gdLst/>
              <a:ahLst/>
              <a:cxnLst/>
              <a:rect l="l" t="t" r="r" b="b"/>
              <a:pathLst>
                <a:path w="338" h="488" extrusionOk="0">
                  <a:moveTo>
                    <a:pt x="132" y="0"/>
                  </a:moveTo>
                  <a:lnTo>
                    <a:pt x="75" y="19"/>
                  </a:lnTo>
                  <a:lnTo>
                    <a:pt x="38" y="38"/>
                  </a:lnTo>
                  <a:lnTo>
                    <a:pt x="0" y="94"/>
                  </a:lnTo>
                  <a:lnTo>
                    <a:pt x="0" y="131"/>
                  </a:lnTo>
                  <a:lnTo>
                    <a:pt x="0" y="188"/>
                  </a:lnTo>
                  <a:lnTo>
                    <a:pt x="19" y="263"/>
                  </a:lnTo>
                  <a:lnTo>
                    <a:pt x="57" y="356"/>
                  </a:lnTo>
                  <a:lnTo>
                    <a:pt x="94" y="394"/>
                  </a:lnTo>
                  <a:lnTo>
                    <a:pt x="132" y="450"/>
                  </a:lnTo>
                  <a:lnTo>
                    <a:pt x="188" y="488"/>
                  </a:lnTo>
                  <a:lnTo>
                    <a:pt x="244" y="488"/>
                  </a:lnTo>
                  <a:lnTo>
                    <a:pt x="282" y="469"/>
                  </a:lnTo>
                  <a:lnTo>
                    <a:pt x="319" y="450"/>
                  </a:lnTo>
                  <a:lnTo>
                    <a:pt x="338" y="431"/>
                  </a:lnTo>
                  <a:lnTo>
                    <a:pt x="132"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71" name="Google Shape;3171;p47"/>
            <p:cNvSpPr/>
            <p:nvPr/>
          </p:nvSpPr>
          <p:spPr>
            <a:xfrm>
              <a:off x="4184675" y="3041675"/>
              <a:ext cx="10800" cy="12675"/>
            </a:xfrm>
            <a:custGeom>
              <a:avLst/>
              <a:gdLst/>
              <a:ahLst/>
              <a:cxnLst/>
              <a:rect l="l" t="t" r="r" b="b"/>
              <a:pathLst>
                <a:path w="432" h="507" extrusionOk="0">
                  <a:moveTo>
                    <a:pt x="207" y="0"/>
                  </a:moveTo>
                  <a:lnTo>
                    <a:pt x="132" y="19"/>
                  </a:lnTo>
                  <a:lnTo>
                    <a:pt x="75" y="38"/>
                  </a:lnTo>
                  <a:lnTo>
                    <a:pt x="38" y="57"/>
                  </a:lnTo>
                  <a:lnTo>
                    <a:pt x="19" y="113"/>
                  </a:lnTo>
                  <a:lnTo>
                    <a:pt x="0" y="150"/>
                  </a:lnTo>
                  <a:lnTo>
                    <a:pt x="0" y="207"/>
                  </a:lnTo>
                  <a:lnTo>
                    <a:pt x="19" y="282"/>
                  </a:lnTo>
                  <a:lnTo>
                    <a:pt x="75" y="357"/>
                  </a:lnTo>
                  <a:lnTo>
                    <a:pt x="113" y="413"/>
                  </a:lnTo>
                  <a:lnTo>
                    <a:pt x="150" y="469"/>
                  </a:lnTo>
                  <a:lnTo>
                    <a:pt x="207" y="488"/>
                  </a:lnTo>
                  <a:lnTo>
                    <a:pt x="263" y="507"/>
                  </a:lnTo>
                  <a:lnTo>
                    <a:pt x="300" y="488"/>
                  </a:lnTo>
                  <a:lnTo>
                    <a:pt x="319" y="469"/>
                  </a:lnTo>
                  <a:lnTo>
                    <a:pt x="394" y="375"/>
                  </a:lnTo>
                  <a:lnTo>
                    <a:pt x="432" y="338"/>
                  </a:lnTo>
                  <a:lnTo>
                    <a:pt x="432" y="282"/>
                  </a:lnTo>
                  <a:lnTo>
                    <a:pt x="432" y="225"/>
                  </a:lnTo>
                  <a:lnTo>
                    <a:pt x="413" y="188"/>
                  </a:lnTo>
                  <a:lnTo>
                    <a:pt x="394" y="113"/>
                  </a:lnTo>
                  <a:lnTo>
                    <a:pt x="357" y="57"/>
                  </a:lnTo>
                  <a:lnTo>
                    <a:pt x="282" y="19"/>
                  </a:lnTo>
                  <a:lnTo>
                    <a:pt x="207"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72" name="Google Shape;3172;p47"/>
            <p:cNvSpPr/>
            <p:nvPr/>
          </p:nvSpPr>
          <p:spPr>
            <a:xfrm>
              <a:off x="4005175" y="3043075"/>
              <a:ext cx="10800" cy="10350"/>
            </a:xfrm>
            <a:custGeom>
              <a:avLst/>
              <a:gdLst/>
              <a:ahLst/>
              <a:cxnLst/>
              <a:rect l="l" t="t" r="r" b="b"/>
              <a:pathLst>
                <a:path w="432" h="414" extrusionOk="0">
                  <a:moveTo>
                    <a:pt x="132" y="1"/>
                  </a:moveTo>
                  <a:lnTo>
                    <a:pt x="75" y="19"/>
                  </a:lnTo>
                  <a:lnTo>
                    <a:pt x="38" y="38"/>
                  </a:lnTo>
                  <a:lnTo>
                    <a:pt x="0" y="76"/>
                  </a:lnTo>
                  <a:lnTo>
                    <a:pt x="357" y="413"/>
                  </a:lnTo>
                  <a:lnTo>
                    <a:pt x="394" y="338"/>
                  </a:lnTo>
                  <a:lnTo>
                    <a:pt x="432" y="263"/>
                  </a:lnTo>
                  <a:lnTo>
                    <a:pt x="413" y="226"/>
                  </a:lnTo>
                  <a:lnTo>
                    <a:pt x="413" y="169"/>
                  </a:lnTo>
                  <a:lnTo>
                    <a:pt x="375" y="94"/>
                  </a:lnTo>
                  <a:lnTo>
                    <a:pt x="338" y="38"/>
                  </a:lnTo>
                  <a:lnTo>
                    <a:pt x="263" y="1"/>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73" name="Google Shape;3173;p47"/>
            <p:cNvSpPr/>
            <p:nvPr/>
          </p:nvSpPr>
          <p:spPr>
            <a:xfrm>
              <a:off x="4106875" y="2415075"/>
              <a:ext cx="121875" cy="121875"/>
            </a:xfrm>
            <a:custGeom>
              <a:avLst/>
              <a:gdLst/>
              <a:ahLst/>
              <a:cxnLst/>
              <a:rect l="l" t="t" r="r" b="b"/>
              <a:pathLst>
                <a:path w="4875" h="4875" extrusionOk="0">
                  <a:moveTo>
                    <a:pt x="2363" y="0"/>
                  </a:moveTo>
                  <a:lnTo>
                    <a:pt x="2119" y="19"/>
                  </a:lnTo>
                  <a:lnTo>
                    <a:pt x="1894" y="75"/>
                  </a:lnTo>
                  <a:lnTo>
                    <a:pt x="1669" y="131"/>
                  </a:lnTo>
                  <a:lnTo>
                    <a:pt x="1444" y="225"/>
                  </a:lnTo>
                  <a:lnTo>
                    <a:pt x="1238" y="319"/>
                  </a:lnTo>
                  <a:lnTo>
                    <a:pt x="1032" y="450"/>
                  </a:lnTo>
                  <a:lnTo>
                    <a:pt x="844" y="600"/>
                  </a:lnTo>
                  <a:lnTo>
                    <a:pt x="675" y="750"/>
                  </a:lnTo>
                  <a:lnTo>
                    <a:pt x="525" y="938"/>
                  </a:lnTo>
                  <a:lnTo>
                    <a:pt x="394" y="1125"/>
                  </a:lnTo>
                  <a:lnTo>
                    <a:pt x="263" y="1331"/>
                  </a:lnTo>
                  <a:lnTo>
                    <a:pt x="169" y="1537"/>
                  </a:lnTo>
                  <a:lnTo>
                    <a:pt x="94" y="1781"/>
                  </a:lnTo>
                  <a:lnTo>
                    <a:pt x="38" y="2006"/>
                  </a:lnTo>
                  <a:lnTo>
                    <a:pt x="0" y="2250"/>
                  </a:lnTo>
                  <a:lnTo>
                    <a:pt x="0" y="2512"/>
                  </a:lnTo>
                  <a:lnTo>
                    <a:pt x="19" y="2756"/>
                  </a:lnTo>
                  <a:lnTo>
                    <a:pt x="57" y="2981"/>
                  </a:lnTo>
                  <a:lnTo>
                    <a:pt x="132" y="3225"/>
                  </a:lnTo>
                  <a:lnTo>
                    <a:pt x="207" y="3431"/>
                  </a:lnTo>
                  <a:lnTo>
                    <a:pt x="319" y="3656"/>
                  </a:lnTo>
                  <a:lnTo>
                    <a:pt x="450" y="3843"/>
                  </a:lnTo>
                  <a:lnTo>
                    <a:pt x="582" y="4031"/>
                  </a:lnTo>
                  <a:lnTo>
                    <a:pt x="750" y="4199"/>
                  </a:lnTo>
                  <a:lnTo>
                    <a:pt x="919" y="4349"/>
                  </a:lnTo>
                  <a:lnTo>
                    <a:pt x="1107" y="4481"/>
                  </a:lnTo>
                  <a:lnTo>
                    <a:pt x="1313" y="4612"/>
                  </a:lnTo>
                  <a:lnTo>
                    <a:pt x="1538" y="4706"/>
                  </a:lnTo>
                  <a:lnTo>
                    <a:pt x="1763" y="4781"/>
                  </a:lnTo>
                  <a:lnTo>
                    <a:pt x="2006" y="4837"/>
                  </a:lnTo>
                  <a:lnTo>
                    <a:pt x="2250" y="4874"/>
                  </a:lnTo>
                  <a:lnTo>
                    <a:pt x="2494" y="4874"/>
                  </a:lnTo>
                  <a:lnTo>
                    <a:pt x="2737" y="4856"/>
                  </a:lnTo>
                  <a:lnTo>
                    <a:pt x="2981" y="4818"/>
                  </a:lnTo>
                  <a:lnTo>
                    <a:pt x="3206" y="4743"/>
                  </a:lnTo>
                  <a:lnTo>
                    <a:pt x="3431" y="4668"/>
                  </a:lnTo>
                  <a:lnTo>
                    <a:pt x="3637" y="4556"/>
                  </a:lnTo>
                  <a:lnTo>
                    <a:pt x="3843" y="4424"/>
                  </a:lnTo>
                  <a:lnTo>
                    <a:pt x="4012" y="4293"/>
                  </a:lnTo>
                  <a:lnTo>
                    <a:pt x="4200" y="4124"/>
                  </a:lnTo>
                  <a:lnTo>
                    <a:pt x="4350" y="3956"/>
                  </a:lnTo>
                  <a:lnTo>
                    <a:pt x="4481" y="3768"/>
                  </a:lnTo>
                  <a:lnTo>
                    <a:pt x="4593" y="3562"/>
                  </a:lnTo>
                  <a:lnTo>
                    <a:pt x="4706" y="3337"/>
                  </a:lnTo>
                  <a:lnTo>
                    <a:pt x="4781" y="3112"/>
                  </a:lnTo>
                  <a:lnTo>
                    <a:pt x="4837" y="2868"/>
                  </a:lnTo>
                  <a:lnTo>
                    <a:pt x="4856" y="2625"/>
                  </a:lnTo>
                  <a:lnTo>
                    <a:pt x="4875" y="2381"/>
                  </a:lnTo>
                  <a:lnTo>
                    <a:pt x="4856" y="2137"/>
                  </a:lnTo>
                  <a:lnTo>
                    <a:pt x="4800" y="1894"/>
                  </a:lnTo>
                  <a:lnTo>
                    <a:pt x="4743" y="1669"/>
                  </a:lnTo>
                  <a:lnTo>
                    <a:pt x="4650" y="1444"/>
                  </a:lnTo>
                  <a:lnTo>
                    <a:pt x="4556" y="1237"/>
                  </a:lnTo>
                  <a:lnTo>
                    <a:pt x="4425" y="1031"/>
                  </a:lnTo>
                  <a:lnTo>
                    <a:pt x="4275" y="863"/>
                  </a:lnTo>
                  <a:lnTo>
                    <a:pt x="4125" y="694"/>
                  </a:lnTo>
                  <a:lnTo>
                    <a:pt x="3937" y="525"/>
                  </a:lnTo>
                  <a:lnTo>
                    <a:pt x="3750" y="394"/>
                  </a:lnTo>
                  <a:lnTo>
                    <a:pt x="3544" y="281"/>
                  </a:lnTo>
                  <a:lnTo>
                    <a:pt x="3337" y="169"/>
                  </a:lnTo>
                  <a:lnTo>
                    <a:pt x="3112" y="94"/>
                  </a:lnTo>
                  <a:lnTo>
                    <a:pt x="2869" y="38"/>
                  </a:lnTo>
                  <a:lnTo>
                    <a:pt x="2625" y="19"/>
                  </a:lnTo>
                  <a:lnTo>
                    <a:pt x="2363"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74" name="Google Shape;3174;p47"/>
            <p:cNvSpPr/>
            <p:nvPr/>
          </p:nvSpPr>
          <p:spPr>
            <a:xfrm>
              <a:off x="4127500" y="2436150"/>
              <a:ext cx="80625" cy="80175"/>
            </a:xfrm>
            <a:custGeom>
              <a:avLst/>
              <a:gdLst/>
              <a:ahLst/>
              <a:cxnLst/>
              <a:rect l="l" t="t" r="r" b="b"/>
              <a:pathLst>
                <a:path w="3225" h="3207" extrusionOk="0">
                  <a:moveTo>
                    <a:pt x="1406" y="1"/>
                  </a:moveTo>
                  <a:lnTo>
                    <a:pt x="1256" y="38"/>
                  </a:lnTo>
                  <a:lnTo>
                    <a:pt x="1106" y="76"/>
                  </a:lnTo>
                  <a:lnTo>
                    <a:pt x="881" y="169"/>
                  </a:lnTo>
                  <a:lnTo>
                    <a:pt x="694" y="282"/>
                  </a:lnTo>
                  <a:lnTo>
                    <a:pt x="506" y="432"/>
                  </a:lnTo>
                  <a:lnTo>
                    <a:pt x="356" y="601"/>
                  </a:lnTo>
                  <a:lnTo>
                    <a:pt x="225" y="788"/>
                  </a:lnTo>
                  <a:lnTo>
                    <a:pt x="113" y="1013"/>
                  </a:lnTo>
                  <a:lnTo>
                    <a:pt x="38" y="1238"/>
                  </a:lnTo>
                  <a:lnTo>
                    <a:pt x="0" y="1482"/>
                  </a:lnTo>
                  <a:lnTo>
                    <a:pt x="0" y="1725"/>
                  </a:lnTo>
                  <a:lnTo>
                    <a:pt x="57" y="1969"/>
                  </a:lnTo>
                  <a:lnTo>
                    <a:pt x="132" y="2213"/>
                  </a:lnTo>
                  <a:lnTo>
                    <a:pt x="225" y="2419"/>
                  </a:lnTo>
                  <a:lnTo>
                    <a:pt x="375" y="2607"/>
                  </a:lnTo>
                  <a:lnTo>
                    <a:pt x="525" y="2794"/>
                  </a:lnTo>
                  <a:lnTo>
                    <a:pt x="713" y="2944"/>
                  </a:lnTo>
                  <a:lnTo>
                    <a:pt x="938" y="3056"/>
                  </a:lnTo>
                  <a:lnTo>
                    <a:pt x="1069" y="3113"/>
                  </a:lnTo>
                  <a:lnTo>
                    <a:pt x="1200" y="3150"/>
                  </a:lnTo>
                  <a:lnTo>
                    <a:pt x="1350" y="3188"/>
                  </a:lnTo>
                  <a:lnTo>
                    <a:pt x="1481" y="3206"/>
                  </a:lnTo>
                  <a:lnTo>
                    <a:pt x="1650" y="3206"/>
                  </a:lnTo>
                  <a:lnTo>
                    <a:pt x="1819" y="3188"/>
                  </a:lnTo>
                  <a:lnTo>
                    <a:pt x="1969" y="3169"/>
                  </a:lnTo>
                  <a:lnTo>
                    <a:pt x="2119" y="3113"/>
                  </a:lnTo>
                  <a:lnTo>
                    <a:pt x="2269" y="3056"/>
                  </a:lnTo>
                  <a:lnTo>
                    <a:pt x="2400" y="3000"/>
                  </a:lnTo>
                  <a:lnTo>
                    <a:pt x="2531" y="2906"/>
                  </a:lnTo>
                  <a:lnTo>
                    <a:pt x="2662" y="2813"/>
                  </a:lnTo>
                  <a:lnTo>
                    <a:pt x="2775" y="2719"/>
                  </a:lnTo>
                  <a:lnTo>
                    <a:pt x="2869" y="2588"/>
                  </a:lnTo>
                  <a:lnTo>
                    <a:pt x="2962" y="2475"/>
                  </a:lnTo>
                  <a:lnTo>
                    <a:pt x="3037" y="2325"/>
                  </a:lnTo>
                  <a:lnTo>
                    <a:pt x="3112" y="2194"/>
                  </a:lnTo>
                  <a:lnTo>
                    <a:pt x="3150" y="2044"/>
                  </a:lnTo>
                  <a:lnTo>
                    <a:pt x="3187" y="1875"/>
                  </a:lnTo>
                  <a:lnTo>
                    <a:pt x="3206" y="1725"/>
                  </a:lnTo>
                  <a:lnTo>
                    <a:pt x="3225" y="1557"/>
                  </a:lnTo>
                  <a:lnTo>
                    <a:pt x="3206" y="1388"/>
                  </a:lnTo>
                  <a:lnTo>
                    <a:pt x="3168" y="1238"/>
                  </a:lnTo>
                  <a:lnTo>
                    <a:pt x="3131" y="1088"/>
                  </a:lnTo>
                  <a:lnTo>
                    <a:pt x="3075" y="938"/>
                  </a:lnTo>
                  <a:lnTo>
                    <a:pt x="3000" y="807"/>
                  </a:lnTo>
                  <a:lnTo>
                    <a:pt x="2925" y="676"/>
                  </a:lnTo>
                  <a:lnTo>
                    <a:pt x="2831" y="544"/>
                  </a:lnTo>
                  <a:lnTo>
                    <a:pt x="2719" y="432"/>
                  </a:lnTo>
                  <a:lnTo>
                    <a:pt x="2606" y="338"/>
                  </a:lnTo>
                  <a:lnTo>
                    <a:pt x="2475" y="244"/>
                  </a:lnTo>
                  <a:lnTo>
                    <a:pt x="2344" y="169"/>
                  </a:lnTo>
                  <a:lnTo>
                    <a:pt x="2194" y="113"/>
                  </a:lnTo>
                  <a:lnTo>
                    <a:pt x="2044" y="57"/>
                  </a:lnTo>
                  <a:lnTo>
                    <a:pt x="1894" y="20"/>
                  </a:lnTo>
                  <a:lnTo>
                    <a:pt x="1725"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175" name="Google Shape;3175;p47"/>
            <p:cNvSpPr/>
            <p:nvPr/>
          </p:nvSpPr>
          <p:spPr>
            <a:xfrm>
              <a:off x="4127500" y="2438025"/>
              <a:ext cx="38925" cy="74550"/>
            </a:xfrm>
            <a:custGeom>
              <a:avLst/>
              <a:gdLst/>
              <a:ahLst/>
              <a:cxnLst/>
              <a:rect l="l" t="t" r="r" b="b"/>
              <a:pathLst>
                <a:path w="1557" h="2982" extrusionOk="0">
                  <a:moveTo>
                    <a:pt x="1106" y="1"/>
                  </a:moveTo>
                  <a:lnTo>
                    <a:pt x="881" y="94"/>
                  </a:lnTo>
                  <a:lnTo>
                    <a:pt x="694" y="207"/>
                  </a:lnTo>
                  <a:lnTo>
                    <a:pt x="506" y="357"/>
                  </a:lnTo>
                  <a:lnTo>
                    <a:pt x="356" y="526"/>
                  </a:lnTo>
                  <a:lnTo>
                    <a:pt x="225" y="713"/>
                  </a:lnTo>
                  <a:lnTo>
                    <a:pt x="113" y="938"/>
                  </a:lnTo>
                  <a:lnTo>
                    <a:pt x="38" y="1163"/>
                  </a:lnTo>
                  <a:lnTo>
                    <a:pt x="0" y="1407"/>
                  </a:lnTo>
                  <a:lnTo>
                    <a:pt x="0" y="1650"/>
                  </a:lnTo>
                  <a:lnTo>
                    <a:pt x="57" y="1894"/>
                  </a:lnTo>
                  <a:lnTo>
                    <a:pt x="132" y="2138"/>
                  </a:lnTo>
                  <a:lnTo>
                    <a:pt x="225" y="2344"/>
                  </a:lnTo>
                  <a:lnTo>
                    <a:pt x="375" y="2532"/>
                  </a:lnTo>
                  <a:lnTo>
                    <a:pt x="525" y="2719"/>
                  </a:lnTo>
                  <a:lnTo>
                    <a:pt x="713" y="2869"/>
                  </a:lnTo>
                  <a:lnTo>
                    <a:pt x="938" y="2981"/>
                  </a:lnTo>
                  <a:lnTo>
                    <a:pt x="1031" y="2925"/>
                  </a:lnTo>
                  <a:lnTo>
                    <a:pt x="1106" y="2869"/>
                  </a:lnTo>
                  <a:lnTo>
                    <a:pt x="1181" y="2813"/>
                  </a:lnTo>
                  <a:lnTo>
                    <a:pt x="1256" y="2719"/>
                  </a:lnTo>
                  <a:lnTo>
                    <a:pt x="1369" y="2532"/>
                  </a:lnTo>
                  <a:lnTo>
                    <a:pt x="1444" y="2325"/>
                  </a:lnTo>
                  <a:lnTo>
                    <a:pt x="1481" y="2119"/>
                  </a:lnTo>
                  <a:lnTo>
                    <a:pt x="1519" y="1913"/>
                  </a:lnTo>
                  <a:lnTo>
                    <a:pt x="1556" y="1575"/>
                  </a:lnTo>
                  <a:lnTo>
                    <a:pt x="1556" y="1276"/>
                  </a:lnTo>
                  <a:lnTo>
                    <a:pt x="1556" y="1069"/>
                  </a:lnTo>
                  <a:lnTo>
                    <a:pt x="1538" y="826"/>
                  </a:lnTo>
                  <a:lnTo>
                    <a:pt x="1481" y="563"/>
                  </a:lnTo>
                  <a:lnTo>
                    <a:pt x="1444" y="451"/>
                  </a:lnTo>
                  <a:lnTo>
                    <a:pt x="1406" y="338"/>
                  </a:lnTo>
                  <a:lnTo>
                    <a:pt x="1350" y="226"/>
                  </a:lnTo>
                  <a:lnTo>
                    <a:pt x="1275" y="132"/>
                  </a:lnTo>
                  <a:lnTo>
                    <a:pt x="1200" y="57"/>
                  </a:lnTo>
                  <a:lnTo>
                    <a:pt x="1106"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76" name="Google Shape;3176;p47"/>
            <p:cNvSpPr/>
            <p:nvPr/>
          </p:nvSpPr>
          <p:spPr>
            <a:xfrm>
              <a:off x="3989700" y="2424450"/>
              <a:ext cx="121425" cy="121400"/>
            </a:xfrm>
            <a:custGeom>
              <a:avLst/>
              <a:gdLst/>
              <a:ahLst/>
              <a:cxnLst/>
              <a:rect l="l" t="t" r="r" b="b"/>
              <a:pathLst>
                <a:path w="4857" h="4856" extrusionOk="0">
                  <a:moveTo>
                    <a:pt x="2363" y="0"/>
                  </a:moveTo>
                  <a:lnTo>
                    <a:pt x="2119" y="19"/>
                  </a:lnTo>
                  <a:lnTo>
                    <a:pt x="1875" y="56"/>
                  </a:lnTo>
                  <a:lnTo>
                    <a:pt x="1651" y="113"/>
                  </a:lnTo>
                  <a:lnTo>
                    <a:pt x="1444" y="206"/>
                  </a:lnTo>
                  <a:lnTo>
                    <a:pt x="1219" y="319"/>
                  </a:lnTo>
                  <a:lnTo>
                    <a:pt x="1032" y="431"/>
                  </a:lnTo>
                  <a:lnTo>
                    <a:pt x="844" y="581"/>
                  </a:lnTo>
                  <a:lnTo>
                    <a:pt x="676" y="750"/>
                  </a:lnTo>
                  <a:lnTo>
                    <a:pt x="526" y="919"/>
                  </a:lnTo>
                  <a:lnTo>
                    <a:pt x="376" y="1106"/>
                  </a:lnTo>
                  <a:lnTo>
                    <a:pt x="263" y="1312"/>
                  </a:lnTo>
                  <a:lnTo>
                    <a:pt x="170" y="1537"/>
                  </a:lnTo>
                  <a:lnTo>
                    <a:pt x="95" y="1762"/>
                  </a:lnTo>
                  <a:lnTo>
                    <a:pt x="38" y="1987"/>
                  </a:lnTo>
                  <a:lnTo>
                    <a:pt x="1" y="2250"/>
                  </a:lnTo>
                  <a:lnTo>
                    <a:pt x="1" y="2493"/>
                  </a:lnTo>
                  <a:lnTo>
                    <a:pt x="20" y="2737"/>
                  </a:lnTo>
                  <a:lnTo>
                    <a:pt x="57" y="2981"/>
                  </a:lnTo>
                  <a:lnTo>
                    <a:pt x="113" y="3206"/>
                  </a:lnTo>
                  <a:lnTo>
                    <a:pt x="207" y="3431"/>
                  </a:lnTo>
                  <a:lnTo>
                    <a:pt x="320" y="3637"/>
                  </a:lnTo>
                  <a:lnTo>
                    <a:pt x="432" y="3824"/>
                  </a:lnTo>
                  <a:lnTo>
                    <a:pt x="582" y="4012"/>
                  </a:lnTo>
                  <a:lnTo>
                    <a:pt x="751" y="4181"/>
                  </a:lnTo>
                  <a:lnTo>
                    <a:pt x="919" y="4331"/>
                  </a:lnTo>
                  <a:lnTo>
                    <a:pt x="1107" y="4481"/>
                  </a:lnTo>
                  <a:lnTo>
                    <a:pt x="1313" y="4593"/>
                  </a:lnTo>
                  <a:lnTo>
                    <a:pt x="1538" y="4687"/>
                  </a:lnTo>
                  <a:lnTo>
                    <a:pt x="1763" y="4762"/>
                  </a:lnTo>
                  <a:lnTo>
                    <a:pt x="2007" y="4818"/>
                  </a:lnTo>
                  <a:lnTo>
                    <a:pt x="2250" y="4855"/>
                  </a:lnTo>
                  <a:lnTo>
                    <a:pt x="2494" y="4855"/>
                  </a:lnTo>
                  <a:lnTo>
                    <a:pt x="2738" y="4837"/>
                  </a:lnTo>
                  <a:lnTo>
                    <a:pt x="2982" y="4799"/>
                  </a:lnTo>
                  <a:lnTo>
                    <a:pt x="3206" y="4743"/>
                  </a:lnTo>
                  <a:lnTo>
                    <a:pt x="3431" y="4649"/>
                  </a:lnTo>
                  <a:lnTo>
                    <a:pt x="3638" y="4537"/>
                  </a:lnTo>
                  <a:lnTo>
                    <a:pt x="3825" y="4424"/>
                  </a:lnTo>
                  <a:lnTo>
                    <a:pt x="4013" y="4274"/>
                  </a:lnTo>
                  <a:lnTo>
                    <a:pt x="4181" y="4106"/>
                  </a:lnTo>
                  <a:lnTo>
                    <a:pt x="4350" y="3937"/>
                  </a:lnTo>
                  <a:lnTo>
                    <a:pt x="4481" y="3749"/>
                  </a:lnTo>
                  <a:lnTo>
                    <a:pt x="4594" y="3543"/>
                  </a:lnTo>
                  <a:lnTo>
                    <a:pt x="4687" y="3318"/>
                  </a:lnTo>
                  <a:lnTo>
                    <a:pt x="4781" y="3093"/>
                  </a:lnTo>
                  <a:lnTo>
                    <a:pt x="4819" y="2868"/>
                  </a:lnTo>
                  <a:lnTo>
                    <a:pt x="4856" y="2606"/>
                  </a:lnTo>
                  <a:lnTo>
                    <a:pt x="4856" y="2362"/>
                  </a:lnTo>
                  <a:lnTo>
                    <a:pt x="4837" y="2118"/>
                  </a:lnTo>
                  <a:lnTo>
                    <a:pt x="4800" y="1875"/>
                  </a:lnTo>
                  <a:lnTo>
                    <a:pt x="4744" y="1650"/>
                  </a:lnTo>
                  <a:lnTo>
                    <a:pt x="4650" y="1425"/>
                  </a:lnTo>
                  <a:lnTo>
                    <a:pt x="4556" y="1219"/>
                  </a:lnTo>
                  <a:lnTo>
                    <a:pt x="4425" y="1031"/>
                  </a:lnTo>
                  <a:lnTo>
                    <a:pt x="4275" y="844"/>
                  </a:lnTo>
                  <a:lnTo>
                    <a:pt x="4125" y="675"/>
                  </a:lnTo>
                  <a:lnTo>
                    <a:pt x="3938" y="525"/>
                  </a:lnTo>
                  <a:lnTo>
                    <a:pt x="3750" y="375"/>
                  </a:lnTo>
                  <a:lnTo>
                    <a:pt x="3544" y="263"/>
                  </a:lnTo>
                  <a:lnTo>
                    <a:pt x="3338" y="169"/>
                  </a:lnTo>
                  <a:lnTo>
                    <a:pt x="3094" y="94"/>
                  </a:lnTo>
                  <a:lnTo>
                    <a:pt x="2869" y="38"/>
                  </a:lnTo>
                  <a:lnTo>
                    <a:pt x="2607"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77" name="Google Shape;3177;p47"/>
            <p:cNvSpPr/>
            <p:nvPr/>
          </p:nvSpPr>
          <p:spPr>
            <a:xfrm>
              <a:off x="4010325" y="2445050"/>
              <a:ext cx="80175" cy="80175"/>
            </a:xfrm>
            <a:custGeom>
              <a:avLst/>
              <a:gdLst/>
              <a:ahLst/>
              <a:cxnLst/>
              <a:rect l="l" t="t" r="r" b="b"/>
              <a:pathLst>
                <a:path w="3207" h="3207" extrusionOk="0">
                  <a:moveTo>
                    <a:pt x="1407" y="1"/>
                  </a:moveTo>
                  <a:lnTo>
                    <a:pt x="1257" y="38"/>
                  </a:lnTo>
                  <a:lnTo>
                    <a:pt x="1107" y="76"/>
                  </a:lnTo>
                  <a:lnTo>
                    <a:pt x="882" y="170"/>
                  </a:lnTo>
                  <a:lnTo>
                    <a:pt x="694" y="282"/>
                  </a:lnTo>
                  <a:lnTo>
                    <a:pt x="507" y="432"/>
                  </a:lnTo>
                  <a:lnTo>
                    <a:pt x="357" y="601"/>
                  </a:lnTo>
                  <a:lnTo>
                    <a:pt x="226" y="788"/>
                  </a:lnTo>
                  <a:lnTo>
                    <a:pt x="113" y="1013"/>
                  </a:lnTo>
                  <a:lnTo>
                    <a:pt x="38" y="1238"/>
                  </a:lnTo>
                  <a:lnTo>
                    <a:pt x="1" y="1482"/>
                  </a:lnTo>
                  <a:lnTo>
                    <a:pt x="1" y="1744"/>
                  </a:lnTo>
                  <a:lnTo>
                    <a:pt x="38" y="1969"/>
                  </a:lnTo>
                  <a:lnTo>
                    <a:pt x="113" y="2213"/>
                  </a:lnTo>
                  <a:lnTo>
                    <a:pt x="226" y="2419"/>
                  </a:lnTo>
                  <a:lnTo>
                    <a:pt x="357" y="2625"/>
                  </a:lnTo>
                  <a:lnTo>
                    <a:pt x="526" y="2794"/>
                  </a:lnTo>
                  <a:lnTo>
                    <a:pt x="713" y="2944"/>
                  </a:lnTo>
                  <a:lnTo>
                    <a:pt x="919" y="3057"/>
                  </a:lnTo>
                  <a:lnTo>
                    <a:pt x="1050" y="3113"/>
                  </a:lnTo>
                  <a:lnTo>
                    <a:pt x="1200" y="3150"/>
                  </a:lnTo>
                  <a:lnTo>
                    <a:pt x="1332" y="3188"/>
                  </a:lnTo>
                  <a:lnTo>
                    <a:pt x="1482" y="3207"/>
                  </a:lnTo>
                  <a:lnTo>
                    <a:pt x="1650" y="3207"/>
                  </a:lnTo>
                  <a:lnTo>
                    <a:pt x="1800" y="3188"/>
                  </a:lnTo>
                  <a:lnTo>
                    <a:pt x="1969" y="3169"/>
                  </a:lnTo>
                  <a:lnTo>
                    <a:pt x="2119" y="3132"/>
                  </a:lnTo>
                  <a:lnTo>
                    <a:pt x="2269" y="3075"/>
                  </a:lnTo>
                  <a:lnTo>
                    <a:pt x="2400" y="3000"/>
                  </a:lnTo>
                  <a:lnTo>
                    <a:pt x="2531" y="2925"/>
                  </a:lnTo>
                  <a:lnTo>
                    <a:pt x="2644" y="2813"/>
                  </a:lnTo>
                  <a:lnTo>
                    <a:pt x="2756" y="2719"/>
                  </a:lnTo>
                  <a:lnTo>
                    <a:pt x="2869" y="2607"/>
                  </a:lnTo>
                  <a:lnTo>
                    <a:pt x="2963" y="2476"/>
                  </a:lnTo>
                  <a:lnTo>
                    <a:pt x="3038" y="2344"/>
                  </a:lnTo>
                  <a:lnTo>
                    <a:pt x="3094" y="2194"/>
                  </a:lnTo>
                  <a:lnTo>
                    <a:pt x="3150" y="2044"/>
                  </a:lnTo>
                  <a:lnTo>
                    <a:pt x="3188" y="1894"/>
                  </a:lnTo>
                  <a:lnTo>
                    <a:pt x="3206" y="1726"/>
                  </a:lnTo>
                  <a:lnTo>
                    <a:pt x="3206" y="1557"/>
                  </a:lnTo>
                  <a:lnTo>
                    <a:pt x="3206" y="1407"/>
                  </a:lnTo>
                  <a:lnTo>
                    <a:pt x="3169" y="1238"/>
                  </a:lnTo>
                  <a:lnTo>
                    <a:pt x="3131" y="1088"/>
                  </a:lnTo>
                  <a:lnTo>
                    <a:pt x="3075" y="938"/>
                  </a:lnTo>
                  <a:lnTo>
                    <a:pt x="3000" y="807"/>
                  </a:lnTo>
                  <a:lnTo>
                    <a:pt x="2925" y="676"/>
                  </a:lnTo>
                  <a:lnTo>
                    <a:pt x="2831" y="563"/>
                  </a:lnTo>
                  <a:lnTo>
                    <a:pt x="2719" y="451"/>
                  </a:lnTo>
                  <a:lnTo>
                    <a:pt x="2606" y="338"/>
                  </a:lnTo>
                  <a:lnTo>
                    <a:pt x="2475" y="245"/>
                  </a:lnTo>
                  <a:lnTo>
                    <a:pt x="2344" y="170"/>
                  </a:lnTo>
                  <a:lnTo>
                    <a:pt x="2194" y="113"/>
                  </a:lnTo>
                  <a:lnTo>
                    <a:pt x="2044" y="57"/>
                  </a:lnTo>
                  <a:lnTo>
                    <a:pt x="1894" y="20"/>
                  </a:lnTo>
                  <a:lnTo>
                    <a:pt x="1725"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178" name="Google Shape;3178;p47"/>
            <p:cNvSpPr/>
            <p:nvPr/>
          </p:nvSpPr>
          <p:spPr>
            <a:xfrm>
              <a:off x="4010325" y="2446925"/>
              <a:ext cx="38925" cy="74550"/>
            </a:xfrm>
            <a:custGeom>
              <a:avLst/>
              <a:gdLst/>
              <a:ahLst/>
              <a:cxnLst/>
              <a:rect l="l" t="t" r="r" b="b"/>
              <a:pathLst>
                <a:path w="1557" h="2982" extrusionOk="0">
                  <a:moveTo>
                    <a:pt x="1107" y="1"/>
                  </a:moveTo>
                  <a:lnTo>
                    <a:pt x="882" y="95"/>
                  </a:lnTo>
                  <a:lnTo>
                    <a:pt x="694" y="207"/>
                  </a:lnTo>
                  <a:lnTo>
                    <a:pt x="507" y="357"/>
                  </a:lnTo>
                  <a:lnTo>
                    <a:pt x="357" y="526"/>
                  </a:lnTo>
                  <a:lnTo>
                    <a:pt x="226" y="713"/>
                  </a:lnTo>
                  <a:lnTo>
                    <a:pt x="113" y="938"/>
                  </a:lnTo>
                  <a:lnTo>
                    <a:pt x="38" y="1163"/>
                  </a:lnTo>
                  <a:lnTo>
                    <a:pt x="1" y="1407"/>
                  </a:lnTo>
                  <a:lnTo>
                    <a:pt x="1" y="1669"/>
                  </a:lnTo>
                  <a:lnTo>
                    <a:pt x="38" y="1894"/>
                  </a:lnTo>
                  <a:lnTo>
                    <a:pt x="113" y="2138"/>
                  </a:lnTo>
                  <a:lnTo>
                    <a:pt x="226" y="2344"/>
                  </a:lnTo>
                  <a:lnTo>
                    <a:pt x="357" y="2550"/>
                  </a:lnTo>
                  <a:lnTo>
                    <a:pt x="526" y="2719"/>
                  </a:lnTo>
                  <a:lnTo>
                    <a:pt x="713" y="2869"/>
                  </a:lnTo>
                  <a:lnTo>
                    <a:pt x="919" y="2982"/>
                  </a:lnTo>
                  <a:lnTo>
                    <a:pt x="1013" y="2944"/>
                  </a:lnTo>
                  <a:lnTo>
                    <a:pt x="1107" y="2888"/>
                  </a:lnTo>
                  <a:lnTo>
                    <a:pt x="1182" y="2813"/>
                  </a:lnTo>
                  <a:lnTo>
                    <a:pt x="1257" y="2719"/>
                  </a:lnTo>
                  <a:lnTo>
                    <a:pt x="1350" y="2550"/>
                  </a:lnTo>
                  <a:lnTo>
                    <a:pt x="1425" y="2344"/>
                  </a:lnTo>
                  <a:lnTo>
                    <a:pt x="1482" y="2119"/>
                  </a:lnTo>
                  <a:lnTo>
                    <a:pt x="1519" y="1913"/>
                  </a:lnTo>
                  <a:lnTo>
                    <a:pt x="1557" y="1576"/>
                  </a:lnTo>
                  <a:lnTo>
                    <a:pt x="1557" y="1294"/>
                  </a:lnTo>
                  <a:lnTo>
                    <a:pt x="1557" y="1070"/>
                  </a:lnTo>
                  <a:lnTo>
                    <a:pt x="1538" y="826"/>
                  </a:lnTo>
                  <a:lnTo>
                    <a:pt x="1482" y="563"/>
                  </a:lnTo>
                  <a:lnTo>
                    <a:pt x="1444" y="451"/>
                  </a:lnTo>
                  <a:lnTo>
                    <a:pt x="1407" y="338"/>
                  </a:lnTo>
                  <a:lnTo>
                    <a:pt x="1350" y="226"/>
                  </a:lnTo>
                  <a:lnTo>
                    <a:pt x="1275" y="151"/>
                  </a:lnTo>
                  <a:lnTo>
                    <a:pt x="1200" y="57"/>
                  </a:lnTo>
                  <a:lnTo>
                    <a:pt x="1107"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grpSp>
        <p:nvGrpSpPr>
          <p:cNvPr id="3179" name="Google Shape;3179;p47"/>
          <p:cNvGrpSpPr/>
          <p:nvPr/>
        </p:nvGrpSpPr>
        <p:grpSpPr>
          <a:xfrm>
            <a:off x="1910170" y="4846601"/>
            <a:ext cx="627625" cy="1145627"/>
            <a:chOff x="6063075" y="2385075"/>
            <a:chExt cx="365125" cy="666475"/>
          </a:xfrm>
        </p:grpSpPr>
        <p:sp>
          <p:nvSpPr>
            <p:cNvPr id="3180" name="Google Shape;3180;p47"/>
            <p:cNvSpPr/>
            <p:nvPr/>
          </p:nvSpPr>
          <p:spPr>
            <a:xfrm>
              <a:off x="6063075" y="2470850"/>
              <a:ext cx="365125" cy="580700"/>
            </a:xfrm>
            <a:custGeom>
              <a:avLst/>
              <a:gdLst/>
              <a:ahLst/>
              <a:cxnLst/>
              <a:rect l="l" t="t" r="r" b="b"/>
              <a:pathLst>
                <a:path w="14605" h="23228" extrusionOk="0">
                  <a:moveTo>
                    <a:pt x="7405" y="13423"/>
                  </a:moveTo>
                  <a:lnTo>
                    <a:pt x="7574" y="13479"/>
                  </a:lnTo>
                  <a:lnTo>
                    <a:pt x="7780" y="13554"/>
                  </a:lnTo>
                  <a:lnTo>
                    <a:pt x="8005" y="13685"/>
                  </a:lnTo>
                  <a:lnTo>
                    <a:pt x="8230" y="13873"/>
                  </a:lnTo>
                  <a:lnTo>
                    <a:pt x="8437" y="14079"/>
                  </a:lnTo>
                  <a:lnTo>
                    <a:pt x="8530" y="14191"/>
                  </a:lnTo>
                  <a:lnTo>
                    <a:pt x="8605" y="14322"/>
                  </a:lnTo>
                  <a:lnTo>
                    <a:pt x="8680" y="14454"/>
                  </a:lnTo>
                  <a:lnTo>
                    <a:pt x="8736" y="14604"/>
                  </a:lnTo>
                  <a:lnTo>
                    <a:pt x="8774" y="14754"/>
                  </a:lnTo>
                  <a:lnTo>
                    <a:pt x="8793" y="14904"/>
                  </a:lnTo>
                  <a:lnTo>
                    <a:pt x="8793" y="15091"/>
                  </a:lnTo>
                  <a:lnTo>
                    <a:pt x="8793" y="15185"/>
                  </a:lnTo>
                  <a:lnTo>
                    <a:pt x="8718" y="15616"/>
                  </a:lnTo>
                  <a:lnTo>
                    <a:pt x="8662" y="15841"/>
                  </a:lnTo>
                  <a:lnTo>
                    <a:pt x="8587" y="16066"/>
                  </a:lnTo>
                  <a:lnTo>
                    <a:pt x="8512" y="16291"/>
                  </a:lnTo>
                  <a:lnTo>
                    <a:pt x="8418" y="16516"/>
                  </a:lnTo>
                  <a:lnTo>
                    <a:pt x="8324" y="16741"/>
                  </a:lnTo>
                  <a:lnTo>
                    <a:pt x="8212" y="16947"/>
                  </a:lnTo>
                  <a:lnTo>
                    <a:pt x="8080" y="17134"/>
                  </a:lnTo>
                  <a:lnTo>
                    <a:pt x="7930" y="17303"/>
                  </a:lnTo>
                  <a:lnTo>
                    <a:pt x="7780" y="17472"/>
                  </a:lnTo>
                  <a:lnTo>
                    <a:pt x="7630" y="17603"/>
                  </a:lnTo>
                  <a:lnTo>
                    <a:pt x="7462" y="17697"/>
                  </a:lnTo>
                  <a:lnTo>
                    <a:pt x="7274" y="17772"/>
                  </a:lnTo>
                  <a:lnTo>
                    <a:pt x="7068" y="17809"/>
                  </a:lnTo>
                  <a:lnTo>
                    <a:pt x="6862" y="17809"/>
                  </a:lnTo>
                  <a:lnTo>
                    <a:pt x="6618" y="17753"/>
                  </a:lnTo>
                  <a:lnTo>
                    <a:pt x="6393" y="17678"/>
                  </a:lnTo>
                  <a:lnTo>
                    <a:pt x="6187" y="17566"/>
                  </a:lnTo>
                  <a:lnTo>
                    <a:pt x="6000" y="17416"/>
                  </a:lnTo>
                  <a:lnTo>
                    <a:pt x="5887" y="17303"/>
                  </a:lnTo>
                  <a:lnTo>
                    <a:pt x="5775" y="17172"/>
                  </a:lnTo>
                  <a:lnTo>
                    <a:pt x="5681" y="17041"/>
                  </a:lnTo>
                  <a:lnTo>
                    <a:pt x="5606" y="16891"/>
                  </a:lnTo>
                  <a:lnTo>
                    <a:pt x="5512" y="16703"/>
                  </a:lnTo>
                  <a:lnTo>
                    <a:pt x="5512" y="16685"/>
                  </a:lnTo>
                  <a:lnTo>
                    <a:pt x="5475" y="16591"/>
                  </a:lnTo>
                  <a:lnTo>
                    <a:pt x="5400" y="16291"/>
                  </a:lnTo>
                  <a:lnTo>
                    <a:pt x="5343" y="16010"/>
                  </a:lnTo>
                  <a:lnTo>
                    <a:pt x="5306" y="15710"/>
                  </a:lnTo>
                  <a:lnTo>
                    <a:pt x="5325" y="15410"/>
                  </a:lnTo>
                  <a:lnTo>
                    <a:pt x="5325" y="15297"/>
                  </a:lnTo>
                  <a:lnTo>
                    <a:pt x="5343" y="15260"/>
                  </a:lnTo>
                  <a:lnTo>
                    <a:pt x="5381" y="15054"/>
                  </a:lnTo>
                  <a:lnTo>
                    <a:pt x="5418" y="14866"/>
                  </a:lnTo>
                  <a:lnTo>
                    <a:pt x="5493" y="14679"/>
                  </a:lnTo>
                  <a:lnTo>
                    <a:pt x="5587" y="14510"/>
                  </a:lnTo>
                  <a:lnTo>
                    <a:pt x="5681" y="14341"/>
                  </a:lnTo>
                  <a:lnTo>
                    <a:pt x="5793" y="14172"/>
                  </a:lnTo>
                  <a:lnTo>
                    <a:pt x="5925" y="14023"/>
                  </a:lnTo>
                  <a:lnTo>
                    <a:pt x="6056" y="13891"/>
                  </a:lnTo>
                  <a:lnTo>
                    <a:pt x="6206" y="13779"/>
                  </a:lnTo>
                  <a:lnTo>
                    <a:pt x="6356" y="13666"/>
                  </a:lnTo>
                  <a:lnTo>
                    <a:pt x="6524" y="13591"/>
                  </a:lnTo>
                  <a:lnTo>
                    <a:pt x="6693" y="13516"/>
                  </a:lnTo>
                  <a:lnTo>
                    <a:pt x="6862" y="13460"/>
                  </a:lnTo>
                  <a:lnTo>
                    <a:pt x="7031" y="13423"/>
                  </a:lnTo>
                  <a:close/>
                  <a:moveTo>
                    <a:pt x="8437" y="0"/>
                  </a:moveTo>
                  <a:lnTo>
                    <a:pt x="8062" y="19"/>
                  </a:lnTo>
                  <a:lnTo>
                    <a:pt x="7687" y="56"/>
                  </a:lnTo>
                  <a:lnTo>
                    <a:pt x="7256" y="150"/>
                  </a:lnTo>
                  <a:lnTo>
                    <a:pt x="6824" y="262"/>
                  </a:lnTo>
                  <a:lnTo>
                    <a:pt x="6374" y="431"/>
                  </a:lnTo>
                  <a:lnTo>
                    <a:pt x="5906" y="637"/>
                  </a:lnTo>
                  <a:lnTo>
                    <a:pt x="5437" y="900"/>
                  </a:lnTo>
                  <a:lnTo>
                    <a:pt x="4950" y="1200"/>
                  </a:lnTo>
                  <a:lnTo>
                    <a:pt x="4481" y="1556"/>
                  </a:lnTo>
                  <a:lnTo>
                    <a:pt x="4237" y="1762"/>
                  </a:lnTo>
                  <a:lnTo>
                    <a:pt x="3994" y="1968"/>
                  </a:lnTo>
                  <a:lnTo>
                    <a:pt x="3769" y="2193"/>
                  </a:lnTo>
                  <a:lnTo>
                    <a:pt x="3525" y="2418"/>
                  </a:lnTo>
                  <a:lnTo>
                    <a:pt x="3300" y="2681"/>
                  </a:lnTo>
                  <a:lnTo>
                    <a:pt x="3075" y="2943"/>
                  </a:lnTo>
                  <a:lnTo>
                    <a:pt x="2850" y="3224"/>
                  </a:lnTo>
                  <a:lnTo>
                    <a:pt x="2625" y="3524"/>
                  </a:lnTo>
                  <a:lnTo>
                    <a:pt x="2419" y="3843"/>
                  </a:lnTo>
                  <a:lnTo>
                    <a:pt x="2213" y="4162"/>
                  </a:lnTo>
                  <a:lnTo>
                    <a:pt x="2006" y="4518"/>
                  </a:lnTo>
                  <a:lnTo>
                    <a:pt x="1819" y="4874"/>
                  </a:lnTo>
                  <a:lnTo>
                    <a:pt x="1632" y="5212"/>
                  </a:lnTo>
                  <a:lnTo>
                    <a:pt x="1463" y="5568"/>
                  </a:lnTo>
                  <a:lnTo>
                    <a:pt x="1313" y="5943"/>
                  </a:lnTo>
                  <a:lnTo>
                    <a:pt x="1163" y="6336"/>
                  </a:lnTo>
                  <a:lnTo>
                    <a:pt x="1107" y="6486"/>
                  </a:lnTo>
                  <a:lnTo>
                    <a:pt x="882" y="7124"/>
                  </a:lnTo>
                  <a:lnTo>
                    <a:pt x="694" y="7817"/>
                  </a:lnTo>
                  <a:lnTo>
                    <a:pt x="507" y="8530"/>
                  </a:lnTo>
                  <a:lnTo>
                    <a:pt x="357" y="9298"/>
                  </a:lnTo>
                  <a:lnTo>
                    <a:pt x="244" y="9954"/>
                  </a:lnTo>
                  <a:lnTo>
                    <a:pt x="151" y="10648"/>
                  </a:lnTo>
                  <a:lnTo>
                    <a:pt x="94" y="11154"/>
                  </a:lnTo>
                  <a:lnTo>
                    <a:pt x="57" y="11642"/>
                  </a:lnTo>
                  <a:lnTo>
                    <a:pt x="19" y="12410"/>
                  </a:lnTo>
                  <a:lnTo>
                    <a:pt x="1" y="13291"/>
                  </a:lnTo>
                  <a:lnTo>
                    <a:pt x="38" y="14116"/>
                  </a:lnTo>
                  <a:lnTo>
                    <a:pt x="57" y="14322"/>
                  </a:lnTo>
                  <a:lnTo>
                    <a:pt x="38" y="14322"/>
                  </a:lnTo>
                  <a:lnTo>
                    <a:pt x="76" y="14697"/>
                  </a:lnTo>
                  <a:lnTo>
                    <a:pt x="132" y="15260"/>
                  </a:lnTo>
                  <a:lnTo>
                    <a:pt x="207" y="15803"/>
                  </a:lnTo>
                  <a:lnTo>
                    <a:pt x="338" y="16478"/>
                  </a:lnTo>
                  <a:lnTo>
                    <a:pt x="488" y="17116"/>
                  </a:lnTo>
                  <a:lnTo>
                    <a:pt x="657" y="17678"/>
                  </a:lnTo>
                  <a:lnTo>
                    <a:pt x="844" y="18222"/>
                  </a:lnTo>
                  <a:lnTo>
                    <a:pt x="1088" y="18803"/>
                  </a:lnTo>
                  <a:lnTo>
                    <a:pt x="1350" y="19365"/>
                  </a:lnTo>
                  <a:lnTo>
                    <a:pt x="1519" y="19684"/>
                  </a:lnTo>
                  <a:lnTo>
                    <a:pt x="1707" y="20003"/>
                  </a:lnTo>
                  <a:lnTo>
                    <a:pt x="1913" y="20303"/>
                  </a:lnTo>
                  <a:lnTo>
                    <a:pt x="2100" y="20584"/>
                  </a:lnTo>
                  <a:lnTo>
                    <a:pt x="2288" y="20809"/>
                  </a:lnTo>
                  <a:lnTo>
                    <a:pt x="2456" y="21015"/>
                  </a:lnTo>
                  <a:lnTo>
                    <a:pt x="2700" y="21296"/>
                  </a:lnTo>
                  <a:lnTo>
                    <a:pt x="2963" y="21559"/>
                  </a:lnTo>
                  <a:lnTo>
                    <a:pt x="3225" y="21802"/>
                  </a:lnTo>
                  <a:lnTo>
                    <a:pt x="3487" y="22027"/>
                  </a:lnTo>
                  <a:lnTo>
                    <a:pt x="3750" y="22215"/>
                  </a:lnTo>
                  <a:lnTo>
                    <a:pt x="3994" y="22384"/>
                  </a:lnTo>
                  <a:lnTo>
                    <a:pt x="4256" y="22533"/>
                  </a:lnTo>
                  <a:lnTo>
                    <a:pt x="4500" y="22683"/>
                  </a:lnTo>
                  <a:lnTo>
                    <a:pt x="4743" y="22796"/>
                  </a:lnTo>
                  <a:lnTo>
                    <a:pt x="4987" y="22890"/>
                  </a:lnTo>
                  <a:lnTo>
                    <a:pt x="5231" y="22965"/>
                  </a:lnTo>
                  <a:lnTo>
                    <a:pt x="5456" y="23040"/>
                  </a:lnTo>
                  <a:lnTo>
                    <a:pt x="5550" y="23058"/>
                  </a:lnTo>
                  <a:lnTo>
                    <a:pt x="5868" y="23115"/>
                  </a:lnTo>
                  <a:lnTo>
                    <a:pt x="6074" y="23133"/>
                  </a:lnTo>
                  <a:lnTo>
                    <a:pt x="6656" y="23190"/>
                  </a:lnTo>
                  <a:lnTo>
                    <a:pt x="7293" y="23227"/>
                  </a:lnTo>
                  <a:lnTo>
                    <a:pt x="7968" y="23227"/>
                  </a:lnTo>
                  <a:lnTo>
                    <a:pt x="8324" y="23208"/>
                  </a:lnTo>
                  <a:lnTo>
                    <a:pt x="8662" y="23190"/>
                  </a:lnTo>
                  <a:lnTo>
                    <a:pt x="9036" y="23133"/>
                  </a:lnTo>
                  <a:lnTo>
                    <a:pt x="9393" y="23058"/>
                  </a:lnTo>
                  <a:lnTo>
                    <a:pt x="9749" y="22965"/>
                  </a:lnTo>
                  <a:lnTo>
                    <a:pt x="10105" y="22852"/>
                  </a:lnTo>
                  <a:lnTo>
                    <a:pt x="10124" y="22852"/>
                  </a:lnTo>
                  <a:lnTo>
                    <a:pt x="10405" y="22758"/>
                  </a:lnTo>
                  <a:lnTo>
                    <a:pt x="10686" y="22627"/>
                  </a:lnTo>
                  <a:lnTo>
                    <a:pt x="10949" y="22496"/>
                  </a:lnTo>
                  <a:lnTo>
                    <a:pt x="11211" y="22327"/>
                  </a:lnTo>
                  <a:lnTo>
                    <a:pt x="11473" y="22159"/>
                  </a:lnTo>
                  <a:lnTo>
                    <a:pt x="11736" y="21971"/>
                  </a:lnTo>
                  <a:lnTo>
                    <a:pt x="11980" y="21765"/>
                  </a:lnTo>
                  <a:lnTo>
                    <a:pt x="12223" y="21521"/>
                  </a:lnTo>
                  <a:lnTo>
                    <a:pt x="12467" y="21259"/>
                  </a:lnTo>
                  <a:lnTo>
                    <a:pt x="12692" y="20996"/>
                  </a:lnTo>
                  <a:lnTo>
                    <a:pt x="12711" y="20978"/>
                  </a:lnTo>
                  <a:lnTo>
                    <a:pt x="12879" y="20734"/>
                  </a:lnTo>
                  <a:lnTo>
                    <a:pt x="13104" y="20378"/>
                  </a:lnTo>
                  <a:lnTo>
                    <a:pt x="13329" y="19984"/>
                  </a:lnTo>
                  <a:lnTo>
                    <a:pt x="13536" y="19534"/>
                  </a:lnTo>
                  <a:lnTo>
                    <a:pt x="13723" y="19084"/>
                  </a:lnTo>
                  <a:lnTo>
                    <a:pt x="13948" y="18465"/>
                  </a:lnTo>
                  <a:lnTo>
                    <a:pt x="14117" y="17791"/>
                  </a:lnTo>
                  <a:lnTo>
                    <a:pt x="14229" y="17359"/>
                  </a:lnTo>
                  <a:lnTo>
                    <a:pt x="14304" y="16928"/>
                  </a:lnTo>
                  <a:lnTo>
                    <a:pt x="14379" y="16460"/>
                  </a:lnTo>
                  <a:lnTo>
                    <a:pt x="14435" y="15972"/>
                  </a:lnTo>
                  <a:lnTo>
                    <a:pt x="14473" y="15653"/>
                  </a:lnTo>
                  <a:lnTo>
                    <a:pt x="14473" y="15354"/>
                  </a:lnTo>
                  <a:lnTo>
                    <a:pt x="14473" y="15054"/>
                  </a:lnTo>
                  <a:lnTo>
                    <a:pt x="14435" y="14772"/>
                  </a:lnTo>
                  <a:lnTo>
                    <a:pt x="14398" y="14472"/>
                  </a:lnTo>
                  <a:lnTo>
                    <a:pt x="14323" y="14172"/>
                  </a:lnTo>
                  <a:lnTo>
                    <a:pt x="14248" y="13910"/>
                  </a:lnTo>
                  <a:lnTo>
                    <a:pt x="14136" y="13629"/>
                  </a:lnTo>
                  <a:lnTo>
                    <a:pt x="14117" y="13554"/>
                  </a:lnTo>
                  <a:lnTo>
                    <a:pt x="13986" y="13291"/>
                  </a:lnTo>
                  <a:lnTo>
                    <a:pt x="13854" y="13048"/>
                  </a:lnTo>
                  <a:lnTo>
                    <a:pt x="13704" y="12804"/>
                  </a:lnTo>
                  <a:lnTo>
                    <a:pt x="13536" y="12579"/>
                  </a:lnTo>
                  <a:lnTo>
                    <a:pt x="13367" y="12354"/>
                  </a:lnTo>
                  <a:lnTo>
                    <a:pt x="13179" y="12148"/>
                  </a:lnTo>
                  <a:lnTo>
                    <a:pt x="12879" y="11848"/>
                  </a:lnTo>
                  <a:lnTo>
                    <a:pt x="12542" y="11567"/>
                  </a:lnTo>
                  <a:lnTo>
                    <a:pt x="12223" y="11342"/>
                  </a:lnTo>
                  <a:lnTo>
                    <a:pt x="11886" y="11136"/>
                  </a:lnTo>
                  <a:lnTo>
                    <a:pt x="11548" y="10948"/>
                  </a:lnTo>
                  <a:lnTo>
                    <a:pt x="11192" y="10779"/>
                  </a:lnTo>
                  <a:lnTo>
                    <a:pt x="10742" y="10592"/>
                  </a:lnTo>
                  <a:lnTo>
                    <a:pt x="10274" y="10461"/>
                  </a:lnTo>
                  <a:lnTo>
                    <a:pt x="9824" y="10348"/>
                  </a:lnTo>
                  <a:lnTo>
                    <a:pt x="9355" y="10273"/>
                  </a:lnTo>
                  <a:lnTo>
                    <a:pt x="9149" y="10254"/>
                  </a:lnTo>
                  <a:lnTo>
                    <a:pt x="8699" y="10236"/>
                  </a:lnTo>
                  <a:lnTo>
                    <a:pt x="8287" y="10254"/>
                  </a:lnTo>
                  <a:lnTo>
                    <a:pt x="7893" y="10292"/>
                  </a:lnTo>
                  <a:lnTo>
                    <a:pt x="7537" y="10367"/>
                  </a:lnTo>
                  <a:lnTo>
                    <a:pt x="7199" y="10442"/>
                  </a:lnTo>
                  <a:lnTo>
                    <a:pt x="6899" y="10554"/>
                  </a:lnTo>
                  <a:lnTo>
                    <a:pt x="6618" y="10667"/>
                  </a:lnTo>
                  <a:lnTo>
                    <a:pt x="6356" y="10798"/>
                  </a:lnTo>
                  <a:lnTo>
                    <a:pt x="6093" y="10929"/>
                  </a:lnTo>
                  <a:lnTo>
                    <a:pt x="5831" y="11098"/>
                  </a:lnTo>
                  <a:lnTo>
                    <a:pt x="5587" y="11304"/>
                  </a:lnTo>
                  <a:lnTo>
                    <a:pt x="5381" y="11510"/>
                  </a:lnTo>
                  <a:lnTo>
                    <a:pt x="5437" y="11079"/>
                  </a:lnTo>
                  <a:lnTo>
                    <a:pt x="5512" y="10573"/>
                  </a:lnTo>
                  <a:lnTo>
                    <a:pt x="5606" y="10104"/>
                  </a:lnTo>
                  <a:lnTo>
                    <a:pt x="5700" y="9655"/>
                  </a:lnTo>
                  <a:lnTo>
                    <a:pt x="5812" y="9223"/>
                  </a:lnTo>
                  <a:lnTo>
                    <a:pt x="5887" y="8923"/>
                  </a:lnTo>
                  <a:lnTo>
                    <a:pt x="5981" y="8642"/>
                  </a:lnTo>
                  <a:lnTo>
                    <a:pt x="6131" y="8305"/>
                  </a:lnTo>
                  <a:lnTo>
                    <a:pt x="6281" y="8005"/>
                  </a:lnTo>
                  <a:lnTo>
                    <a:pt x="6449" y="7724"/>
                  </a:lnTo>
                  <a:lnTo>
                    <a:pt x="6637" y="7480"/>
                  </a:lnTo>
                  <a:lnTo>
                    <a:pt x="6749" y="7386"/>
                  </a:lnTo>
                  <a:lnTo>
                    <a:pt x="6843" y="7292"/>
                  </a:lnTo>
                  <a:lnTo>
                    <a:pt x="6956" y="7217"/>
                  </a:lnTo>
                  <a:lnTo>
                    <a:pt x="7087" y="7142"/>
                  </a:lnTo>
                  <a:lnTo>
                    <a:pt x="7199" y="7105"/>
                  </a:lnTo>
                  <a:lnTo>
                    <a:pt x="7331" y="7068"/>
                  </a:lnTo>
                  <a:lnTo>
                    <a:pt x="7593" y="7068"/>
                  </a:lnTo>
                  <a:lnTo>
                    <a:pt x="7855" y="7105"/>
                  </a:lnTo>
                  <a:lnTo>
                    <a:pt x="8099" y="7161"/>
                  </a:lnTo>
                  <a:lnTo>
                    <a:pt x="8305" y="7217"/>
                  </a:lnTo>
                  <a:lnTo>
                    <a:pt x="8493" y="7292"/>
                  </a:lnTo>
                  <a:lnTo>
                    <a:pt x="8718" y="7442"/>
                  </a:lnTo>
                  <a:lnTo>
                    <a:pt x="8886" y="7574"/>
                  </a:lnTo>
                  <a:lnTo>
                    <a:pt x="9018" y="7705"/>
                  </a:lnTo>
                  <a:lnTo>
                    <a:pt x="9111" y="7855"/>
                  </a:lnTo>
                  <a:lnTo>
                    <a:pt x="9168" y="7986"/>
                  </a:lnTo>
                  <a:lnTo>
                    <a:pt x="9261" y="8249"/>
                  </a:lnTo>
                  <a:lnTo>
                    <a:pt x="9318" y="8455"/>
                  </a:lnTo>
                  <a:lnTo>
                    <a:pt x="9336" y="8455"/>
                  </a:lnTo>
                  <a:lnTo>
                    <a:pt x="9336" y="8492"/>
                  </a:lnTo>
                  <a:lnTo>
                    <a:pt x="9336" y="8567"/>
                  </a:lnTo>
                  <a:lnTo>
                    <a:pt x="9336" y="8661"/>
                  </a:lnTo>
                  <a:lnTo>
                    <a:pt x="9374" y="8755"/>
                  </a:lnTo>
                  <a:lnTo>
                    <a:pt x="9393" y="8848"/>
                  </a:lnTo>
                  <a:lnTo>
                    <a:pt x="9449" y="8923"/>
                  </a:lnTo>
                  <a:lnTo>
                    <a:pt x="9524" y="8998"/>
                  </a:lnTo>
                  <a:lnTo>
                    <a:pt x="9618" y="9036"/>
                  </a:lnTo>
                  <a:lnTo>
                    <a:pt x="9711" y="9073"/>
                  </a:lnTo>
                  <a:lnTo>
                    <a:pt x="9936" y="9073"/>
                  </a:lnTo>
                  <a:lnTo>
                    <a:pt x="10049" y="9036"/>
                  </a:lnTo>
                  <a:lnTo>
                    <a:pt x="10180" y="8998"/>
                  </a:lnTo>
                  <a:lnTo>
                    <a:pt x="11848" y="8061"/>
                  </a:lnTo>
                  <a:lnTo>
                    <a:pt x="12917" y="7480"/>
                  </a:lnTo>
                  <a:lnTo>
                    <a:pt x="13348" y="7255"/>
                  </a:lnTo>
                  <a:lnTo>
                    <a:pt x="13648" y="7124"/>
                  </a:lnTo>
                  <a:lnTo>
                    <a:pt x="13686" y="7105"/>
                  </a:lnTo>
                  <a:lnTo>
                    <a:pt x="13779" y="7068"/>
                  </a:lnTo>
                  <a:lnTo>
                    <a:pt x="13911" y="7011"/>
                  </a:lnTo>
                  <a:lnTo>
                    <a:pt x="14042" y="6955"/>
                  </a:lnTo>
                  <a:lnTo>
                    <a:pt x="14173" y="6880"/>
                  </a:lnTo>
                  <a:lnTo>
                    <a:pt x="14285" y="6805"/>
                  </a:lnTo>
                  <a:lnTo>
                    <a:pt x="14398" y="6693"/>
                  </a:lnTo>
                  <a:lnTo>
                    <a:pt x="14492" y="6580"/>
                  </a:lnTo>
                  <a:lnTo>
                    <a:pt x="14548" y="6468"/>
                  </a:lnTo>
                  <a:lnTo>
                    <a:pt x="14604" y="6318"/>
                  </a:lnTo>
                  <a:lnTo>
                    <a:pt x="14604" y="6261"/>
                  </a:lnTo>
                  <a:lnTo>
                    <a:pt x="14604" y="6149"/>
                  </a:lnTo>
                  <a:lnTo>
                    <a:pt x="14585" y="6036"/>
                  </a:lnTo>
                  <a:lnTo>
                    <a:pt x="14529" y="5793"/>
                  </a:lnTo>
                  <a:lnTo>
                    <a:pt x="14417" y="5455"/>
                  </a:lnTo>
                  <a:lnTo>
                    <a:pt x="14323" y="5155"/>
                  </a:lnTo>
                  <a:lnTo>
                    <a:pt x="14192" y="4818"/>
                  </a:lnTo>
                  <a:lnTo>
                    <a:pt x="13967" y="4312"/>
                  </a:lnTo>
                  <a:lnTo>
                    <a:pt x="13704" y="3768"/>
                  </a:lnTo>
                  <a:lnTo>
                    <a:pt x="13404" y="3262"/>
                  </a:lnTo>
                  <a:lnTo>
                    <a:pt x="13067" y="2737"/>
                  </a:lnTo>
                  <a:lnTo>
                    <a:pt x="12786" y="2362"/>
                  </a:lnTo>
                  <a:lnTo>
                    <a:pt x="12467" y="1987"/>
                  </a:lnTo>
                  <a:lnTo>
                    <a:pt x="12130" y="1631"/>
                  </a:lnTo>
                  <a:lnTo>
                    <a:pt x="11736" y="1294"/>
                  </a:lnTo>
                  <a:lnTo>
                    <a:pt x="11455" y="1087"/>
                  </a:lnTo>
                  <a:lnTo>
                    <a:pt x="11174" y="881"/>
                  </a:lnTo>
                  <a:lnTo>
                    <a:pt x="10855" y="694"/>
                  </a:lnTo>
                  <a:lnTo>
                    <a:pt x="10517" y="525"/>
                  </a:lnTo>
                  <a:lnTo>
                    <a:pt x="10105" y="356"/>
                  </a:lnTo>
                  <a:lnTo>
                    <a:pt x="9693" y="206"/>
                  </a:lnTo>
                  <a:lnTo>
                    <a:pt x="9243" y="94"/>
                  </a:lnTo>
                  <a:lnTo>
                    <a:pt x="8755" y="19"/>
                  </a:lnTo>
                  <a:lnTo>
                    <a:pt x="8437" y="0"/>
                  </a:ln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3181" name="Google Shape;3181;p47"/>
            <p:cNvSpPr/>
            <p:nvPr/>
          </p:nvSpPr>
          <p:spPr>
            <a:xfrm>
              <a:off x="6092125" y="2539275"/>
              <a:ext cx="313575" cy="107350"/>
            </a:xfrm>
            <a:custGeom>
              <a:avLst/>
              <a:gdLst/>
              <a:ahLst/>
              <a:cxnLst/>
              <a:rect l="l" t="t" r="r" b="b"/>
              <a:pathLst>
                <a:path w="12543" h="4294" extrusionOk="0">
                  <a:moveTo>
                    <a:pt x="11905" y="0"/>
                  </a:moveTo>
                  <a:lnTo>
                    <a:pt x="5644" y="2212"/>
                  </a:lnTo>
                  <a:lnTo>
                    <a:pt x="6768" y="19"/>
                  </a:lnTo>
                  <a:lnTo>
                    <a:pt x="6768" y="19"/>
                  </a:lnTo>
                  <a:lnTo>
                    <a:pt x="657" y="2137"/>
                  </a:lnTo>
                  <a:lnTo>
                    <a:pt x="470" y="2475"/>
                  </a:lnTo>
                  <a:lnTo>
                    <a:pt x="301" y="2831"/>
                  </a:lnTo>
                  <a:lnTo>
                    <a:pt x="151" y="3206"/>
                  </a:lnTo>
                  <a:lnTo>
                    <a:pt x="1" y="3599"/>
                  </a:lnTo>
                  <a:lnTo>
                    <a:pt x="4406" y="2062"/>
                  </a:lnTo>
                  <a:lnTo>
                    <a:pt x="3263" y="4293"/>
                  </a:lnTo>
                  <a:lnTo>
                    <a:pt x="3263" y="4293"/>
                  </a:lnTo>
                  <a:lnTo>
                    <a:pt x="12542" y="1031"/>
                  </a:lnTo>
                  <a:lnTo>
                    <a:pt x="12242" y="525"/>
                  </a:lnTo>
                  <a:lnTo>
                    <a:pt x="11905" y="0"/>
                  </a:ln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3182" name="Google Shape;3182;p47"/>
            <p:cNvSpPr/>
            <p:nvPr/>
          </p:nvSpPr>
          <p:spPr>
            <a:xfrm>
              <a:off x="6281000" y="2607225"/>
              <a:ext cx="147200" cy="75000"/>
            </a:xfrm>
            <a:custGeom>
              <a:avLst/>
              <a:gdLst/>
              <a:ahLst/>
              <a:cxnLst/>
              <a:rect l="l" t="t" r="r" b="b"/>
              <a:pathLst>
                <a:path w="5888" h="3000" extrusionOk="0">
                  <a:moveTo>
                    <a:pt x="5700" y="0"/>
                  </a:moveTo>
                  <a:lnTo>
                    <a:pt x="1" y="1987"/>
                  </a:lnTo>
                  <a:lnTo>
                    <a:pt x="169" y="2119"/>
                  </a:lnTo>
                  <a:lnTo>
                    <a:pt x="301" y="2250"/>
                  </a:lnTo>
                  <a:lnTo>
                    <a:pt x="394" y="2400"/>
                  </a:lnTo>
                  <a:lnTo>
                    <a:pt x="451" y="2531"/>
                  </a:lnTo>
                  <a:lnTo>
                    <a:pt x="544" y="2794"/>
                  </a:lnTo>
                  <a:lnTo>
                    <a:pt x="601" y="3000"/>
                  </a:lnTo>
                  <a:lnTo>
                    <a:pt x="619" y="3000"/>
                  </a:lnTo>
                  <a:lnTo>
                    <a:pt x="5156" y="1425"/>
                  </a:lnTo>
                  <a:lnTo>
                    <a:pt x="5062" y="1613"/>
                  </a:lnTo>
                  <a:lnTo>
                    <a:pt x="5194" y="1556"/>
                  </a:lnTo>
                  <a:lnTo>
                    <a:pt x="5325" y="1500"/>
                  </a:lnTo>
                  <a:lnTo>
                    <a:pt x="5456" y="1425"/>
                  </a:lnTo>
                  <a:lnTo>
                    <a:pt x="5568" y="1350"/>
                  </a:lnTo>
                  <a:lnTo>
                    <a:pt x="5681" y="1238"/>
                  </a:lnTo>
                  <a:lnTo>
                    <a:pt x="5775" y="1125"/>
                  </a:lnTo>
                  <a:lnTo>
                    <a:pt x="5831" y="1013"/>
                  </a:lnTo>
                  <a:lnTo>
                    <a:pt x="5887" y="863"/>
                  </a:lnTo>
                  <a:lnTo>
                    <a:pt x="5887" y="806"/>
                  </a:lnTo>
                  <a:lnTo>
                    <a:pt x="5887" y="694"/>
                  </a:lnTo>
                  <a:lnTo>
                    <a:pt x="5868" y="581"/>
                  </a:lnTo>
                  <a:lnTo>
                    <a:pt x="5812" y="338"/>
                  </a:lnTo>
                  <a:lnTo>
                    <a:pt x="5700" y="0"/>
                  </a:ln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3183" name="Google Shape;3183;p47"/>
            <p:cNvSpPr/>
            <p:nvPr/>
          </p:nvSpPr>
          <p:spPr>
            <a:xfrm>
              <a:off x="6063075" y="2727200"/>
              <a:ext cx="279825" cy="111100"/>
            </a:xfrm>
            <a:custGeom>
              <a:avLst/>
              <a:gdLst/>
              <a:ahLst/>
              <a:cxnLst/>
              <a:rect l="l" t="t" r="r" b="b"/>
              <a:pathLst>
                <a:path w="11193" h="4444" extrusionOk="0">
                  <a:moveTo>
                    <a:pt x="9149" y="0"/>
                  </a:moveTo>
                  <a:lnTo>
                    <a:pt x="1200" y="2812"/>
                  </a:lnTo>
                  <a:lnTo>
                    <a:pt x="2344" y="600"/>
                  </a:lnTo>
                  <a:lnTo>
                    <a:pt x="57" y="1388"/>
                  </a:lnTo>
                  <a:lnTo>
                    <a:pt x="19" y="2156"/>
                  </a:lnTo>
                  <a:lnTo>
                    <a:pt x="1" y="3037"/>
                  </a:lnTo>
                  <a:lnTo>
                    <a:pt x="38" y="3862"/>
                  </a:lnTo>
                  <a:lnTo>
                    <a:pt x="57" y="4068"/>
                  </a:lnTo>
                  <a:lnTo>
                    <a:pt x="38" y="4068"/>
                  </a:lnTo>
                  <a:lnTo>
                    <a:pt x="76" y="4443"/>
                  </a:lnTo>
                  <a:lnTo>
                    <a:pt x="11192" y="525"/>
                  </a:lnTo>
                  <a:lnTo>
                    <a:pt x="10742" y="338"/>
                  </a:lnTo>
                  <a:lnTo>
                    <a:pt x="10274" y="207"/>
                  </a:lnTo>
                  <a:lnTo>
                    <a:pt x="9824" y="94"/>
                  </a:lnTo>
                  <a:lnTo>
                    <a:pt x="9355" y="19"/>
                  </a:lnTo>
                  <a:lnTo>
                    <a:pt x="9149" y="0"/>
                  </a:ln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3184" name="Google Shape;3184;p47"/>
            <p:cNvSpPr/>
            <p:nvPr/>
          </p:nvSpPr>
          <p:spPr>
            <a:xfrm>
              <a:off x="6124475" y="2938575"/>
              <a:ext cx="281700" cy="110625"/>
            </a:xfrm>
            <a:custGeom>
              <a:avLst/>
              <a:gdLst/>
              <a:ahLst/>
              <a:cxnLst/>
              <a:rect l="l" t="t" r="r" b="b"/>
              <a:pathLst>
                <a:path w="11268" h="4425" extrusionOk="0">
                  <a:moveTo>
                    <a:pt x="6655" y="0"/>
                  </a:moveTo>
                  <a:lnTo>
                    <a:pt x="0" y="2306"/>
                  </a:lnTo>
                  <a:lnTo>
                    <a:pt x="244" y="2587"/>
                  </a:lnTo>
                  <a:lnTo>
                    <a:pt x="507" y="2850"/>
                  </a:lnTo>
                  <a:lnTo>
                    <a:pt x="769" y="3093"/>
                  </a:lnTo>
                  <a:lnTo>
                    <a:pt x="1031" y="3318"/>
                  </a:lnTo>
                  <a:lnTo>
                    <a:pt x="4068" y="2269"/>
                  </a:lnTo>
                  <a:lnTo>
                    <a:pt x="3000" y="4331"/>
                  </a:lnTo>
                  <a:lnTo>
                    <a:pt x="3094" y="4349"/>
                  </a:lnTo>
                  <a:lnTo>
                    <a:pt x="3412" y="4406"/>
                  </a:lnTo>
                  <a:lnTo>
                    <a:pt x="3618" y="4424"/>
                  </a:lnTo>
                  <a:lnTo>
                    <a:pt x="10423" y="2025"/>
                  </a:lnTo>
                  <a:lnTo>
                    <a:pt x="10648" y="1669"/>
                  </a:lnTo>
                  <a:lnTo>
                    <a:pt x="10873" y="1275"/>
                  </a:lnTo>
                  <a:lnTo>
                    <a:pt x="11080" y="825"/>
                  </a:lnTo>
                  <a:lnTo>
                    <a:pt x="11267" y="375"/>
                  </a:lnTo>
                  <a:lnTo>
                    <a:pt x="5418" y="2437"/>
                  </a:lnTo>
                  <a:lnTo>
                    <a:pt x="6655" y="0"/>
                  </a:ln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3185" name="Google Shape;3185;p47"/>
            <p:cNvSpPr/>
            <p:nvPr/>
          </p:nvSpPr>
          <p:spPr>
            <a:xfrm>
              <a:off x="6075275" y="2856075"/>
              <a:ext cx="124675" cy="70325"/>
            </a:xfrm>
            <a:custGeom>
              <a:avLst/>
              <a:gdLst/>
              <a:ahLst/>
              <a:cxnLst/>
              <a:rect l="l" t="t" r="r" b="b"/>
              <a:pathLst>
                <a:path w="4987" h="2813" extrusionOk="0">
                  <a:moveTo>
                    <a:pt x="4837" y="1"/>
                  </a:moveTo>
                  <a:lnTo>
                    <a:pt x="0" y="1707"/>
                  </a:lnTo>
                  <a:lnTo>
                    <a:pt x="169" y="2269"/>
                  </a:lnTo>
                  <a:lnTo>
                    <a:pt x="356" y="2813"/>
                  </a:lnTo>
                  <a:lnTo>
                    <a:pt x="4987" y="1182"/>
                  </a:lnTo>
                  <a:lnTo>
                    <a:pt x="4912" y="882"/>
                  </a:lnTo>
                  <a:lnTo>
                    <a:pt x="4855" y="601"/>
                  </a:lnTo>
                  <a:lnTo>
                    <a:pt x="4818" y="301"/>
                  </a:lnTo>
                  <a:lnTo>
                    <a:pt x="4837" y="1"/>
                  </a:ln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3186" name="Google Shape;3186;p47"/>
            <p:cNvSpPr/>
            <p:nvPr/>
          </p:nvSpPr>
          <p:spPr>
            <a:xfrm>
              <a:off x="6268825" y="2774525"/>
              <a:ext cx="155150" cy="90025"/>
            </a:xfrm>
            <a:custGeom>
              <a:avLst/>
              <a:gdLst/>
              <a:ahLst/>
              <a:cxnLst/>
              <a:rect l="l" t="t" r="r" b="b"/>
              <a:pathLst>
                <a:path w="6206" h="3601" extrusionOk="0">
                  <a:moveTo>
                    <a:pt x="4949" y="1"/>
                  </a:moveTo>
                  <a:lnTo>
                    <a:pt x="0" y="1726"/>
                  </a:lnTo>
                  <a:lnTo>
                    <a:pt x="207" y="1932"/>
                  </a:lnTo>
                  <a:lnTo>
                    <a:pt x="300" y="2044"/>
                  </a:lnTo>
                  <a:lnTo>
                    <a:pt x="375" y="2175"/>
                  </a:lnTo>
                  <a:lnTo>
                    <a:pt x="450" y="2307"/>
                  </a:lnTo>
                  <a:lnTo>
                    <a:pt x="506" y="2457"/>
                  </a:lnTo>
                  <a:lnTo>
                    <a:pt x="544" y="2607"/>
                  </a:lnTo>
                  <a:lnTo>
                    <a:pt x="563" y="2757"/>
                  </a:lnTo>
                  <a:lnTo>
                    <a:pt x="4593" y="1369"/>
                  </a:lnTo>
                  <a:lnTo>
                    <a:pt x="3450" y="3600"/>
                  </a:lnTo>
                  <a:lnTo>
                    <a:pt x="6205" y="2625"/>
                  </a:lnTo>
                  <a:lnTo>
                    <a:pt x="6168" y="2325"/>
                  </a:lnTo>
                  <a:lnTo>
                    <a:pt x="6093" y="2025"/>
                  </a:lnTo>
                  <a:lnTo>
                    <a:pt x="6018" y="1763"/>
                  </a:lnTo>
                  <a:lnTo>
                    <a:pt x="5906" y="1482"/>
                  </a:lnTo>
                  <a:lnTo>
                    <a:pt x="5831" y="1519"/>
                  </a:lnTo>
                  <a:lnTo>
                    <a:pt x="5831" y="1519"/>
                  </a:lnTo>
                  <a:lnTo>
                    <a:pt x="5887" y="1407"/>
                  </a:lnTo>
                  <a:lnTo>
                    <a:pt x="5756" y="1144"/>
                  </a:lnTo>
                  <a:lnTo>
                    <a:pt x="5624" y="901"/>
                  </a:lnTo>
                  <a:lnTo>
                    <a:pt x="5474" y="657"/>
                  </a:lnTo>
                  <a:lnTo>
                    <a:pt x="5306" y="432"/>
                  </a:lnTo>
                  <a:lnTo>
                    <a:pt x="5137" y="207"/>
                  </a:lnTo>
                  <a:lnTo>
                    <a:pt x="4949" y="1"/>
                  </a:ln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3187" name="Google Shape;3187;p47"/>
            <p:cNvSpPr/>
            <p:nvPr/>
          </p:nvSpPr>
          <p:spPr>
            <a:xfrm>
              <a:off x="6296000" y="2385075"/>
              <a:ext cx="117200" cy="117200"/>
            </a:xfrm>
            <a:custGeom>
              <a:avLst/>
              <a:gdLst/>
              <a:ahLst/>
              <a:cxnLst/>
              <a:rect l="l" t="t" r="r" b="b"/>
              <a:pathLst>
                <a:path w="4688" h="4688" extrusionOk="0">
                  <a:moveTo>
                    <a:pt x="2419" y="0"/>
                  </a:moveTo>
                  <a:lnTo>
                    <a:pt x="2194" y="19"/>
                  </a:lnTo>
                  <a:lnTo>
                    <a:pt x="1969" y="38"/>
                  </a:lnTo>
                  <a:lnTo>
                    <a:pt x="1744" y="94"/>
                  </a:lnTo>
                  <a:lnTo>
                    <a:pt x="1519" y="150"/>
                  </a:lnTo>
                  <a:lnTo>
                    <a:pt x="1313" y="244"/>
                  </a:lnTo>
                  <a:lnTo>
                    <a:pt x="1107" y="357"/>
                  </a:lnTo>
                  <a:lnTo>
                    <a:pt x="919" y="507"/>
                  </a:lnTo>
                  <a:lnTo>
                    <a:pt x="732" y="657"/>
                  </a:lnTo>
                  <a:lnTo>
                    <a:pt x="563" y="825"/>
                  </a:lnTo>
                  <a:lnTo>
                    <a:pt x="432" y="1013"/>
                  </a:lnTo>
                  <a:lnTo>
                    <a:pt x="301" y="1200"/>
                  </a:lnTo>
                  <a:lnTo>
                    <a:pt x="207" y="1406"/>
                  </a:lnTo>
                  <a:lnTo>
                    <a:pt x="132" y="1613"/>
                  </a:lnTo>
                  <a:lnTo>
                    <a:pt x="57" y="1838"/>
                  </a:lnTo>
                  <a:lnTo>
                    <a:pt x="19" y="2063"/>
                  </a:lnTo>
                  <a:lnTo>
                    <a:pt x="1" y="2287"/>
                  </a:lnTo>
                  <a:lnTo>
                    <a:pt x="19" y="2512"/>
                  </a:lnTo>
                  <a:lnTo>
                    <a:pt x="38" y="2737"/>
                  </a:lnTo>
                  <a:lnTo>
                    <a:pt x="94" y="2962"/>
                  </a:lnTo>
                  <a:lnTo>
                    <a:pt x="151" y="3169"/>
                  </a:lnTo>
                  <a:lnTo>
                    <a:pt x="244" y="3394"/>
                  </a:lnTo>
                  <a:lnTo>
                    <a:pt x="357" y="3600"/>
                  </a:lnTo>
                  <a:lnTo>
                    <a:pt x="507" y="3787"/>
                  </a:lnTo>
                  <a:lnTo>
                    <a:pt x="657" y="3975"/>
                  </a:lnTo>
                  <a:lnTo>
                    <a:pt x="825" y="4125"/>
                  </a:lnTo>
                  <a:lnTo>
                    <a:pt x="1013" y="4275"/>
                  </a:lnTo>
                  <a:lnTo>
                    <a:pt x="1200" y="4387"/>
                  </a:lnTo>
                  <a:lnTo>
                    <a:pt x="1407" y="4500"/>
                  </a:lnTo>
                  <a:lnTo>
                    <a:pt x="1632" y="4575"/>
                  </a:lnTo>
                  <a:lnTo>
                    <a:pt x="1838" y="4631"/>
                  </a:lnTo>
                  <a:lnTo>
                    <a:pt x="2063" y="4668"/>
                  </a:lnTo>
                  <a:lnTo>
                    <a:pt x="2288" y="4687"/>
                  </a:lnTo>
                  <a:lnTo>
                    <a:pt x="2513" y="4687"/>
                  </a:lnTo>
                  <a:lnTo>
                    <a:pt x="2738" y="4668"/>
                  </a:lnTo>
                  <a:lnTo>
                    <a:pt x="2963" y="4612"/>
                  </a:lnTo>
                  <a:lnTo>
                    <a:pt x="3169" y="4537"/>
                  </a:lnTo>
                  <a:lnTo>
                    <a:pt x="3394" y="4443"/>
                  </a:lnTo>
                  <a:lnTo>
                    <a:pt x="3600" y="4331"/>
                  </a:lnTo>
                  <a:lnTo>
                    <a:pt x="3787" y="4200"/>
                  </a:lnTo>
                  <a:lnTo>
                    <a:pt x="3975" y="4050"/>
                  </a:lnTo>
                  <a:lnTo>
                    <a:pt x="4144" y="3862"/>
                  </a:lnTo>
                  <a:lnTo>
                    <a:pt x="4275" y="3693"/>
                  </a:lnTo>
                  <a:lnTo>
                    <a:pt x="4406" y="3487"/>
                  </a:lnTo>
                  <a:lnTo>
                    <a:pt x="4500" y="3281"/>
                  </a:lnTo>
                  <a:lnTo>
                    <a:pt x="4575" y="3075"/>
                  </a:lnTo>
                  <a:lnTo>
                    <a:pt x="4631" y="2850"/>
                  </a:lnTo>
                  <a:lnTo>
                    <a:pt x="4669" y="2644"/>
                  </a:lnTo>
                  <a:lnTo>
                    <a:pt x="4687" y="2419"/>
                  </a:lnTo>
                  <a:lnTo>
                    <a:pt x="4687" y="2194"/>
                  </a:lnTo>
                  <a:lnTo>
                    <a:pt x="4669" y="1969"/>
                  </a:lnTo>
                  <a:lnTo>
                    <a:pt x="4612" y="1744"/>
                  </a:lnTo>
                  <a:lnTo>
                    <a:pt x="4537" y="1519"/>
                  </a:lnTo>
                  <a:lnTo>
                    <a:pt x="4462" y="1313"/>
                  </a:lnTo>
                  <a:lnTo>
                    <a:pt x="4331" y="1106"/>
                  </a:lnTo>
                  <a:lnTo>
                    <a:pt x="4200" y="900"/>
                  </a:lnTo>
                  <a:lnTo>
                    <a:pt x="4050" y="732"/>
                  </a:lnTo>
                  <a:lnTo>
                    <a:pt x="3881" y="563"/>
                  </a:lnTo>
                  <a:lnTo>
                    <a:pt x="3694" y="432"/>
                  </a:lnTo>
                  <a:lnTo>
                    <a:pt x="3488" y="300"/>
                  </a:lnTo>
                  <a:lnTo>
                    <a:pt x="3300" y="207"/>
                  </a:lnTo>
                  <a:lnTo>
                    <a:pt x="3075" y="113"/>
                  </a:lnTo>
                  <a:lnTo>
                    <a:pt x="2869" y="57"/>
                  </a:lnTo>
                  <a:lnTo>
                    <a:pt x="2644" y="19"/>
                  </a:lnTo>
                  <a:lnTo>
                    <a:pt x="2419"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88" name="Google Shape;3188;p47"/>
            <p:cNvSpPr/>
            <p:nvPr/>
          </p:nvSpPr>
          <p:spPr>
            <a:xfrm>
              <a:off x="6316150" y="2405225"/>
              <a:ext cx="77350" cy="77350"/>
            </a:xfrm>
            <a:custGeom>
              <a:avLst/>
              <a:gdLst/>
              <a:ahLst/>
              <a:cxnLst/>
              <a:rect l="l" t="t" r="r" b="b"/>
              <a:pathLst>
                <a:path w="3094" h="3094" extrusionOk="0">
                  <a:moveTo>
                    <a:pt x="1538" y="0"/>
                  </a:moveTo>
                  <a:lnTo>
                    <a:pt x="1313" y="19"/>
                  </a:lnTo>
                  <a:lnTo>
                    <a:pt x="1088" y="57"/>
                  </a:lnTo>
                  <a:lnTo>
                    <a:pt x="957" y="113"/>
                  </a:lnTo>
                  <a:lnTo>
                    <a:pt x="826" y="169"/>
                  </a:lnTo>
                  <a:lnTo>
                    <a:pt x="713" y="244"/>
                  </a:lnTo>
                  <a:lnTo>
                    <a:pt x="601" y="319"/>
                  </a:lnTo>
                  <a:lnTo>
                    <a:pt x="469" y="432"/>
                  </a:lnTo>
                  <a:lnTo>
                    <a:pt x="376" y="544"/>
                  </a:lnTo>
                  <a:lnTo>
                    <a:pt x="282" y="657"/>
                  </a:lnTo>
                  <a:lnTo>
                    <a:pt x="188" y="788"/>
                  </a:lnTo>
                  <a:lnTo>
                    <a:pt x="132" y="919"/>
                  </a:lnTo>
                  <a:lnTo>
                    <a:pt x="76" y="1069"/>
                  </a:lnTo>
                  <a:lnTo>
                    <a:pt x="38" y="1200"/>
                  </a:lnTo>
                  <a:lnTo>
                    <a:pt x="19" y="1350"/>
                  </a:lnTo>
                  <a:lnTo>
                    <a:pt x="1" y="1500"/>
                  </a:lnTo>
                  <a:lnTo>
                    <a:pt x="1" y="1650"/>
                  </a:lnTo>
                  <a:lnTo>
                    <a:pt x="19" y="1800"/>
                  </a:lnTo>
                  <a:lnTo>
                    <a:pt x="57" y="1950"/>
                  </a:lnTo>
                  <a:lnTo>
                    <a:pt x="94" y="2081"/>
                  </a:lnTo>
                  <a:lnTo>
                    <a:pt x="169" y="2231"/>
                  </a:lnTo>
                  <a:lnTo>
                    <a:pt x="244" y="2363"/>
                  </a:lnTo>
                  <a:lnTo>
                    <a:pt x="319" y="2494"/>
                  </a:lnTo>
                  <a:lnTo>
                    <a:pt x="432" y="2606"/>
                  </a:lnTo>
                  <a:lnTo>
                    <a:pt x="544" y="2719"/>
                  </a:lnTo>
                  <a:lnTo>
                    <a:pt x="657" y="2812"/>
                  </a:lnTo>
                  <a:lnTo>
                    <a:pt x="788" y="2887"/>
                  </a:lnTo>
                  <a:lnTo>
                    <a:pt x="919" y="2962"/>
                  </a:lnTo>
                  <a:lnTo>
                    <a:pt x="1069" y="3019"/>
                  </a:lnTo>
                  <a:lnTo>
                    <a:pt x="1201" y="3056"/>
                  </a:lnTo>
                  <a:lnTo>
                    <a:pt x="1350" y="3075"/>
                  </a:lnTo>
                  <a:lnTo>
                    <a:pt x="1500" y="3094"/>
                  </a:lnTo>
                  <a:lnTo>
                    <a:pt x="1650" y="3094"/>
                  </a:lnTo>
                  <a:lnTo>
                    <a:pt x="1800" y="3075"/>
                  </a:lnTo>
                  <a:lnTo>
                    <a:pt x="1950" y="3037"/>
                  </a:lnTo>
                  <a:lnTo>
                    <a:pt x="2082" y="2981"/>
                  </a:lnTo>
                  <a:lnTo>
                    <a:pt x="2232" y="2925"/>
                  </a:lnTo>
                  <a:lnTo>
                    <a:pt x="2363" y="2850"/>
                  </a:lnTo>
                  <a:lnTo>
                    <a:pt x="2494" y="2756"/>
                  </a:lnTo>
                  <a:lnTo>
                    <a:pt x="2607" y="2663"/>
                  </a:lnTo>
                  <a:lnTo>
                    <a:pt x="2719" y="2550"/>
                  </a:lnTo>
                  <a:lnTo>
                    <a:pt x="2813" y="2438"/>
                  </a:lnTo>
                  <a:lnTo>
                    <a:pt x="2888" y="2306"/>
                  </a:lnTo>
                  <a:lnTo>
                    <a:pt x="2981" y="2100"/>
                  </a:lnTo>
                  <a:lnTo>
                    <a:pt x="3056" y="1894"/>
                  </a:lnTo>
                  <a:lnTo>
                    <a:pt x="3094" y="1669"/>
                  </a:lnTo>
                  <a:lnTo>
                    <a:pt x="3094" y="1444"/>
                  </a:lnTo>
                  <a:lnTo>
                    <a:pt x="3056" y="1219"/>
                  </a:lnTo>
                  <a:lnTo>
                    <a:pt x="3000" y="994"/>
                  </a:lnTo>
                  <a:lnTo>
                    <a:pt x="2888" y="788"/>
                  </a:lnTo>
                  <a:lnTo>
                    <a:pt x="2756" y="600"/>
                  </a:lnTo>
                  <a:lnTo>
                    <a:pt x="2607" y="413"/>
                  </a:lnTo>
                  <a:lnTo>
                    <a:pt x="2419" y="263"/>
                  </a:lnTo>
                  <a:lnTo>
                    <a:pt x="2213" y="150"/>
                  </a:lnTo>
                  <a:lnTo>
                    <a:pt x="2007" y="57"/>
                  </a:lnTo>
                  <a:lnTo>
                    <a:pt x="1782" y="19"/>
                  </a:lnTo>
                  <a:lnTo>
                    <a:pt x="1538" y="0"/>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189" name="Google Shape;3189;p47"/>
            <p:cNvSpPr/>
            <p:nvPr/>
          </p:nvSpPr>
          <p:spPr>
            <a:xfrm>
              <a:off x="6341475" y="2405225"/>
              <a:ext cx="52025" cy="58150"/>
            </a:xfrm>
            <a:custGeom>
              <a:avLst/>
              <a:gdLst/>
              <a:ahLst/>
              <a:cxnLst/>
              <a:rect l="l" t="t" r="r" b="b"/>
              <a:pathLst>
                <a:path w="2081" h="2326" extrusionOk="0">
                  <a:moveTo>
                    <a:pt x="525" y="0"/>
                  </a:moveTo>
                  <a:lnTo>
                    <a:pt x="300" y="19"/>
                  </a:lnTo>
                  <a:lnTo>
                    <a:pt x="75" y="57"/>
                  </a:lnTo>
                  <a:lnTo>
                    <a:pt x="38" y="169"/>
                  </a:lnTo>
                  <a:lnTo>
                    <a:pt x="19" y="263"/>
                  </a:lnTo>
                  <a:lnTo>
                    <a:pt x="0" y="357"/>
                  </a:lnTo>
                  <a:lnTo>
                    <a:pt x="19" y="450"/>
                  </a:lnTo>
                  <a:lnTo>
                    <a:pt x="56" y="657"/>
                  </a:lnTo>
                  <a:lnTo>
                    <a:pt x="131" y="863"/>
                  </a:lnTo>
                  <a:lnTo>
                    <a:pt x="225" y="1050"/>
                  </a:lnTo>
                  <a:lnTo>
                    <a:pt x="337" y="1219"/>
                  </a:lnTo>
                  <a:lnTo>
                    <a:pt x="544" y="1481"/>
                  </a:lnTo>
                  <a:lnTo>
                    <a:pt x="712" y="1688"/>
                  </a:lnTo>
                  <a:lnTo>
                    <a:pt x="862" y="1838"/>
                  </a:lnTo>
                  <a:lnTo>
                    <a:pt x="1050" y="2006"/>
                  </a:lnTo>
                  <a:lnTo>
                    <a:pt x="1237" y="2138"/>
                  </a:lnTo>
                  <a:lnTo>
                    <a:pt x="1444" y="2250"/>
                  </a:lnTo>
                  <a:lnTo>
                    <a:pt x="1556" y="2288"/>
                  </a:lnTo>
                  <a:lnTo>
                    <a:pt x="1669" y="2325"/>
                  </a:lnTo>
                  <a:lnTo>
                    <a:pt x="1781" y="2325"/>
                  </a:lnTo>
                  <a:lnTo>
                    <a:pt x="1875" y="2306"/>
                  </a:lnTo>
                  <a:lnTo>
                    <a:pt x="1968" y="2100"/>
                  </a:lnTo>
                  <a:lnTo>
                    <a:pt x="2043" y="1894"/>
                  </a:lnTo>
                  <a:lnTo>
                    <a:pt x="2081" y="1669"/>
                  </a:lnTo>
                  <a:lnTo>
                    <a:pt x="2081" y="1444"/>
                  </a:lnTo>
                  <a:lnTo>
                    <a:pt x="2043" y="1219"/>
                  </a:lnTo>
                  <a:lnTo>
                    <a:pt x="1987" y="994"/>
                  </a:lnTo>
                  <a:lnTo>
                    <a:pt x="1875" y="788"/>
                  </a:lnTo>
                  <a:lnTo>
                    <a:pt x="1743" y="600"/>
                  </a:lnTo>
                  <a:lnTo>
                    <a:pt x="1594" y="413"/>
                  </a:lnTo>
                  <a:lnTo>
                    <a:pt x="1406" y="263"/>
                  </a:lnTo>
                  <a:lnTo>
                    <a:pt x="1200" y="150"/>
                  </a:lnTo>
                  <a:lnTo>
                    <a:pt x="994" y="57"/>
                  </a:lnTo>
                  <a:lnTo>
                    <a:pt x="769" y="19"/>
                  </a:lnTo>
                  <a:lnTo>
                    <a:pt x="525"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90" name="Google Shape;3190;p47"/>
            <p:cNvSpPr/>
            <p:nvPr/>
          </p:nvSpPr>
          <p:spPr>
            <a:xfrm>
              <a:off x="6183525" y="2393975"/>
              <a:ext cx="117200" cy="117200"/>
            </a:xfrm>
            <a:custGeom>
              <a:avLst/>
              <a:gdLst/>
              <a:ahLst/>
              <a:cxnLst/>
              <a:rect l="l" t="t" r="r" b="b"/>
              <a:pathLst>
                <a:path w="4688" h="4688" extrusionOk="0">
                  <a:moveTo>
                    <a:pt x="2175" y="1"/>
                  </a:moveTo>
                  <a:lnTo>
                    <a:pt x="1950" y="38"/>
                  </a:lnTo>
                  <a:lnTo>
                    <a:pt x="1725" y="76"/>
                  </a:lnTo>
                  <a:lnTo>
                    <a:pt x="1519" y="151"/>
                  </a:lnTo>
                  <a:lnTo>
                    <a:pt x="1294" y="244"/>
                  </a:lnTo>
                  <a:lnTo>
                    <a:pt x="1107" y="357"/>
                  </a:lnTo>
                  <a:lnTo>
                    <a:pt x="900" y="488"/>
                  </a:lnTo>
                  <a:lnTo>
                    <a:pt x="732" y="638"/>
                  </a:lnTo>
                  <a:lnTo>
                    <a:pt x="563" y="807"/>
                  </a:lnTo>
                  <a:lnTo>
                    <a:pt x="413" y="994"/>
                  </a:lnTo>
                  <a:lnTo>
                    <a:pt x="282" y="1200"/>
                  </a:lnTo>
                  <a:lnTo>
                    <a:pt x="188" y="1407"/>
                  </a:lnTo>
                  <a:lnTo>
                    <a:pt x="113" y="1613"/>
                  </a:lnTo>
                  <a:lnTo>
                    <a:pt x="57" y="1838"/>
                  </a:lnTo>
                  <a:lnTo>
                    <a:pt x="19" y="2063"/>
                  </a:lnTo>
                  <a:lnTo>
                    <a:pt x="0" y="2288"/>
                  </a:lnTo>
                  <a:lnTo>
                    <a:pt x="0" y="2513"/>
                  </a:lnTo>
                  <a:lnTo>
                    <a:pt x="19" y="2719"/>
                  </a:lnTo>
                  <a:lnTo>
                    <a:pt x="75" y="2944"/>
                  </a:lnTo>
                  <a:lnTo>
                    <a:pt x="150" y="3169"/>
                  </a:lnTo>
                  <a:lnTo>
                    <a:pt x="225" y="3375"/>
                  </a:lnTo>
                  <a:lnTo>
                    <a:pt x="338" y="3581"/>
                  </a:lnTo>
                  <a:lnTo>
                    <a:pt x="488" y="3769"/>
                  </a:lnTo>
                  <a:lnTo>
                    <a:pt x="638" y="3956"/>
                  </a:lnTo>
                  <a:lnTo>
                    <a:pt x="807" y="4125"/>
                  </a:lnTo>
                  <a:lnTo>
                    <a:pt x="994" y="4256"/>
                  </a:lnTo>
                  <a:lnTo>
                    <a:pt x="1200" y="4387"/>
                  </a:lnTo>
                  <a:lnTo>
                    <a:pt x="1406" y="4481"/>
                  </a:lnTo>
                  <a:lnTo>
                    <a:pt x="1613" y="4575"/>
                  </a:lnTo>
                  <a:lnTo>
                    <a:pt x="1838" y="4631"/>
                  </a:lnTo>
                  <a:lnTo>
                    <a:pt x="2044" y="4668"/>
                  </a:lnTo>
                  <a:lnTo>
                    <a:pt x="2269" y="4687"/>
                  </a:lnTo>
                  <a:lnTo>
                    <a:pt x="2494" y="4668"/>
                  </a:lnTo>
                  <a:lnTo>
                    <a:pt x="2719" y="4650"/>
                  </a:lnTo>
                  <a:lnTo>
                    <a:pt x="2944" y="4612"/>
                  </a:lnTo>
                  <a:lnTo>
                    <a:pt x="3169" y="4537"/>
                  </a:lnTo>
                  <a:lnTo>
                    <a:pt x="3375" y="4444"/>
                  </a:lnTo>
                  <a:lnTo>
                    <a:pt x="3581" y="4331"/>
                  </a:lnTo>
                  <a:lnTo>
                    <a:pt x="3769" y="4200"/>
                  </a:lnTo>
                  <a:lnTo>
                    <a:pt x="3956" y="4031"/>
                  </a:lnTo>
                  <a:lnTo>
                    <a:pt x="4106" y="3862"/>
                  </a:lnTo>
                  <a:lnTo>
                    <a:pt x="4256" y="3675"/>
                  </a:lnTo>
                  <a:lnTo>
                    <a:pt x="4387" y="3487"/>
                  </a:lnTo>
                  <a:lnTo>
                    <a:pt x="4481" y="3281"/>
                  </a:lnTo>
                  <a:lnTo>
                    <a:pt x="4556" y="3075"/>
                  </a:lnTo>
                  <a:lnTo>
                    <a:pt x="4631" y="2850"/>
                  </a:lnTo>
                  <a:lnTo>
                    <a:pt x="4668" y="2625"/>
                  </a:lnTo>
                  <a:lnTo>
                    <a:pt x="4687" y="2400"/>
                  </a:lnTo>
                  <a:lnTo>
                    <a:pt x="4668" y="2175"/>
                  </a:lnTo>
                  <a:lnTo>
                    <a:pt x="4650" y="1950"/>
                  </a:lnTo>
                  <a:lnTo>
                    <a:pt x="4593" y="1725"/>
                  </a:lnTo>
                  <a:lnTo>
                    <a:pt x="4537" y="1519"/>
                  </a:lnTo>
                  <a:lnTo>
                    <a:pt x="4443" y="1313"/>
                  </a:lnTo>
                  <a:lnTo>
                    <a:pt x="4331" y="1107"/>
                  </a:lnTo>
                  <a:lnTo>
                    <a:pt x="4200" y="900"/>
                  </a:lnTo>
                  <a:lnTo>
                    <a:pt x="4031" y="732"/>
                  </a:lnTo>
                  <a:lnTo>
                    <a:pt x="3862" y="563"/>
                  </a:lnTo>
                  <a:lnTo>
                    <a:pt x="3675" y="413"/>
                  </a:lnTo>
                  <a:lnTo>
                    <a:pt x="3487" y="301"/>
                  </a:lnTo>
                  <a:lnTo>
                    <a:pt x="3281" y="188"/>
                  </a:lnTo>
                  <a:lnTo>
                    <a:pt x="3056" y="113"/>
                  </a:lnTo>
                  <a:lnTo>
                    <a:pt x="2850" y="57"/>
                  </a:lnTo>
                  <a:lnTo>
                    <a:pt x="2625" y="19"/>
                  </a:lnTo>
                  <a:lnTo>
                    <a:pt x="2400"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191" name="Google Shape;3191;p47"/>
            <p:cNvSpPr/>
            <p:nvPr/>
          </p:nvSpPr>
          <p:spPr>
            <a:xfrm>
              <a:off x="6203200" y="2413650"/>
              <a:ext cx="77350" cy="77375"/>
            </a:xfrm>
            <a:custGeom>
              <a:avLst/>
              <a:gdLst/>
              <a:ahLst/>
              <a:cxnLst/>
              <a:rect l="l" t="t" r="r" b="b"/>
              <a:pathLst>
                <a:path w="3094" h="3095" extrusionOk="0">
                  <a:moveTo>
                    <a:pt x="1632" y="1"/>
                  </a:moveTo>
                  <a:lnTo>
                    <a:pt x="1407" y="20"/>
                  </a:lnTo>
                  <a:lnTo>
                    <a:pt x="1163" y="57"/>
                  </a:lnTo>
                  <a:lnTo>
                    <a:pt x="957" y="132"/>
                  </a:lnTo>
                  <a:lnTo>
                    <a:pt x="826" y="188"/>
                  </a:lnTo>
                  <a:lnTo>
                    <a:pt x="713" y="263"/>
                  </a:lnTo>
                  <a:lnTo>
                    <a:pt x="601" y="338"/>
                  </a:lnTo>
                  <a:lnTo>
                    <a:pt x="488" y="432"/>
                  </a:lnTo>
                  <a:lnTo>
                    <a:pt x="376" y="545"/>
                  </a:lnTo>
                  <a:lnTo>
                    <a:pt x="282" y="676"/>
                  </a:lnTo>
                  <a:lnTo>
                    <a:pt x="207" y="807"/>
                  </a:lnTo>
                  <a:lnTo>
                    <a:pt x="132" y="938"/>
                  </a:lnTo>
                  <a:lnTo>
                    <a:pt x="76" y="1069"/>
                  </a:lnTo>
                  <a:lnTo>
                    <a:pt x="38" y="1219"/>
                  </a:lnTo>
                  <a:lnTo>
                    <a:pt x="20" y="1369"/>
                  </a:lnTo>
                  <a:lnTo>
                    <a:pt x="1" y="1519"/>
                  </a:lnTo>
                  <a:lnTo>
                    <a:pt x="1" y="1669"/>
                  </a:lnTo>
                  <a:lnTo>
                    <a:pt x="20" y="1801"/>
                  </a:lnTo>
                  <a:lnTo>
                    <a:pt x="57" y="1951"/>
                  </a:lnTo>
                  <a:lnTo>
                    <a:pt x="95" y="2101"/>
                  </a:lnTo>
                  <a:lnTo>
                    <a:pt x="170" y="2232"/>
                  </a:lnTo>
                  <a:lnTo>
                    <a:pt x="245" y="2363"/>
                  </a:lnTo>
                  <a:lnTo>
                    <a:pt x="320" y="2494"/>
                  </a:lnTo>
                  <a:lnTo>
                    <a:pt x="432" y="2625"/>
                  </a:lnTo>
                  <a:lnTo>
                    <a:pt x="544" y="2719"/>
                  </a:lnTo>
                  <a:lnTo>
                    <a:pt x="657" y="2813"/>
                  </a:lnTo>
                  <a:lnTo>
                    <a:pt x="788" y="2907"/>
                  </a:lnTo>
                  <a:lnTo>
                    <a:pt x="938" y="2963"/>
                  </a:lnTo>
                  <a:lnTo>
                    <a:pt x="1069" y="3019"/>
                  </a:lnTo>
                  <a:lnTo>
                    <a:pt x="1219" y="3057"/>
                  </a:lnTo>
                  <a:lnTo>
                    <a:pt x="1369" y="3094"/>
                  </a:lnTo>
                  <a:lnTo>
                    <a:pt x="1651" y="3094"/>
                  </a:lnTo>
                  <a:lnTo>
                    <a:pt x="1800" y="3075"/>
                  </a:lnTo>
                  <a:lnTo>
                    <a:pt x="1950" y="3038"/>
                  </a:lnTo>
                  <a:lnTo>
                    <a:pt x="2100" y="3000"/>
                  </a:lnTo>
                  <a:lnTo>
                    <a:pt x="2232" y="2944"/>
                  </a:lnTo>
                  <a:lnTo>
                    <a:pt x="2363" y="2869"/>
                  </a:lnTo>
                  <a:lnTo>
                    <a:pt x="2494" y="2775"/>
                  </a:lnTo>
                  <a:lnTo>
                    <a:pt x="2607" y="2682"/>
                  </a:lnTo>
                  <a:lnTo>
                    <a:pt x="2719" y="2569"/>
                  </a:lnTo>
                  <a:lnTo>
                    <a:pt x="2813" y="2438"/>
                  </a:lnTo>
                  <a:lnTo>
                    <a:pt x="2888" y="2307"/>
                  </a:lnTo>
                  <a:lnTo>
                    <a:pt x="2963" y="2176"/>
                  </a:lnTo>
                  <a:lnTo>
                    <a:pt x="3038" y="1969"/>
                  </a:lnTo>
                  <a:lnTo>
                    <a:pt x="3075" y="1744"/>
                  </a:lnTo>
                  <a:lnTo>
                    <a:pt x="3094" y="1519"/>
                  </a:lnTo>
                  <a:lnTo>
                    <a:pt x="3075" y="1294"/>
                  </a:lnTo>
                  <a:lnTo>
                    <a:pt x="3019" y="1088"/>
                  </a:lnTo>
                  <a:lnTo>
                    <a:pt x="2944" y="863"/>
                  </a:lnTo>
                  <a:lnTo>
                    <a:pt x="2813" y="676"/>
                  </a:lnTo>
                  <a:lnTo>
                    <a:pt x="2663" y="488"/>
                  </a:lnTo>
                  <a:lnTo>
                    <a:pt x="2494" y="320"/>
                  </a:lnTo>
                  <a:lnTo>
                    <a:pt x="2288" y="188"/>
                  </a:lnTo>
                  <a:lnTo>
                    <a:pt x="2082" y="95"/>
                  </a:lnTo>
                  <a:lnTo>
                    <a:pt x="1857" y="38"/>
                  </a:lnTo>
                  <a:lnTo>
                    <a:pt x="1632"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192" name="Google Shape;3192;p47"/>
            <p:cNvSpPr/>
            <p:nvPr/>
          </p:nvSpPr>
          <p:spPr>
            <a:xfrm>
              <a:off x="6225700" y="2413650"/>
              <a:ext cx="54850" cy="55350"/>
            </a:xfrm>
            <a:custGeom>
              <a:avLst/>
              <a:gdLst/>
              <a:ahLst/>
              <a:cxnLst/>
              <a:rect l="l" t="t" r="r" b="b"/>
              <a:pathLst>
                <a:path w="2194" h="2214" extrusionOk="0">
                  <a:moveTo>
                    <a:pt x="732" y="1"/>
                  </a:moveTo>
                  <a:lnTo>
                    <a:pt x="507" y="20"/>
                  </a:lnTo>
                  <a:lnTo>
                    <a:pt x="263" y="57"/>
                  </a:lnTo>
                  <a:lnTo>
                    <a:pt x="57" y="132"/>
                  </a:lnTo>
                  <a:lnTo>
                    <a:pt x="19" y="226"/>
                  </a:lnTo>
                  <a:lnTo>
                    <a:pt x="1" y="320"/>
                  </a:lnTo>
                  <a:lnTo>
                    <a:pt x="1" y="432"/>
                  </a:lnTo>
                  <a:lnTo>
                    <a:pt x="19" y="526"/>
                  </a:lnTo>
                  <a:lnTo>
                    <a:pt x="94" y="713"/>
                  </a:lnTo>
                  <a:lnTo>
                    <a:pt x="188" y="901"/>
                  </a:lnTo>
                  <a:lnTo>
                    <a:pt x="301" y="1088"/>
                  </a:lnTo>
                  <a:lnTo>
                    <a:pt x="432" y="1238"/>
                  </a:lnTo>
                  <a:lnTo>
                    <a:pt x="657" y="1482"/>
                  </a:lnTo>
                  <a:lnTo>
                    <a:pt x="844" y="1669"/>
                  </a:lnTo>
                  <a:lnTo>
                    <a:pt x="1013" y="1819"/>
                  </a:lnTo>
                  <a:lnTo>
                    <a:pt x="1200" y="1951"/>
                  </a:lnTo>
                  <a:lnTo>
                    <a:pt x="1407" y="2082"/>
                  </a:lnTo>
                  <a:lnTo>
                    <a:pt x="1632" y="2176"/>
                  </a:lnTo>
                  <a:lnTo>
                    <a:pt x="1744" y="2194"/>
                  </a:lnTo>
                  <a:lnTo>
                    <a:pt x="1857" y="2213"/>
                  </a:lnTo>
                  <a:lnTo>
                    <a:pt x="1969" y="2213"/>
                  </a:lnTo>
                  <a:lnTo>
                    <a:pt x="2063" y="2176"/>
                  </a:lnTo>
                  <a:lnTo>
                    <a:pt x="2138" y="1969"/>
                  </a:lnTo>
                  <a:lnTo>
                    <a:pt x="2175" y="1744"/>
                  </a:lnTo>
                  <a:lnTo>
                    <a:pt x="2194" y="1519"/>
                  </a:lnTo>
                  <a:lnTo>
                    <a:pt x="2175" y="1294"/>
                  </a:lnTo>
                  <a:lnTo>
                    <a:pt x="2119" y="1088"/>
                  </a:lnTo>
                  <a:lnTo>
                    <a:pt x="2044" y="863"/>
                  </a:lnTo>
                  <a:lnTo>
                    <a:pt x="1913" y="676"/>
                  </a:lnTo>
                  <a:lnTo>
                    <a:pt x="1763" y="488"/>
                  </a:lnTo>
                  <a:lnTo>
                    <a:pt x="1594" y="320"/>
                  </a:lnTo>
                  <a:lnTo>
                    <a:pt x="1388" y="188"/>
                  </a:lnTo>
                  <a:lnTo>
                    <a:pt x="1182" y="95"/>
                  </a:lnTo>
                  <a:lnTo>
                    <a:pt x="957" y="38"/>
                  </a:lnTo>
                  <a:lnTo>
                    <a:pt x="732"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grpSp>
        <p:nvGrpSpPr>
          <p:cNvPr id="3193" name="Google Shape;3193;p47"/>
          <p:cNvGrpSpPr/>
          <p:nvPr/>
        </p:nvGrpSpPr>
        <p:grpSpPr>
          <a:xfrm>
            <a:off x="4916614" y="5624077"/>
            <a:ext cx="634845" cy="780696"/>
            <a:chOff x="6076675" y="4202550"/>
            <a:chExt cx="369325" cy="454175"/>
          </a:xfrm>
        </p:grpSpPr>
        <p:sp>
          <p:nvSpPr>
            <p:cNvPr id="3194" name="Google Shape;3194;p47"/>
            <p:cNvSpPr/>
            <p:nvPr/>
          </p:nvSpPr>
          <p:spPr>
            <a:xfrm>
              <a:off x="6093075" y="4209125"/>
              <a:ext cx="352925" cy="447600"/>
            </a:xfrm>
            <a:custGeom>
              <a:avLst/>
              <a:gdLst/>
              <a:ahLst/>
              <a:cxnLst/>
              <a:rect l="l" t="t" r="r" b="b"/>
              <a:pathLst>
                <a:path w="14117" h="17904" extrusionOk="0">
                  <a:moveTo>
                    <a:pt x="11155" y="0"/>
                  </a:moveTo>
                  <a:lnTo>
                    <a:pt x="11042" y="57"/>
                  </a:lnTo>
                  <a:lnTo>
                    <a:pt x="10911" y="150"/>
                  </a:lnTo>
                  <a:lnTo>
                    <a:pt x="10780" y="282"/>
                  </a:lnTo>
                  <a:lnTo>
                    <a:pt x="10630" y="450"/>
                  </a:lnTo>
                  <a:lnTo>
                    <a:pt x="10498" y="619"/>
                  </a:lnTo>
                  <a:lnTo>
                    <a:pt x="10348" y="825"/>
                  </a:lnTo>
                  <a:lnTo>
                    <a:pt x="10217" y="1050"/>
                  </a:lnTo>
                  <a:lnTo>
                    <a:pt x="10105" y="1275"/>
                  </a:lnTo>
                  <a:lnTo>
                    <a:pt x="9936" y="1650"/>
                  </a:lnTo>
                  <a:lnTo>
                    <a:pt x="9711" y="2137"/>
                  </a:lnTo>
                  <a:lnTo>
                    <a:pt x="9430" y="2681"/>
                  </a:lnTo>
                  <a:lnTo>
                    <a:pt x="8999" y="3487"/>
                  </a:lnTo>
                  <a:lnTo>
                    <a:pt x="8530" y="4256"/>
                  </a:lnTo>
                  <a:lnTo>
                    <a:pt x="994" y="4256"/>
                  </a:lnTo>
                  <a:lnTo>
                    <a:pt x="769" y="4218"/>
                  </a:lnTo>
                  <a:lnTo>
                    <a:pt x="563" y="4200"/>
                  </a:lnTo>
                  <a:lnTo>
                    <a:pt x="450" y="4200"/>
                  </a:lnTo>
                  <a:lnTo>
                    <a:pt x="338" y="4237"/>
                  </a:lnTo>
                  <a:lnTo>
                    <a:pt x="263" y="4275"/>
                  </a:lnTo>
                  <a:lnTo>
                    <a:pt x="169" y="4350"/>
                  </a:lnTo>
                  <a:lnTo>
                    <a:pt x="113" y="4443"/>
                  </a:lnTo>
                  <a:lnTo>
                    <a:pt x="75" y="4575"/>
                  </a:lnTo>
                  <a:lnTo>
                    <a:pt x="38" y="4743"/>
                  </a:lnTo>
                  <a:lnTo>
                    <a:pt x="38" y="4931"/>
                  </a:lnTo>
                  <a:lnTo>
                    <a:pt x="19" y="5474"/>
                  </a:lnTo>
                  <a:lnTo>
                    <a:pt x="0" y="5924"/>
                  </a:lnTo>
                  <a:lnTo>
                    <a:pt x="0" y="5999"/>
                  </a:lnTo>
                  <a:lnTo>
                    <a:pt x="0" y="6205"/>
                  </a:lnTo>
                  <a:lnTo>
                    <a:pt x="38" y="6393"/>
                  </a:lnTo>
                  <a:lnTo>
                    <a:pt x="75" y="6599"/>
                  </a:lnTo>
                  <a:lnTo>
                    <a:pt x="150" y="6768"/>
                  </a:lnTo>
                  <a:lnTo>
                    <a:pt x="225" y="6918"/>
                  </a:lnTo>
                  <a:lnTo>
                    <a:pt x="263" y="6974"/>
                  </a:lnTo>
                  <a:lnTo>
                    <a:pt x="319" y="7012"/>
                  </a:lnTo>
                  <a:lnTo>
                    <a:pt x="413" y="7049"/>
                  </a:lnTo>
                  <a:lnTo>
                    <a:pt x="525" y="7068"/>
                  </a:lnTo>
                  <a:lnTo>
                    <a:pt x="619" y="7068"/>
                  </a:lnTo>
                  <a:lnTo>
                    <a:pt x="731" y="7030"/>
                  </a:lnTo>
                  <a:lnTo>
                    <a:pt x="881" y="7030"/>
                  </a:lnTo>
                  <a:lnTo>
                    <a:pt x="1706" y="6993"/>
                  </a:lnTo>
                  <a:lnTo>
                    <a:pt x="2775" y="6955"/>
                  </a:lnTo>
                  <a:lnTo>
                    <a:pt x="3806" y="6899"/>
                  </a:lnTo>
                  <a:lnTo>
                    <a:pt x="4537" y="6880"/>
                  </a:lnTo>
                  <a:lnTo>
                    <a:pt x="4800" y="6918"/>
                  </a:lnTo>
                  <a:lnTo>
                    <a:pt x="5174" y="6955"/>
                  </a:lnTo>
                  <a:lnTo>
                    <a:pt x="5943" y="7012"/>
                  </a:lnTo>
                  <a:lnTo>
                    <a:pt x="6056" y="7030"/>
                  </a:lnTo>
                  <a:lnTo>
                    <a:pt x="6562" y="7087"/>
                  </a:lnTo>
                  <a:lnTo>
                    <a:pt x="6880" y="7087"/>
                  </a:lnTo>
                  <a:lnTo>
                    <a:pt x="6505" y="7724"/>
                  </a:lnTo>
                  <a:lnTo>
                    <a:pt x="6468" y="7799"/>
                  </a:lnTo>
                  <a:lnTo>
                    <a:pt x="6168" y="8324"/>
                  </a:lnTo>
                  <a:lnTo>
                    <a:pt x="5699" y="9149"/>
                  </a:lnTo>
                  <a:lnTo>
                    <a:pt x="5081" y="10273"/>
                  </a:lnTo>
                  <a:lnTo>
                    <a:pt x="4631" y="11173"/>
                  </a:lnTo>
                  <a:lnTo>
                    <a:pt x="4462" y="11492"/>
                  </a:lnTo>
                  <a:lnTo>
                    <a:pt x="4312" y="11773"/>
                  </a:lnTo>
                  <a:lnTo>
                    <a:pt x="919" y="11773"/>
                  </a:lnTo>
                  <a:lnTo>
                    <a:pt x="750" y="11792"/>
                  </a:lnTo>
                  <a:lnTo>
                    <a:pt x="619" y="11829"/>
                  </a:lnTo>
                  <a:lnTo>
                    <a:pt x="525" y="11886"/>
                  </a:lnTo>
                  <a:lnTo>
                    <a:pt x="450" y="11961"/>
                  </a:lnTo>
                  <a:lnTo>
                    <a:pt x="394" y="12073"/>
                  </a:lnTo>
                  <a:lnTo>
                    <a:pt x="357" y="12204"/>
                  </a:lnTo>
                  <a:lnTo>
                    <a:pt x="338" y="12354"/>
                  </a:lnTo>
                  <a:lnTo>
                    <a:pt x="338" y="12523"/>
                  </a:lnTo>
                  <a:lnTo>
                    <a:pt x="338" y="13760"/>
                  </a:lnTo>
                  <a:lnTo>
                    <a:pt x="338" y="13948"/>
                  </a:lnTo>
                  <a:lnTo>
                    <a:pt x="357" y="14042"/>
                  </a:lnTo>
                  <a:lnTo>
                    <a:pt x="394" y="14117"/>
                  </a:lnTo>
                  <a:lnTo>
                    <a:pt x="432" y="14192"/>
                  </a:lnTo>
                  <a:lnTo>
                    <a:pt x="507" y="14229"/>
                  </a:lnTo>
                  <a:lnTo>
                    <a:pt x="600" y="14267"/>
                  </a:lnTo>
                  <a:lnTo>
                    <a:pt x="731" y="14285"/>
                  </a:lnTo>
                  <a:lnTo>
                    <a:pt x="1125" y="14229"/>
                  </a:lnTo>
                  <a:lnTo>
                    <a:pt x="1706" y="14210"/>
                  </a:lnTo>
                  <a:lnTo>
                    <a:pt x="3000" y="14154"/>
                  </a:lnTo>
                  <a:lnTo>
                    <a:pt x="2081" y="15823"/>
                  </a:lnTo>
                  <a:lnTo>
                    <a:pt x="1631" y="16629"/>
                  </a:lnTo>
                  <a:lnTo>
                    <a:pt x="1406" y="16947"/>
                  </a:lnTo>
                  <a:lnTo>
                    <a:pt x="1331" y="17097"/>
                  </a:lnTo>
                  <a:lnTo>
                    <a:pt x="1238" y="17266"/>
                  </a:lnTo>
                  <a:lnTo>
                    <a:pt x="1200" y="17360"/>
                  </a:lnTo>
                  <a:lnTo>
                    <a:pt x="1181" y="17435"/>
                  </a:lnTo>
                  <a:lnTo>
                    <a:pt x="1163" y="17491"/>
                  </a:lnTo>
                  <a:lnTo>
                    <a:pt x="1163" y="17547"/>
                  </a:lnTo>
                  <a:lnTo>
                    <a:pt x="1181" y="17603"/>
                  </a:lnTo>
                  <a:lnTo>
                    <a:pt x="1219" y="17660"/>
                  </a:lnTo>
                  <a:lnTo>
                    <a:pt x="1256" y="17716"/>
                  </a:lnTo>
                  <a:lnTo>
                    <a:pt x="1313" y="17753"/>
                  </a:lnTo>
                  <a:lnTo>
                    <a:pt x="1388" y="17791"/>
                  </a:lnTo>
                  <a:lnTo>
                    <a:pt x="2344" y="17885"/>
                  </a:lnTo>
                  <a:lnTo>
                    <a:pt x="2662" y="17903"/>
                  </a:lnTo>
                  <a:lnTo>
                    <a:pt x="2906" y="17885"/>
                  </a:lnTo>
                  <a:lnTo>
                    <a:pt x="3094" y="17866"/>
                  </a:lnTo>
                  <a:lnTo>
                    <a:pt x="3244" y="17828"/>
                  </a:lnTo>
                  <a:lnTo>
                    <a:pt x="3487" y="17641"/>
                  </a:lnTo>
                  <a:lnTo>
                    <a:pt x="3581" y="17566"/>
                  </a:lnTo>
                  <a:lnTo>
                    <a:pt x="3675" y="17472"/>
                  </a:lnTo>
                  <a:lnTo>
                    <a:pt x="3731" y="17378"/>
                  </a:lnTo>
                  <a:lnTo>
                    <a:pt x="3806" y="17247"/>
                  </a:lnTo>
                  <a:lnTo>
                    <a:pt x="3862" y="17116"/>
                  </a:lnTo>
                  <a:lnTo>
                    <a:pt x="3918" y="16929"/>
                  </a:lnTo>
                  <a:lnTo>
                    <a:pt x="4162" y="16460"/>
                  </a:lnTo>
                  <a:lnTo>
                    <a:pt x="4612" y="15635"/>
                  </a:lnTo>
                  <a:lnTo>
                    <a:pt x="5418" y="14154"/>
                  </a:lnTo>
                  <a:lnTo>
                    <a:pt x="8080" y="14154"/>
                  </a:lnTo>
                  <a:lnTo>
                    <a:pt x="9242" y="14173"/>
                  </a:lnTo>
                  <a:lnTo>
                    <a:pt x="10592" y="14229"/>
                  </a:lnTo>
                  <a:lnTo>
                    <a:pt x="11323" y="14248"/>
                  </a:lnTo>
                  <a:lnTo>
                    <a:pt x="12523" y="14285"/>
                  </a:lnTo>
                  <a:lnTo>
                    <a:pt x="12842" y="14267"/>
                  </a:lnTo>
                  <a:lnTo>
                    <a:pt x="13104" y="14248"/>
                  </a:lnTo>
                  <a:lnTo>
                    <a:pt x="13292" y="14210"/>
                  </a:lnTo>
                  <a:lnTo>
                    <a:pt x="13442" y="14173"/>
                  </a:lnTo>
                  <a:lnTo>
                    <a:pt x="13554" y="14098"/>
                  </a:lnTo>
                  <a:lnTo>
                    <a:pt x="13610" y="14004"/>
                  </a:lnTo>
                  <a:lnTo>
                    <a:pt x="13648" y="13892"/>
                  </a:lnTo>
                  <a:lnTo>
                    <a:pt x="13648" y="13760"/>
                  </a:lnTo>
                  <a:lnTo>
                    <a:pt x="13648" y="12392"/>
                  </a:lnTo>
                  <a:lnTo>
                    <a:pt x="13648" y="12148"/>
                  </a:lnTo>
                  <a:lnTo>
                    <a:pt x="13648" y="12036"/>
                  </a:lnTo>
                  <a:lnTo>
                    <a:pt x="13610" y="11942"/>
                  </a:lnTo>
                  <a:lnTo>
                    <a:pt x="13535" y="11867"/>
                  </a:lnTo>
                  <a:lnTo>
                    <a:pt x="13423" y="11811"/>
                  </a:lnTo>
                  <a:lnTo>
                    <a:pt x="13254" y="11773"/>
                  </a:lnTo>
                  <a:lnTo>
                    <a:pt x="13048" y="11754"/>
                  </a:lnTo>
                  <a:lnTo>
                    <a:pt x="12879" y="11773"/>
                  </a:lnTo>
                  <a:lnTo>
                    <a:pt x="6787" y="11773"/>
                  </a:lnTo>
                  <a:lnTo>
                    <a:pt x="6862" y="11642"/>
                  </a:lnTo>
                  <a:lnTo>
                    <a:pt x="6862" y="11623"/>
                  </a:lnTo>
                  <a:lnTo>
                    <a:pt x="6880" y="11605"/>
                  </a:lnTo>
                  <a:lnTo>
                    <a:pt x="7012" y="11380"/>
                  </a:lnTo>
                  <a:lnTo>
                    <a:pt x="7199" y="11080"/>
                  </a:lnTo>
                  <a:lnTo>
                    <a:pt x="7649" y="10292"/>
                  </a:lnTo>
                  <a:lnTo>
                    <a:pt x="7986" y="9655"/>
                  </a:lnTo>
                  <a:lnTo>
                    <a:pt x="8661" y="8399"/>
                  </a:lnTo>
                  <a:lnTo>
                    <a:pt x="9317" y="7162"/>
                  </a:lnTo>
                  <a:lnTo>
                    <a:pt x="13085" y="7162"/>
                  </a:lnTo>
                  <a:lnTo>
                    <a:pt x="13292" y="7180"/>
                  </a:lnTo>
                  <a:lnTo>
                    <a:pt x="13629" y="7218"/>
                  </a:lnTo>
                  <a:lnTo>
                    <a:pt x="13798" y="7218"/>
                  </a:lnTo>
                  <a:lnTo>
                    <a:pt x="13892" y="7180"/>
                  </a:lnTo>
                  <a:lnTo>
                    <a:pt x="13967" y="7105"/>
                  </a:lnTo>
                  <a:lnTo>
                    <a:pt x="14023" y="7012"/>
                  </a:lnTo>
                  <a:lnTo>
                    <a:pt x="14079" y="6843"/>
                  </a:lnTo>
                  <a:lnTo>
                    <a:pt x="14098" y="6655"/>
                  </a:lnTo>
                  <a:lnTo>
                    <a:pt x="14117" y="6374"/>
                  </a:lnTo>
                  <a:lnTo>
                    <a:pt x="14117" y="6055"/>
                  </a:lnTo>
                  <a:lnTo>
                    <a:pt x="14098" y="5343"/>
                  </a:lnTo>
                  <a:lnTo>
                    <a:pt x="14098" y="4818"/>
                  </a:lnTo>
                  <a:lnTo>
                    <a:pt x="14060" y="4612"/>
                  </a:lnTo>
                  <a:lnTo>
                    <a:pt x="14004" y="4462"/>
                  </a:lnTo>
                  <a:lnTo>
                    <a:pt x="13948" y="4350"/>
                  </a:lnTo>
                  <a:lnTo>
                    <a:pt x="13892" y="4256"/>
                  </a:lnTo>
                  <a:lnTo>
                    <a:pt x="13779" y="4200"/>
                  </a:lnTo>
                  <a:lnTo>
                    <a:pt x="13667" y="4162"/>
                  </a:lnTo>
                  <a:lnTo>
                    <a:pt x="13498" y="4143"/>
                  </a:lnTo>
                  <a:lnTo>
                    <a:pt x="13292" y="4143"/>
                  </a:lnTo>
                  <a:lnTo>
                    <a:pt x="12486" y="4162"/>
                  </a:lnTo>
                  <a:lnTo>
                    <a:pt x="11361" y="4218"/>
                  </a:lnTo>
                  <a:lnTo>
                    <a:pt x="10855" y="4237"/>
                  </a:lnTo>
                  <a:lnTo>
                    <a:pt x="11080" y="3843"/>
                  </a:lnTo>
                  <a:lnTo>
                    <a:pt x="12392" y="1613"/>
                  </a:lnTo>
                  <a:lnTo>
                    <a:pt x="12542" y="1388"/>
                  </a:lnTo>
                  <a:lnTo>
                    <a:pt x="12711" y="1069"/>
                  </a:lnTo>
                  <a:lnTo>
                    <a:pt x="12786" y="900"/>
                  </a:lnTo>
                  <a:lnTo>
                    <a:pt x="12861" y="713"/>
                  </a:lnTo>
                  <a:lnTo>
                    <a:pt x="12898" y="563"/>
                  </a:lnTo>
                  <a:lnTo>
                    <a:pt x="12917" y="413"/>
                  </a:lnTo>
                  <a:lnTo>
                    <a:pt x="12917" y="338"/>
                  </a:lnTo>
                  <a:lnTo>
                    <a:pt x="12898" y="263"/>
                  </a:lnTo>
                  <a:lnTo>
                    <a:pt x="12861" y="207"/>
                  </a:lnTo>
                  <a:lnTo>
                    <a:pt x="12823" y="150"/>
                  </a:lnTo>
                  <a:lnTo>
                    <a:pt x="12579" y="75"/>
                  </a:lnTo>
                  <a:lnTo>
                    <a:pt x="12354" y="19"/>
                  </a:lnTo>
                  <a:lnTo>
                    <a:pt x="12073"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195" name="Google Shape;3195;p47"/>
            <p:cNvSpPr/>
            <p:nvPr/>
          </p:nvSpPr>
          <p:spPr>
            <a:xfrm>
              <a:off x="6208375" y="4404075"/>
              <a:ext cx="46400" cy="195950"/>
            </a:xfrm>
            <a:custGeom>
              <a:avLst/>
              <a:gdLst/>
              <a:ahLst/>
              <a:cxnLst/>
              <a:rect l="l" t="t" r="r" b="b"/>
              <a:pathLst>
                <a:path w="1856" h="7838" extrusionOk="0">
                  <a:moveTo>
                    <a:pt x="1856" y="1"/>
                  </a:moveTo>
                  <a:lnTo>
                    <a:pt x="1556" y="526"/>
                  </a:lnTo>
                  <a:lnTo>
                    <a:pt x="1087" y="1351"/>
                  </a:lnTo>
                  <a:lnTo>
                    <a:pt x="544" y="4594"/>
                  </a:lnTo>
                  <a:lnTo>
                    <a:pt x="394" y="5437"/>
                  </a:lnTo>
                  <a:lnTo>
                    <a:pt x="394" y="5475"/>
                  </a:lnTo>
                  <a:lnTo>
                    <a:pt x="375" y="5494"/>
                  </a:lnTo>
                  <a:lnTo>
                    <a:pt x="225" y="6469"/>
                  </a:lnTo>
                  <a:lnTo>
                    <a:pt x="0" y="7837"/>
                  </a:lnTo>
                  <a:lnTo>
                    <a:pt x="0" y="7837"/>
                  </a:lnTo>
                  <a:lnTo>
                    <a:pt x="806" y="6356"/>
                  </a:lnTo>
                  <a:lnTo>
                    <a:pt x="919" y="6356"/>
                  </a:lnTo>
                  <a:lnTo>
                    <a:pt x="937" y="6225"/>
                  </a:lnTo>
                  <a:lnTo>
                    <a:pt x="1012" y="5794"/>
                  </a:lnTo>
                  <a:lnTo>
                    <a:pt x="1050" y="5587"/>
                  </a:lnTo>
                  <a:lnTo>
                    <a:pt x="1087" y="5325"/>
                  </a:lnTo>
                  <a:lnTo>
                    <a:pt x="1181" y="4763"/>
                  </a:lnTo>
                  <a:lnTo>
                    <a:pt x="1500" y="2719"/>
                  </a:lnTo>
                  <a:lnTo>
                    <a:pt x="1762" y="788"/>
                  </a:lnTo>
                  <a:lnTo>
                    <a:pt x="1856"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96" name="Google Shape;3196;p47"/>
            <p:cNvSpPr/>
            <p:nvPr/>
          </p:nvSpPr>
          <p:spPr>
            <a:xfrm>
              <a:off x="6244450" y="4315500"/>
              <a:ext cx="19700" cy="70800"/>
            </a:xfrm>
            <a:custGeom>
              <a:avLst/>
              <a:gdLst/>
              <a:ahLst/>
              <a:cxnLst/>
              <a:rect l="l" t="t" r="r" b="b"/>
              <a:pathLst>
                <a:path w="788" h="2832" extrusionOk="0">
                  <a:moveTo>
                    <a:pt x="469" y="1"/>
                  </a:moveTo>
                  <a:lnTo>
                    <a:pt x="1" y="2775"/>
                  </a:lnTo>
                  <a:lnTo>
                    <a:pt x="507" y="2832"/>
                  </a:lnTo>
                  <a:lnTo>
                    <a:pt x="657" y="1426"/>
                  </a:lnTo>
                  <a:lnTo>
                    <a:pt x="788"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97" name="Google Shape;3197;p47"/>
            <p:cNvSpPr/>
            <p:nvPr/>
          </p:nvSpPr>
          <p:spPr>
            <a:xfrm>
              <a:off x="6093075" y="4359100"/>
              <a:ext cx="22050" cy="26725"/>
            </a:xfrm>
            <a:custGeom>
              <a:avLst/>
              <a:gdLst/>
              <a:ahLst/>
              <a:cxnLst/>
              <a:rect l="l" t="t" r="r" b="b"/>
              <a:pathLst>
                <a:path w="882" h="1069" extrusionOk="0">
                  <a:moveTo>
                    <a:pt x="0" y="0"/>
                  </a:moveTo>
                  <a:lnTo>
                    <a:pt x="0" y="206"/>
                  </a:lnTo>
                  <a:lnTo>
                    <a:pt x="38" y="394"/>
                  </a:lnTo>
                  <a:lnTo>
                    <a:pt x="75" y="600"/>
                  </a:lnTo>
                  <a:lnTo>
                    <a:pt x="150" y="769"/>
                  </a:lnTo>
                  <a:lnTo>
                    <a:pt x="319" y="1013"/>
                  </a:lnTo>
                  <a:lnTo>
                    <a:pt x="413" y="1050"/>
                  </a:lnTo>
                  <a:lnTo>
                    <a:pt x="525" y="1069"/>
                  </a:lnTo>
                  <a:lnTo>
                    <a:pt x="619" y="1069"/>
                  </a:lnTo>
                  <a:lnTo>
                    <a:pt x="731" y="1031"/>
                  </a:lnTo>
                  <a:lnTo>
                    <a:pt x="881" y="1031"/>
                  </a:lnTo>
                  <a:lnTo>
                    <a:pt x="0"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98" name="Google Shape;3198;p47"/>
            <p:cNvSpPr/>
            <p:nvPr/>
          </p:nvSpPr>
          <p:spPr>
            <a:xfrm>
              <a:off x="6189625" y="4496425"/>
              <a:ext cx="64700" cy="66575"/>
            </a:xfrm>
            <a:custGeom>
              <a:avLst/>
              <a:gdLst/>
              <a:ahLst/>
              <a:cxnLst/>
              <a:rect l="l" t="t" r="r" b="b"/>
              <a:pathLst>
                <a:path w="2588" h="2663" extrusionOk="0">
                  <a:moveTo>
                    <a:pt x="600" y="0"/>
                  </a:moveTo>
                  <a:lnTo>
                    <a:pt x="450" y="281"/>
                  </a:lnTo>
                  <a:lnTo>
                    <a:pt x="0" y="281"/>
                  </a:lnTo>
                  <a:lnTo>
                    <a:pt x="1106" y="1781"/>
                  </a:lnTo>
                  <a:lnTo>
                    <a:pt x="1125" y="1800"/>
                  </a:lnTo>
                  <a:lnTo>
                    <a:pt x="1144" y="1818"/>
                  </a:lnTo>
                  <a:lnTo>
                    <a:pt x="1519" y="2306"/>
                  </a:lnTo>
                  <a:lnTo>
                    <a:pt x="1687" y="2531"/>
                  </a:lnTo>
                  <a:lnTo>
                    <a:pt x="1781" y="2662"/>
                  </a:lnTo>
                  <a:lnTo>
                    <a:pt x="2587" y="2662"/>
                  </a:lnTo>
                  <a:lnTo>
                    <a:pt x="2006" y="1875"/>
                  </a:lnTo>
                  <a:lnTo>
                    <a:pt x="1837" y="1631"/>
                  </a:lnTo>
                  <a:lnTo>
                    <a:pt x="1687" y="1425"/>
                  </a:lnTo>
                  <a:lnTo>
                    <a:pt x="1612" y="1331"/>
                  </a:lnTo>
                  <a:lnTo>
                    <a:pt x="1294" y="900"/>
                  </a:lnTo>
                  <a:lnTo>
                    <a:pt x="600"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199" name="Google Shape;3199;p47"/>
            <p:cNvSpPr/>
            <p:nvPr/>
          </p:nvSpPr>
          <p:spPr>
            <a:xfrm>
              <a:off x="6124000" y="4500150"/>
              <a:ext cx="160300" cy="140625"/>
            </a:xfrm>
            <a:custGeom>
              <a:avLst/>
              <a:gdLst/>
              <a:ahLst/>
              <a:cxnLst/>
              <a:rect l="l" t="t" r="r" b="b"/>
              <a:pathLst>
                <a:path w="6412" h="5625" extrusionOk="0">
                  <a:moveTo>
                    <a:pt x="5625" y="1"/>
                  </a:moveTo>
                  <a:lnTo>
                    <a:pt x="4556" y="920"/>
                  </a:lnTo>
                  <a:lnTo>
                    <a:pt x="4237" y="1182"/>
                  </a:lnTo>
                  <a:lnTo>
                    <a:pt x="3787" y="1594"/>
                  </a:lnTo>
                  <a:lnTo>
                    <a:pt x="3769" y="1594"/>
                  </a:lnTo>
                  <a:lnTo>
                    <a:pt x="3731" y="1632"/>
                  </a:lnTo>
                  <a:lnTo>
                    <a:pt x="844" y="4182"/>
                  </a:lnTo>
                  <a:lnTo>
                    <a:pt x="394" y="4988"/>
                  </a:lnTo>
                  <a:lnTo>
                    <a:pt x="169" y="5306"/>
                  </a:lnTo>
                  <a:lnTo>
                    <a:pt x="94" y="5456"/>
                  </a:lnTo>
                  <a:lnTo>
                    <a:pt x="1" y="5625"/>
                  </a:lnTo>
                  <a:lnTo>
                    <a:pt x="1" y="5625"/>
                  </a:lnTo>
                  <a:lnTo>
                    <a:pt x="1013" y="4800"/>
                  </a:lnTo>
                  <a:lnTo>
                    <a:pt x="2025" y="3975"/>
                  </a:lnTo>
                  <a:lnTo>
                    <a:pt x="3600" y="2626"/>
                  </a:lnTo>
                  <a:lnTo>
                    <a:pt x="4144" y="2157"/>
                  </a:lnTo>
                  <a:lnTo>
                    <a:pt x="4219" y="2101"/>
                  </a:lnTo>
                  <a:lnTo>
                    <a:pt x="4387" y="1951"/>
                  </a:lnTo>
                  <a:lnTo>
                    <a:pt x="4631" y="1726"/>
                  </a:lnTo>
                  <a:lnTo>
                    <a:pt x="6393" y="151"/>
                  </a:lnTo>
                  <a:lnTo>
                    <a:pt x="6412" y="132"/>
                  </a:lnTo>
                  <a:lnTo>
                    <a:pt x="5550" y="132"/>
                  </a:lnTo>
                  <a:lnTo>
                    <a:pt x="5625"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200" name="Google Shape;3200;p47"/>
            <p:cNvSpPr/>
            <p:nvPr/>
          </p:nvSpPr>
          <p:spPr>
            <a:xfrm>
              <a:off x="6393025" y="4349725"/>
              <a:ext cx="45475" cy="38450"/>
            </a:xfrm>
            <a:custGeom>
              <a:avLst/>
              <a:gdLst/>
              <a:ahLst/>
              <a:cxnLst/>
              <a:rect l="l" t="t" r="r" b="b"/>
              <a:pathLst>
                <a:path w="1819" h="1538" extrusionOk="0">
                  <a:moveTo>
                    <a:pt x="1781" y="0"/>
                  </a:moveTo>
                  <a:lnTo>
                    <a:pt x="975" y="694"/>
                  </a:lnTo>
                  <a:lnTo>
                    <a:pt x="469" y="1144"/>
                  </a:lnTo>
                  <a:lnTo>
                    <a:pt x="0" y="1538"/>
                  </a:lnTo>
                  <a:lnTo>
                    <a:pt x="431" y="1538"/>
                  </a:lnTo>
                  <a:lnTo>
                    <a:pt x="619" y="1350"/>
                  </a:lnTo>
                  <a:lnTo>
                    <a:pt x="1087" y="863"/>
                  </a:lnTo>
                  <a:lnTo>
                    <a:pt x="1819" y="38"/>
                  </a:lnTo>
                  <a:lnTo>
                    <a:pt x="1781"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201" name="Google Shape;3201;p47"/>
            <p:cNvSpPr/>
            <p:nvPr/>
          </p:nvSpPr>
          <p:spPr>
            <a:xfrm>
              <a:off x="6171800" y="4315500"/>
              <a:ext cx="69875" cy="68925"/>
            </a:xfrm>
            <a:custGeom>
              <a:avLst/>
              <a:gdLst/>
              <a:ahLst/>
              <a:cxnLst/>
              <a:rect l="l" t="t" r="r" b="b"/>
              <a:pathLst>
                <a:path w="2795" h="2757" extrusionOk="0">
                  <a:moveTo>
                    <a:pt x="1" y="1"/>
                  </a:moveTo>
                  <a:lnTo>
                    <a:pt x="2025" y="2700"/>
                  </a:lnTo>
                  <a:lnTo>
                    <a:pt x="2794" y="2757"/>
                  </a:lnTo>
                  <a:lnTo>
                    <a:pt x="2794" y="2757"/>
                  </a:lnTo>
                  <a:lnTo>
                    <a:pt x="2325" y="2175"/>
                  </a:lnTo>
                  <a:lnTo>
                    <a:pt x="1838" y="1576"/>
                  </a:lnTo>
                  <a:lnTo>
                    <a:pt x="526"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202" name="Google Shape;3202;p47"/>
            <p:cNvSpPr/>
            <p:nvPr/>
          </p:nvSpPr>
          <p:spPr>
            <a:xfrm>
              <a:off x="6247275" y="4401750"/>
              <a:ext cx="45475" cy="64700"/>
            </a:xfrm>
            <a:custGeom>
              <a:avLst/>
              <a:gdLst/>
              <a:ahLst/>
              <a:cxnLst/>
              <a:rect l="l" t="t" r="r" b="b"/>
              <a:pathLst>
                <a:path w="1819" h="2588" extrusionOk="0">
                  <a:moveTo>
                    <a:pt x="319" y="0"/>
                  </a:moveTo>
                  <a:lnTo>
                    <a:pt x="300" y="94"/>
                  </a:lnTo>
                  <a:lnTo>
                    <a:pt x="0" y="619"/>
                  </a:lnTo>
                  <a:lnTo>
                    <a:pt x="206" y="881"/>
                  </a:lnTo>
                  <a:lnTo>
                    <a:pt x="1481" y="2587"/>
                  </a:lnTo>
                  <a:lnTo>
                    <a:pt x="1818" y="1950"/>
                  </a:lnTo>
                  <a:lnTo>
                    <a:pt x="637" y="394"/>
                  </a:lnTo>
                  <a:lnTo>
                    <a:pt x="337" y="19"/>
                  </a:lnTo>
                  <a:lnTo>
                    <a:pt x="31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203" name="Google Shape;3203;p47"/>
            <p:cNvSpPr/>
            <p:nvPr/>
          </p:nvSpPr>
          <p:spPr>
            <a:xfrm>
              <a:off x="6311950" y="4503450"/>
              <a:ext cx="64225" cy="61875"/>
            </a:xfrm>
            <a:custGeom>
              <a:avLst/>
              <a:gdLst/>
              <a:ahLst/>
              <a:cxnLst/>
              <a:rect l="l" t="t" r="r" b="b"/>
              <a:pathLst>
                <a:path w="2569" h="2475" extrusionOk="0">
                  <a:moveTo>
                    <a:pt x="0" y="0"/>
                  </a:moveTo>
                  <a:lnTo>
                    <a:pt x="1837" y="2456"/>
                  </a:lnTo>
                  <a:lnTo>
                    <a:pt x="2568" y="2475"/>
                  </a:lnTo>
                  <a:lnTo>
                    <a:pt x="1518" y="975"/>
                  </a:lnTo>
                  <a:lnTo>
                    <a:pt x="806"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204" name="Google Shape;3204;p47"/>
            <p:cNvSpPr/>
            <p:nvPr/>
          </p:nvSpPr>
          <p:spPr>
            <a:xfrm>
              <a:off x="6328800" y="4262550"/>
              <a:ext cx="105025" cy="127025"/>
            </a:xfrm>
            <a:custGeom>
              <a:avLst/>
              <a:gdLst/>
              <a:ahLst/>
              <a:cxnLst/>
              <a:rect l="l" t="t" r="r" b="b"/>
              <a:pathLst>
                <a:path w="4201" h="5081" extrusionOk="0">
                  <a:moveTo>
                    <a:pt x="282" y="0"/>
                  </a:moveTo>
                  <a:lnTo>
                    <a:pt x="1" y="544"/>
                  </a:lnTo>
                  <a:lnTo>
                    <a:pt x="2944" y="4500"/>
                  </a:lnTo>
                  <a:lnTo>
                    <a:pt x="3038" y="4631"/>
                  </a:lnTo>
                  <a:lnTo>
                    <a:pt x="3188" y="4837"/>
                  </a:lnTo>
                  <a:lnTo>
                    <a:pt x="3338" y="5025"/>
                  </a:lnTo>
                  <a:lnTo>
                    <a:pt x="3656" y="5025"/>
                  </a:lnTo>
                  <a:lnTo>
                    <a:pt x="3863" y="5043"/>
                  </a:lnTo>
                  <a:lnTo>
                    <a:pt x="4200" y="5081"/>
                  </a:lnTo>
                  <a:lnTo>
                    <a:pt x="3656" y="4350"/>
                  </a:lnTo>
                  <a:lnTo>
                    <a:pt x="3544" y="4181"/>
                  </a:lnTo>
                  <a:lnTo>
                    <a:pt x="3469" y="4106"/>
                  </a:lnTo>
                  <a:lnTo>
                    <a:pt x="1932" y="2081"/>
                  </a:lnTo>
                  <a:lnTo>
                    <a:pt x="1707" y="1800"/>
                  </a:lnTo>
                  <a:lnTo>
                    <a:pt x="1651" y="1706"/>
                  </a:lnTo>
                  <a:lnTo>
                    <a:pt x="976" y="844"/>
                  </a:lnTo>
                  <a:lnTo>
                    <a:pt x="282"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205" name="Google Shape;3205;p47"/>
            <p:cNvSpPr/>
            <p:nvPr/>
          </p:nvSpPr>
          <p:spPr>
            <a:xfrm>
              <a:off x="6076675" y="4209125"/>
              <a:ext cx="118600" cy="118600"/>
            </a:xfrm>
            <a:custGeom>
              <a:avLst/>
              <a:gdLst/>
              <a:ahLst/>
              <a:cxnLst/>
              <a:rect l="l" t="t" r="r" b="b"/>
              <a:pathLst>
                <a:path w="4744" h="4744" extrusionOk="0">
                  <a:moveTo>
                    <a:pt x="2175" y="0"/>
                  </a:moveTo>
                  <a:lnTo>
                    <a:pt x="1950" y="38"/>
                  </a:lnTo>
                  <a:lnTo>
                    <a:pt x="1725" y="75"/>
                  </a:lnTo>
                  <a:lnTo>
                    <a:pt x="1500" y="150"/>
                  </a:lnTo>
                  <a:lnTo>
                    <a:pt x="1294" y="244"/>
                  </a:lnTo>
                  <a:lnTo>
                    <a:pt x="1106" y="357"/>
                  </a:lnTo>
                  <a:lnTo>
                    <a:pt x="919" y="488"/>
                  </a:lnTo>
                  <a:lnTo>
                    <a:pt x="731" y="638"/>
                  </a:lnTo>
                  <a:lnTo>
                    <a:pt x="581" y="806"/>
                  </a:lnTo>
                  <a:lnTo>
                    <a:pt x="431" y="994"/>
                  </a:lnTo>
                  <a:lnTo>
                    <a:pt x="300" y="1181"/>
                  </a:lnTo>
                  <a:lnTo>
                    <a:pt x="206" y="1406"/>
                  </a:lnTo>
                  <a:lnTo>
                    <a:pt x="113" y="1631"/>
                  </a:lnTo>
                  <a:lnTo>
                    <a:pt x="56" y="1856"/>
                  </a:lnTo>
                  <a:lnTo>
                    <a:pt x="0" y="2100"/>
                  </a:lnTo>
                  <a:lnTo>
                    <a:pt x="0" y="2325"/>
                  </a:lnTo>
                  <a:lnTo>
                    <a:pt x="0" y="2569"/>
                  </a:lnTo>
                  <a:lnTo>
                    <a:pt x="38" y="2794"/>
                  </a:lnTo>
                  <a:lnTo>
                    <a:pt x="75" y="3019"/>
                  </a:lnTo>
                  <a:lnTo>
                    <a:pt x="150" y="3225"/>
                  </a:lnTo>
                  <a:lnTo>
                    <a:pt x="244" y="3431"/>
                  </a:lnTo>
                  <a:lnTo>
                    <a:pt x="356" y="3637"/>
                  </a:lnTo>
                  <a:lnTo>
                    <a:pt x="488" y="3825"/>
                  </a:lnTo>
                  <a:lnTo>
                    <a:pt x="638" y="3993"/>
                  </a:lnTo>
                  <a:lnTo>
                    <a:pt x="806" y="4162"/>
                  </a:lnTo>
                  <a:lnTo>
                    <a:pt x="994" y="4293"/>
                  </a:lnTo>
                  <a:lnTo>
                    <a:pt x="1181" y="4425"/>
                  </a:lnTo>
                  <a:lnTo>
                    <a:pt x="1406" y="4537"/>
                  </a:lnTo>
                  <a:lnTo>
                    <a:pt x="1631" y="4612"/>
                  </a:lnTo>
                  <a:lnTo>
                    <a:pt x="1856" y="4687"/>
                  </a:lnTo>
                  <a:lnTo>
                    <a:pt x="2100" y="4724"/>
                  </a:lnTo>
                  <a:lnTo>
                    <a:pt x="2325" y="4743"/>
                  </a:lnTo>
                  <a:lnTo>
                    <a:pt x="2569" y="4724"/>
                  </a:lnTo>
                  <a:lnTo>
                    <a:pt x="2793" y="4706"/>
                  </a:lnTo>
                  <a:lnTo>
                    <a:pt x="3018" y="4650"/>
                  </a:lnTo>
                  <a:lnTo>
                    <a:pt x="3225" y="4575"/>
                  </a:lnTo>
                  <a:lnTo>
                    <a:pt x="3431" y="4481"/>
                  </a:lnTo>
                  <a:lnTo>
                    <a:pt x="3637" y="4368"/>
                  </a:lnTo>
                  <a:lnTo>
                    <a:pt x="3825" y="4237"/>
                  </a:lnTo>
                  <a:lnTo>
                    <a:pt x="3993" y="4087"/>
                  </a:lnTo>
                  <a:lnTo>
                    <a:pt x="4162" y="3918"/>
                  </a:lnTo>
                  <a:lnTo>
                    <a:pt x="4293" y="3750"/>
                  </a:lnTo>
                  <a:lnTo>
                    <a:pt x="4424" y="3543"/>
                  </a:lnTo>
                  <a:lnTo>
                    <a:pt x="4537" y="3337"/>
                  </a:lnTo>
                  <a:lnTo>
                    <a:pt x="4631" y="3112"/>
                  </a:lnTo>
                  <a:lnTo>
                    <a:pt x="4687" y="2869"/>
                  </a:lnTo>
                  <a:lnTo>
                    <a:pt x="4724" y="2644"/>
                  </a:lnTo>
                  <a:lnTo>
                    <a:pt x="4743" y="2400"/>
                  </a:lnTo>
                  <a:lnTo>
                    <a:pt x="4724" y="2175"/>
                  </a:lnTo>
                  <a:lnTo>
                    <a:pt x="4706" y="1950"/>
                  </a:lnTo>
                  <a:lnTo>
                    <a:pt x="4649" y="1725"/>
                  </a:lnTo>
                  <a:lnTo>
                    <a:pt x="4574" y="1500"/>
                  </a:lnTo>
                  <a:lnTo>
                    <a:pt x="4481" y="1294"/>
                  </a:lnTo>
                  <a:lnTo>
                    <a:pt x="4368" y="1088"/>
                  </a:lnTo>
                  <a:lnTo>
                    <a:pt x="4237" y="919"/>
                  </a:lnTo>
                  <a:lnTo>
                    <a:pt x="4087" y="731"/>
                  </a:lnTo>
                  <a:lnTo>
                    <a:pt x="3918" y="581"/>
                  </a:lnTo>
                  <a:lnTo>
                    <a:pt x="3750" y="432"/>
                  </a:lnTo>
                  <a:lnTo>
                    <a:pt x="3543" y="300"/>
                  </a:lnTo>
                  <a:lnTo>
                    <a:pt x="3337" y="207"/>
                  </a:lnTo>
                  <a:lnTo>
                    <a:pt x="3112" y="113"/>
                  </a:lnTo>
                  <a:lnTo>
                    <a:pt x="2868" y="57"/>
                  </a:lnTo>
                  <a:lnTo>
                    <a:pt x="2644"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206" name="Google Shape;3206;p47"/>
            <p:cNvSpPr/>
            <p:nvPr/>
          </p:nvSpPr>
          <p:spPr>
            <a:xfrm>
              <a:off x="6096825" y="4229275"/>
              <a:ext cx="78300" cy="78300"/>
            </a:xfrm>
            <a:custGeom>
              <a:avLst/>
              <a:gdLst/>
              <a:ahLst/>
              <a:cxnLst/>
              <a:rect l="l" t="t" r="r" b="b"/>
              <a:pathLst>
                <a:path w="3132" h="3132" extrusionOk="0">
                  <a:moveTo>
                    <a:pt x="1425" y="0"/>
                  </a:moveTo>
                  <a:lnTo>
                    <a:pt x="1275" y="19"/>
                  </a:lnTo>
                  <a:lnTo>
                    <a:pt x="1125" y="57"/>
                  </a:lnTo>
                  <a:lnTo>
                    <a:pt x="994" y="94"/>
                  </a:lnTo>
                  <a:lnTo>
                    <a:pt x="863" y="169"/>
                  </a:lnTo>
                  <a:lnTo>
                    <a:pt x="731" y="244"/>
                  </a:lnTo>
                  <a:lnTo>
                    <a:pt x="600" y="319"/>
                  </a:lnTo>
                  <a:lnTo>
                    <a:pt x="488" y="432"/>
                  </a:lnTo>
                  <a:lnTo>
                    <a:pt x="375" y="525"/>
                  </a:lnTo>
                  <a:lnTo>
                    <a:pt x="282" y="657"/>
                  </a:lnTo>
                  <a:lnTo>
                    <a:pt x="207" y="788"/>
                  </a:lnTo>
                  <a:lnTo>
                    <a:pt x="132" y="919"/>
                  </a:lnTo>
                  <a:lnTo>
                    <a:pt x="75" y="1069"/>
                  </a:lnTo>
                  <a:lnTo>
                    <a:pt x="38" y="1219"/>
                  </a:lnTo>
                  <a:lnTo>
                    <a:pt x="0" y="1369"/>
                  </a:lnTo>
                  <a:lnTo>
                    <a:pt x="0" y="1538"/>
                  </a:lnTo>
                  <a:lnTo>
                    <a:pt x="0" y="1688"/>
                  </a:lnTo>
                  <a:lnTo>
                    <a:pt x="38" y="1913"/>
                  </a:lnTo>
                  <a:lnTo>
                    <a:pt x="94" y="2119"/>
                  </a:lnTo>
                  <a:lnTo>
                    <a:pt x="207" y="2325"/>
                  </a:lnTo>
                  <a:lnTo>
                    <a:pt x="319" y="2512"/>
                  </a:lnTo>
                  <a:lnTo>
                    <a:pt x="469" y="2681"/>
                  </a:lnTo>
                  <a:lnTo>
                    <a:pt x="656" y="2831"/>
                  </a:lnTo>
                  <a:lnTo>
                    <a:pt x="844" y="2962"/>
                  </a:lnTo>
                  <a:lnTo>
                    <a:pt x="1069" y="3056"/>
                  </a:lnTo>
                  <a:lnTo>
                    <a:pt x="1313" y="3112"/>
                  </a:lnTo>
                  <a:lnTo>
                    <a:pt x="1556" y="3131"/>
                  </a:lnTo>
                  <a:lnTo>
                    <a:pt x="1781" y="3112"/>
                  </a:lnTo>
                  <a:lnTo>
                    <a:pt x="2025" y="3056"/>
                  </a:lnTo>
                  <a:lnTo>
                    <a:pt x="2231" y="2981"/>
                  </a:lnTo>
                  <a:lnTo>
                    <a:pt x="2437" y="2850"/>
                  </a:lnTo>
                  <a:lnTo>
                    <a:pt x="2625" y="2719"/>
                  </a:lnTo>
                  <a:lnTo>
                    <a:pt x="2775" y="2550"/>
                  </a:lnTo>
                  <a:lnTo>
                    <a:pt x="2869" y="2438"/>
                  </a:lnTo>
                  <a:lnTo>
                    <a:pt x="2944" y="2306"/>
                  </a:lnTo>
                  <a:lnTo>
                    <a:pt x="3000" y="2175"/>
                  </a:lnTo>
                  <a:lnTo>
                    <a:pt x="3056" y="2044"/>
                  </a:lnTo>
                  <a:lnTo>
                    <a:pt x="3094" y="1894"/>
                  </a:lnTo>
                  <a:lnTo>
                    <a:pt x="3112" y="1744"/>
                  </a:lnTo>
                  <a:lnTo>
                    <a:pt x="3131" y="1575"/>
                  </a:lnTo>
                  <a:lnTo>
                    <a:pt x="3112" y="1425"/>
                  </a:lnTo>
                  <a:lnTo>
                    <a:pt x="3094" y="1275"/>
                  </a:lnTo>
                  <a:lnTo>
                    <a:pt x="3075" y="1125"/>
                  </a:lnTo>
                  <a:lnTo>
                    <a:pt x="3019" y="994"/>
                  </a:lnTo>
                  <a:lnTo>
                    <a:pt x="2962" y="863"/>
                  </a:lnTo>
                  <a:lnTo>
                    <a:pt x="2887" y="732"/>
                  </a:lnTo>
                  <a:lnTo>
                    <a:pt x="2794" y="600"/>
                  </a:lnTo>
                  <a:lnTo>
                    <a:pt x="2700" y="488"/>
                  </a:lnTo>
                  <a:lnTo>
                    <a:pt x="2587" y="375"/>
                  </a:lnTo>
                  <a:lnTo>
                    <a:pt x="2475" y="282"/>
                  </a:lnTo>
                  <a:lnTo>
                    <a:pt x="2344" y="207"/>
                  </a:lnTo>
                  <a:lnTo>
                    <a:pt x="2194" y="132"/>
                  </a:lnTo>
                  <a:lnTo>
                    <a:pt x="2044" y="75"/>
                  </a:lnTo>
                  <a:lnTo>
                    <a:pt x="1894" y="38"/>
                  </a:lnTo>
                  <a:lnTo>
                    <a:pt x="1744" y="0"/>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207" name="Google Shape;3207;p47"/>
            <p:cNvSpPr/>
            <p:nvPr/>
          </p:nvSpPr>
          <p:spPr>
            <a:xfrm>
              <a:off x="6096825" y="4265825"/>
              <a:ext cx="69375" cy="41750"/>
            </a:xfrm>
            <a:custGeom>
              <a:avLst/>
              <a:gdLst/>
              <a:ahLst/>
              <a:cxnLst/>
              <a:rect l="l" t="t" r="r" b="b"/>
              <a:pathLst>
                <a:path w="2775" h="1670" extrusionOk="0">
                  <a:moveTo>
                    <a:pt x="507" y="1"/>
                  </a:moveTo>
                  <a:lnTo>
                    <a:pt x="394" y="19"/>
                  </a:lnTo>
                  <a:lnTo>
                    <a:pt x="282" y="38"/>
                  </a:lnTo>
                  <a:lnTo>
                    <a:pt x="169" y="94"/>
                  </a:lnTo>
                  <a:lnTo>
                    <a:pt x="75" y="151"/>
                  </a:lnTo>
                  <a:lnTo>
                    <a:pt x="0" y="226"/>
                  </a:lnTo>
                  <a:lnTo>
                    <a:pt x="38" y="451"/>
                  </a:lnTo>
                  <a:lnTo>
                    <a:pt x="94" y="657"/>
                  </a:lnTo>
                  <a:lnTo>
                    <a:pt x="207" y="863"/>
                  </a:lnTo>
                  <a:lnTo>
                    <a:pt x="319" y="1050"/>
                  </a:lnTo>
                  <a:lnTo>
                    <a:pt x="469" y="1219"/>
                  </a:lnTo>
                  <a:lnTo>
                    <a:pt x="656" y="1369"/>
                  </a:lnTo>
                  <a:lnTo>
                    <a:pt x="844" y="1500"/>
                  </a:lnTo>
                  <a:lnTo>
                    <a:pt x="1069" y="1594"/>
                  </a:lnTo>
                  <a:lnTo>
                    <a:pt x="1313" y="1650"/>
                  </a:lnTo>
                  <a:lnTo>
                    <a:pt x="1556" y="1669"/>
                  </a:lnTo>
                  <a:lnTo>
                    <a:pt x="1781" y="1650"/>
                  </a:lnTo>
                  <a:lnTo>
                    <a:pt x="2025" y="1594"/>
                  </a:lnTo>
                  <a:lnTo>
                    <a:pt x="2231" y="1519"/>
                  </a:lnTo>
                  <a:lnTo>
                    <a:pt x="2437" y="1388"/>
                  </a:lnTo>
                  <a:lnTo>
                    <a:pt x="2625" y="1257"/>
                  </a:lnTo>
                  <a:lnTo>
                    <a:pt x="2775" y="1088"/>
                  </a:lnTo>
                  <a:lnTo>
                    <a:pt x="2756" y="976"/>
                  </a:lnTo>
                  <a:lnTo>
                    <a:pt x="2719" y="882"/>
                  </a:lnTo>
                  <a:lnTo>
                    <a:pt x="2681" y="788"/>
                  </a:lnTo>
                  <a:lnTo>
                    <a:pt x="2606" y="713"/>
                  </a:lnTo>
                  <a:lnTo>
                    <a:pt x="2456" y="563"/>
                  </a:lnTo>
                  <a:lnTo>
                    <a:pt x="2287" y="451"/>
                  </a:lnTo>
                  <a:lnTo>
                    <a:pt x="2100" y="357"/>
                  </a:lnTo>
                  <a:lnTo>
                    <a:pt x="1913" y="263"/>
                  </a:lnTo>
                  <a:lnTo>
                    <a:pt x="1594" y="169"/>
                  </a:lnTo>
                  <a:lnTo>
                    <a:pt x="1331" y="94"/>
                  </a:lnTo>
                  <a:lnTo>
                    <a:pt x="1106" y="38"/>
                  </a:lnTo>
                  <a:lnTo>
                    <a:pt x="881"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208" name="Google Shape;3208;p47"/>
            <p:cNvSpPr/>
            <p:nvPr/>
          </p:nvSpPr>
          <p:spPr>
            <a:xfrm>
              <a:off x="6184925" y="4202550"/>
              <a:ext cx="119075" cy="118600"/>
            </a:xfrm>
            <a:custGeom>
              <a:avLst/>
              <a:gdLst/>
              <a:ahLst/>
              <a:cxnLst/>
              <a:rect l="l" t="t" r="r" b="b"/>
              <a:pathLst>
                <a:path w="4763" h="4744" extrusionOk="0">
                  <a:moveTo>
                    <a:pt x="2175" y="1"/>
                  </a:moveTo>
                  <a:lnTo>
                    <a:pt x="1950" y="38"/>
                  </a:lnTo>
                  <a:lnTo>
                    <a:pt x="1725" y="76"/>
                  </a:lnTo>
                  <a:lnTo>
                    <a:pt x="1519" y="151"/>
                  </a:lnTo>
                  <a:lnTo>
                    <a:pt x="1313" y="245"/>
                  </a:lnTo>
                  <a:lnTo>
                    <a:pt x="1107" y="357"/>
                  </a:lnTo>
                  <a:lnTo>
                    <a:pt x="919" y="488"/>
                  </a:lnTo>
                  <a:lnTo>
                    <a:pt x="751" y="638"/>
                  </a:lnTo>
                  <a:lnTo>
                    <a:pt x="582" y="807"/>
                  </a:lnTo>
                  <a:lnTo>
                    <a:pt x="451" y="994"/>
                  </a:lnTo>
                  <a:lnTo>
                    <a:pt x="319" y="1182"/>
                  </a:lnTo>
                  <a:lnTo>
                    <a:pt x="207" y="1407"/>
                  </a:lnTo>
                  <a:lnTo>
                    <a:pt x="132" y="1632"/>
                  </a:lnTo>
                  <a:lnTo>
                    <a:pt x="57" y="1857"/>
                  </a:lnTo>
                  <a:lnTo>
                    <a:pt x="19" y="2101"/>
                  </a:lnTo>
                  <a:lnTo>
                    <a:pt x="1" y="2325"/>
                  </a:lnTo>
                  <a:lnTo>
                    <a:pt x="19" y="2569"/>
                  </a:lnTo>
                  <a:lnTo>
                    <a:pt x="38" y="2794"/>
                  </a:lnTo>
                  <a:lnTo>
                    <a:pt x="94" y="3019"/>
                  </a:lnTo>
                  <a:lnTo>
                    <a:pt x="169" y="3225"/>
                  </a:lnTo>
                  <a:lnTo>
                    <a:pt x="263" y="3432"/>
                  </a:lnTo>
                  <a:lnTo>
                    <a:pt x="376" y="3638"/>
                  </a:lnTo>
                  <a:lnTo>
                    <a:pt x="507" y="3825"/>
                  </a:lnTo>
                  <a:lnTo>
                    <a:pt x="657" y="3994"/>
                  </a:lnTo>
                  <a:lnTo>
                    <a:pt x="826" y="4163"/>
                  </a:lnTo>
                  <a:lnTo>
                    <a:pt x="1013" y="4294"/>
                  </a:lnTo>
                  <a:lnTo>
                    <a:pt x="1200" y="4425"/>
                  </a:lnTo>
                  <a:lnTo>
                    <a:pt x="1407" y="4538"/>
                  </a:lnTo>
                  <a:lnTo>
                    <a:pt x="1650" y="4613"/>
                  </a:lnTo>
                  <a:lnTo>
                    <a:pt x="1875" y="4688"/>
                  </a:lnTo>
                  <a:lnTo>
                    <a:pt x="2119" y="4725"/>
                  </a:lnTo>
                  <a:lnTo>
                    <a:pt x="2344" y="4744"/>
                  </a:lnTo>
                  <a:lnTo>
                    <a:pt x="2588" y="4725"/>
                  </a:lnTo>
                  <a:lnTo>
                    <a:pt x="2813" y="4706"/>
                  </a:lnTo>
                  <a:lnTo>
                    <a:pt x="3038" y="4650"/>
                  </a:lnTo>
                  <a:lnTo>
                    <a:pt x="3244" y="4575"/>
                  </a:lnTo>
                  <a:lnTo>
                    <a:pt x="3450" y="4481"/>
                  </a:lnTo>
                  <a:lnTo>
                    <a:pt x="3656" y="4369"/>
                  </a:lnTo>
                  <a:lnTo>
                    <a:pt x="3844" y="4238"/>
                  </a:lnTo>
                  <a:lnTo>
                    <a:pt x="4012" y="4088"/>
                  </a:lnTo>
                  <a:lnTo>
                    <a:pt x="4162" y="3919"/>
                  </a:lnTo>
                  <a:lnTo>
                    <a:pt x="4312" y="3750"/>
                  </a:lnTo>
                  <a:lnTo>
                    <a:pt x="4444" y="3544"/>
                  </a:lnTo>
                  <a:lnTo>
                    <a:pt x="4556" y="3338"/>
                  </a:lnTo>
                  <a:lnTo>
                    <a:pt x="4631" y="3113"/>
                  </a:lnTo>
                  <a:lnTo>
                    <a:pt x="4706" y="2869"/>
                  </a:lnTo>
                  <a:lnTo>
                    <a:pt x="4744" y="2644"/>
                  </a:lnTo>
                  <a:lnTo>
                    <a:pt x="4762" y="2400"/>
                  </a:lnTo>
                  <a:lnTo>
                    <a:pt x="4744" y="2175"/>
                  </a:lnTo>
                  <a:lnTo>
                    <a:pt x="4725" y="1932"/>
                  </a:lnTo>
                  <a:lnTo>
                    <a:pt x="4669" y="1726"/>
                  </a:lnTo>
                  <a:lnTo>
                    <a:pt x="4594" y="1501"/>
                  </a:lnTo>
                  <a:lnTo>
                    <a:pt x="4500" y="1294"/>
                  </a:lnTo>
                  <a:lnTo>
                    <a:pt x="4387" y="1088"/>
                  </a:lnTo>
                  <a:lnTo>
                    <a:pt x="4256" y="901"/>
                  </a:lnTo>
                  <a:lnTo>
                    <a:pt x="4106" y="732"/>
                  </a:lnTo>
                  <a:lnTo>
                    <a:pt x="3937" y="582"/>
                  </a:lnTo>
                  <a:lnTo>
                    <a:pt x="3750" y="432"/>
                  </a:lnTo>
                  <a:lnTo>
                    <a:pt x="3563" y="301"/>
                  </a:lnTo>
                  <a:lnTo>
                    <a:pt x="3338" y="207"/>
                  </a:lnTo>
                  <a:lnTo>
                    <a:pt x="3113" y="113"/>
                  </a:lnTo>
                  <a:lnTo>
                    <a:pt x="2888" y="38"/>
                  </a:lnTo>
                  <a:lnTo>
                    <a:pt x="2644"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209" name="Google Shape;3209;p47"/>
            <p:cNvSpPr/>
            <p:nvPr/>
          </p:nvSpPr>
          <p:spPr>
            <a:xfrm>
              <a:off x="6205075" y="4222700"/>
              <a:ext cx="78300" cy="78300"/>
            </a:xfrm>
            <a:custGeom>
              <a:avLst/>
              <a:gdLst/>
              <a:ahLst/>
              <a:cxnLst/>
              <a:rect l="l" t="t" r="r" b="b"/>
              <a:pathLst>
                <a:path w="3132" h="3132" extrusionOk="0">
                  <a:moveTo>
                    <a:pt x="1444" y="1"/>
                  </a:moveTo>
                  <a:lnTo>
                    <a:pt x="1294" y="20"/>
                  </a:lnTo>
                  <a:lnTo>
                    <a:pt x="1144" y="57"/>
                  </a:lnTo>
                  <a:lnTo>
                    <a:pt x="1013" y="95"/>
                  </a:lnTo>
                  <a:lnTo>
                    <a:pt x="863" y="170"/>
                  </a:lnTo>
                  <a:lnTo>
                    <a:pt x="732" y="245"/>
                  </a:lnTo>
                  <a:lnTo>
                    <a:pt x="619" y="320"/>
                  </a:lnTo>
                  <a:lnTo>
                    <a:pt x="507" y="432"/>
                  </a:lnTo>
                  <a:lnTo>
                    <a:pt x="394" y="526"/>
                  </a:lnTo>
                  <a:lnTo>
                    <a:pt x="301" y="657"/>
                  </a:lnTo>
                  <a:lnTo>
                    <a:pt x="226" y="788"/>
                  </a:lnTo>
                  <a:lnTo>
                    <a:pt x="151" y="920"/>
                  </a:lnTo>
                  <a:lnTo>
                    <a:pt x="95" y="1070"/>
                  </a:lnTo>
                  <a:lnTo>
                    <a:pt x="38" y="1220"/>
                  </a:lnTo>
                  <a:lnTo>
                    <a:pt x="20" y="1388"/>
                  </a:lnTo>
                  <a:lnTo>
                    <a:pt x="1" y="1538"/>
                  </a:lnTo>
                  <a:lnTo>
                    <a:pt x="20" y="1688"/>
                  </a:lnTo>
                  <a:lnTo>
                    <a:pt x="57" y="1913"/>
                  </a:lnTo>
                  <a:lnTo>
                    <a:pt x="113" y="2119"/>
                  </a:lnTo>
                  <a:lnTo>
                    <a:pt x="207" y="2326"/>
                  </a:lnTo>
                  <a:lnTo>
                    <a:pt x="338" y="2513"/>
                  </a:lnTo>
                  <a:lnTo>
                    <a:pt x="488" y="2682"/>
                  </a:lnTo>
                  <a:lnTo>
                    <a:pt x="657" y="2832"/>
                  </a:lnTo>
                  <a:lnTo>
                    <a:pt x="863" y="2963"/>
                  </a:lnTo>
                  <a:lnTo>
                    <a:pt x="1088" y="3057"/>
                  </a:lnTo>
                  <a:lnTo>
                    <a:pt x="1332" y="3113"/>
                  </a:lnTo>
                  <a:lnTo>
                    <a:pt x="1576" y="3132"/>
                  </a:lnTo>
                  <a:lnTo>
                    <a:pt x="1800" y="3113"/>
                  </a:lnTo>
                  <a:lnTo>
                    <a:pt x="2025" y="3057"/>
                  </a:lnTo>
                  <a:lnTo>
                    <a:pt x="2250" y="2982"/>
                  </a:lnTo>
                  <a:lnTo>
                    <a:pt x="2457" y="2850"/>
                  </a:lnTo>
                  <a:lnTo>
                    <a:pt x="2625" y="2719"/>
                  </a:lnTo>
                  <a:lnTo>
                    <a:pt x="2794" y="2551"/>
                  </a:lnTo>
                  <a:lnTo>
                    <a:pt x="2869" y="2438"/>
                  </a:lnTo>
                  <a:lnTo>
                    <a:pt x="2944" y="2307"/>
                  </a:lnTo>
                  <a:lnTo>
                    <a:pt x="3019" y="2176"/>
                  </a:lnTo>
                  <a:lnTo>
                    <a:pt x="3056" y="2044"/>
                  </a:lnTo>
                  <a:lnTo>
                    <a:pt x="3113" y="1894"/>
                  </a:lnTo>
                  <a:lnTo>
                    <a:pt x="3131" y="1744"/>
                  </a:lnTo>
                  <a:lnTo>
                    <a:pt x="3131" y="1576"/>
                  </a:lnTo>
                  <a:lnTo>
                    <a:pt x="3131" y="1426"/>
                  </a:lnTo>
                  <a:lnTo>
                    <a:pt x="3113" y="1276"/>
                  </a:lnTo>
                  <a:lnTo>
                    <a:pt x="3075" y="1126"/>
                  </a:lnTo>
                  <a:lnTo>
                    <a:pt x="3038" y="995"/>
                  </a:lnTo>
                  <a:lnTo>
                    <a:pt x="2963" y="845"/>
                  </a:lnTo>
                  <a:lnTo>
                    <a:pt x="2907" y="713"/>
                  </a:lnTo>
                  <a:lnTo>
                    <a:pt x="2813" y="601"/>
                  </a:lnTo>
                  <a:lnTo>
                    <a:pt x="2719" y="488"/>
                  </a:lnTo>
                  <a:lnTo>
                    <a:pt x="2607" y="376"/>
                  </a:lnTo>
                  <a:lnTo>
                    <a:pt x="2475" y="282"/>
                  </a:lnTo>
                  <a:lnTo>
                    <a:pt x="2344" y="207"/>
                  </a:lnTo>
                  <a:lnTo>
                    <a:pt x="2213" y="132"/>
                  </a:lnTo>
                  <a:lnTo>
                    <a:pt x="2063" y="76"/>
                  </a:lnTo>
                  <a:lnTo>
                    <a:pt x="1913" y="38"/>
                  </a:lnTo>
                  <a:lnTo>
                    <a:pt x="1744"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210" name="Google Shape;3210;p47"/>
            <p:cNvSpPr/>
            <p:nvPr/>
          </p:nvSpPr>
          <p:spPr>
            <a:xfrm>
              <a:off x="6205550" y="4259275"/>
              <a:ext cx="69400" cy="41725"/>
            </a:xfrm>
            <a:custGeom>
              <a:avLst/>
              <a:gdLst/>
              <a:ahLst/>
              <a:cxnLst/>
              <a:rect l="l" t="t" r="r" b="b"/>
              <a:pathLst>
                <a:path w="2776" h="1669" extrusionOk="0">
                  <a:moveTo>
                    <a:pt x="507" y="0"/>
                  </a:moveTo>
                  <a:lnTo>
                    <a:pt x="375" y="19"/>
                  </a:lnTo>
                  <a:lnTo>
                    <a:pt x="263" y="38"/>
                  </a:lnTo>
                  <a:lnTo>
                    <a:pt x="169" y="94"/>
                  </a:lnTo>
                  <a:lnTo>
                    <a:pt x="76" y="150"/>
                  </a:lnTo>
                  <a:lnTo>
                    <a:pt x="1" y="225"/>
                  </a:lnTo>
                  <a:lnTo>
                    <a:pt x="38" y="450"/>
                  </a:lnTo>
                  <a:lnTo>
                    <a:pt x="94" y="656"/>
                  </a:lnTo>
                  <a:lnTo>
                    <a:pt x="188" y="863"/>
                  </a:lnTo>
                  <a:lnTo>
                    <a:pt x="319" y="1050"/>
                  </a:lnTo>
                  <a:lnTo>
                    <a:pt x="469" y="1219"/>
                  </a:lnTo>
                  <a:lnTo>
                    <a:pt x="638" y="1369"/>
                  </a:lnTo>
                  <a:lnTo>
                    <a:pt x="844" y="1500"/>
                  </a:lnTo>
                  <a:lnTo>
                    <a:pt x="1069" y="1594"/>
                  </a:lnTo>
                  <a:lnTo>
                    <a:pt x="1313" y="1650"/>
                  </a:lnTo>
                  <a:lnTo>
                    <a:pt x="1557" y="1669"/>
                  </a:lnTo>
                  <a:lnTo>
                    <a:pt x="1781" y="1650"/>
                  </a:lnTo>
                  <a:lnTo>
                    <a:pt x="2006" y="1594"/>
                  </a:lnTo>
                  <a:lnTo>
                    <a:pt x="2231" y="1519"/>
                  </a:lnTo>
                  <a:lnTo>
                    <a:pt x="2438" y="1387"/>
                  </a:lnTo>
                  <a:lnTo>
                    <a:pt x="2606" y="1256"/>
                  </a:lnTo>
                  <a:lnTo>
                    <a:pt x="2775" y="1088"/>
                  </a:lnTo>
                  <a:lnTo>
                    <a:pt x="2756" y="975"/>
                  </a:lnTo>
                  <a:lnTo>
                    <a:pt x="2719" y="881"/>
                  </a:lnTo>
                  <a:lnTo>
                    <a:pt x="2663" y="788"/>
                  </a:lnTo>
                  <a:lnTo>
                    <a:pt x="2606" y="713"/>
                  </a:lnTo>
                  <a:lnTo>
                    <a:pt x="2456" y="563"/>
                  </a:lnTo>
                  <a:lnTo>
                    <a:pt x="2288" y="450"/>
                  </a:lnTo>
                  <a:lnTo>
                    <a:pt x="2100" y="356"/>
                  </a:lnTo>
                  <a:lnTo>
                    <a:pt x="1894" y="263"/>
                  </a:lnTo>
                  <a:lnTo>
                    <a:pt x="1594" y="169"/>
                  </a:lnTo>
                  <a:lnTo>
                    <a:pt x="1313" y="75"/>
                  </a:lnTo>
                  <a:lnTo>
                    <a:pt x="1107" y="38"/>
                  </a:lnTo>
                  <a:lnTo>
                    <a:pt x="863"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grpSp>
        <p:nvGrpSpPr>
          <p:cNvPr id="3211" name="Google Shape;3211;p47"/>
          <p:cNvGrpSpPr/>
          <p:nvPr/>
        </p:nvGrpSpPr>
        <p:grpSpPr>
          <a:xfrm>
            <a:off x="10077889" y="4605039"/>
            <a:ext cx="783920" cy="914387"/>
            <a:chOff x="3899250" y="4244750"/>
            <a:chExt cx="456050" cy="531950"/>
          </a:xfrm>
        </p:grpSpPr>
        <p:sp>
          <p:nvSpPr>
            <p:cNvPr id="3212" name="Google Shape;3212;p47"/>
            <p:cNvSpPr/>
            <p:nvPr/>
          </p:nvSpPr>
          <p:spPr>
            <a:xfrm>
              <a:off x="3899250" y="4244750"/>
              <a:ext cx="456050" cy="531950"/>
            </a:xfrm>
            <a:custGeom>
              <a:avLst/>
              <a:gdLst/>
              <a:ahLst/>
              <a:cxnLst/>
              <a:rect l="l" t="t" r="r" b="b"/>
              <a:pathLst>
                <a:path w="18242" h="21278" extrusionOk="0">
                  <a:moveTo>
                    <a:pt x="14079" y="0"/>
                  </a:moveTo>
                  <a:lnTo>
                    <a:pt x="13986" y="56"/>
                  </a:lnTo>
                  <a:lnTo>
                    <a:pt x="13892" y="113"/>
                  </a:lnTo>
                  <a:lnTo>
                    <a:pt x="13667" y="319"/>
                  </a:lnTo>
                  <a:lnTo>
                    <a:pt x="13405" y="600"/>
                  </a:lnTo>
                  <a:lnTo>
                    <a:pt x="13123" y="937"/>
                  </a:lnTo>
                  <a:lnTo>
                    <a:pt x="12842" y="1312"/>
                  </a:lnTo>
                  <a:lnTo>
                    <a:pt x="12542" y="1706"/>
                  </a:lnTo>
                  <a:lnTo>
                    <a:pt x="12467" y="1819"/>
                  </a:lnTo>
                  <a:lnTo>
                    <a:pt x="12036" y="2456"/>
                  </a:lnTo>
                  <a:lnTo>
                    <a:pt x="11849" y="2775"/>
                  </a:lnTo>
                  <a:lnTo>
                    <a:pt x="11699" y="3075"/>
                  </a:lnTo>
                  <a:lnTo>
                    <a:pt x="11624" y="3187"/>
                  </a:lnTo>
                  <a:lnTo>
                    <a:pt x="10311" y="5099"/>
                  </a:lnTo>
                  <a:lnTo>
                    <a:pt x="9824" y="5793"/>
                  </a:lnTo>
                  <a:lnTo>
                    <a:pt x="9355" y="6505"/>
                  </a:lnTo>
                  <a:lnTo>
                    <a:pt x="9149" y="6786"/>
                  </a:lnTo>
                  <a:lnTo>
                    <a:pt x="8943" y="7049"/>
                  </a:lnTo>
                  <a:lnTo>
                    <a:pt x="8849" y="7143"/>
                  </a:lnTo>
                  <a:lnTo>
                    <a:pt x="8737" y="7236"/>
                  </a:lnTo>
                  <a:lnTo>
                    <a:pt x="8643" y="7293"/>
                  </a:lnTo>
                  <a:lnTo>
                    <a:pt x="8530" y="7349"/>
                  </a:lnTo>
                  <a:lnTo>
                    <a:pt x="8418" y="7368"/>
                  </a:lnTo>
                  <a:lnTo>
                    <a:pt x="8305" y="7368"/>
                  </a:lnTo>
                  <a:lnTo>
                    <a:pt x="8193" y="7349"/>
                  </a:lnTo>
                  <a:lnTo>
                    <a:pt x="8062" y="7293"/>
                  </a:lnTo>
                  <a:lnTo>
                    <a:pt x="7724" y="7124"/>
                  </a:lnTo>
                  <a:lnTo>
                    <a:pt x="7406" y="6936"/>
                  </a:lnTo>
                  <a:lnTo>
                    <a:pt x="7087" y="6730"/>
                  </a:lnTo>
                  <a:lnTo>
                    <a:pt x="6787" y="6486"/>
                  </a:lnTo>
                  <a:lnTo>
                    <a:pt x="6412" y="6186"/>
                  </a:lnTo>
                  <a:lnTo>
                    <a:pt x="5962" y="5849"/>
                  </a:lnTo>
                  <a:lnTo>
                    <a:pt x="5493" y="5512"/>
                  </a:lnTo>
                  <a:lnTo>
                    <a:pt x="5287" y="5343"/>
                  </a:lnTo>
                  <a:lnTo>
                    <a:pt x="5062" y="5174"/>
                  </a:lnTo>
                  <a:lnTo>
                    <a:pt x="4575" y="4837"/>
                  </a:lnTo>
                  <a:lnTo>
                    <a:pt x="4069" y="4481"/>
                  </a:lnTo>
                  <a:lnTo>
                    <a:pt x="3581" y="4162"/>
                  </a:lnTo>
                  <a:lnTo>
                    <a:pt x="2888" y="3712"/>
                  </a:lnTo>
                  <a:lnTo>
                    <a:pt x="2738" y="3637"/>
                  </a:lnTo>
                  <a:lnTo>
                    <a:pt x="2588" y="3581"/>
                  </a:lnTo>
                  <a:lnTo>
                    <a:pt x="2419" y="3581"/>
                  </a:lnTo>
                  <a:lnTo>
                    <a:pt x="2232" y="3618"/>
                  </a:lnTo>
                  <a:lnTo>
                    <a:pt x="2044" y="3693"/>
                  </a:lnTo>
                  <a:lnTo>
                    <a:pt x="1857" y="3806"/>
                  </a:lnTo>
                  <a:lnTo>
                    <a:pt x="1669" y="3993"/>
                  </a:lnTo>
                  <a:lnTo>
                    <a:pt x="1482" y="4218"/>
                  </a:lnTo>
                  <a:lnTo>
                    <a:pt x="1388" y="4368"/>
                  </a:lnTo>
                  <a:lnTo>
                    <a:pt x="1275" y="4556"/>
                  </a:lnTo>
                  <a:lnTo>
                    <a:pt x="1088" y="4949"/>
                  </a:lnTo>
                  <a:lnTo>
                    <a:pt x="901" y="5305"/>
                  </a:lnTo>
                  <a:lnTo>
                    <a:pt x="901" y="5324"/>
                  </a:lnTo>
                  <a:lnTo>
                    <a:pt x="563" y="5980"/>
                  </a:lnTo>
                  <a:lnTo>
                    <a:pt x="413" y="6280"/>
                  </a:lnTo>
                  <a:lnTo>
                    <a:pt x="282" y="6580"/>
                  </a:lnTo>
                  <a:lnTo>
                    <a:pt x="151" y="6768"/>
                  </a:lnTo>
                  <a:lnTo>
                    <a:pt x="57" y="6936"/>
                  </a:lnTo>
                  <a:lnTo>
                    <a:pt x="1" y="7086"/>
                  </a:lnTo>
                  <a:lnTo>
                    <a:pt x="1" y="7199"/>
                  </a:lnTo>
                  <a:lnTo>
                    <a:pt x="1" y="7255"/>
                  </a:lnTo>
                  <a:lnTo>
                    <a:pt x="19" y="7330"/>
                  </a:lnTo>
                  <a:lnTo>
                    <a:pt x="113" y="7442"/>
                  </a:lnTo>
                  <a:lnTo>
                    <a:pt x="244" y="7574"/>
                  </a:lnTo>
                  <a:lnTo>
                    <a:pt x="432" y="7705"/>
                  </a:lnTo>
                  <a:lnTo>
                    <a:pt x="1275" y="8267"/>
                  </a:lnTo>
                  <a:lnTo>
                    <a:pt x="2475" y="9017"/>
                  </a:lnTo>
                  <a:lnTo>
                    <a:pt x="3638" y="9748"/>
                  </a:lnTo>
                  <a:lnTo>
                    <a:pt x="4387" y="10236"/>
                  </a:lnTo>
                  <a:lnTo>
                    <a:pt x="4631" y="10348"/>
                  </a:lnTo>
                  <a:lnTo>
                    <a:pt x="4875" y="10461"/>
                  </a:lnTo>
                  <a:lnTo>
                    <a:pt x="5100" y="10592"/>
                  </a:lnTo>
                  <a:lnTo>
                    <a:pt x="5287" y="10723"/>
                  </a:lnTo>
                  <a:lnTo>
                    <a:pt x="5456" y="10836"/>
                  </a:lnTo>
                  <a:lnTo>
                    <a:pt x="5587" y="10967"/>
                  </a:lnTo>
                  <a:lnTo>
                    <a:pt x="5700" y="11117"/>
                  </a:lnTo>
                  <a:lnTo>
                    <a:pt x="5756" y="11267"/>
                  </a:lnTo>
                  <a:lnTo>
                    <a:pt x="5793" y="11417"/>
                  </a:lnTo>
                  <a:lnTo>
                    <a:pt x="5793" y="11586"/>
                  </a:lnTo>
                  <a:lnTo>
                    <a:pt x="5737" y="11754"/>
                  </a:lnTo>
                  <a:lnTo>
                    <a:pt x="5625" y="11923"/>
                  </a:lnTo>
                  <a:lnTo>
                    <a:pt x="1444" y="17959"/>
                  </a:lnTo>
                  <a:lnTo>
                    <a:pt x="1332" y="18147"/>
                  </a:lnTo>
                  <a:lnTo>
                    <a:pt x="1238" y="18353"/>
                  </a:lnTo>
                  <a:lnTo>
                    <a:pt x="1144" y="18541"/>
                  </a:lnTo>
                  <a:lnTo>
                    <a:pt x="1107" y="18765"/>
                  </a:lnTo>
                  <a:lnTo>
                    <a:pt x="1107" y="18859"/>
                  </a:lnTo>
                  <a:lnTo>
                    <a:pt x="1107" y="18972"/>
                  </a:lnTo>
                  <a:lnTo>
                    <a:pt x="1126" y="19065"/>
                  </a:lnTo>
                  <a:lnTo>
                    <a:pt x="1163" y="19178"/>
                  </a:lnTo>
                  <a:lnTo>
                    <a:pt x="1219" y="19272"/>
                  </a:lnTo>
                  <a:lnTo>
                    <a:pt x="1313" y="19365"/>
                  </a:lnTo>
                  <a:lnTo>
                    <a:pt x="1407" y="19459"/>
                  </a:lnTo>
                  <a:lnTo>
                    <a:pt x="1519" y="19572"/>
                  </a:lnTo>
                  <a:lnTo>
                    <a:pt x="1575" y="19590"/>
                  </a:lnTo>
                  <a:lnTo>
                    <a:pt x="2138" y="20021"/>
                  </a:lnTo>
                  <a:lnTo>
                    <a:pt x="2756" y="20509"/>
                  </a:lnTo>
                  <a:lnTo>
                    <a:pt x="3281" y="20959"/>
                  </a:lnTo>
                  <a:lnTo>
                    <a:pt x="3619" y="21221"/>
                  </a:lnTo>
                  <a:lnTo>
                    <a:pt x="3825" y="21259"/>
                  </a:lnTo>
                  <a:lnTo>
                    <a:pt x="4012" y="21278"/>
                  </a:lnTo>
                  <a:lnTo>
                    <a:pt x="4219" y="21240"/>
                  </a:lnTo>
                  <a:lnTo>
                    <a:pt x="4312" y="21203"/>
                  </a:lnTo>
                  <a:lnTo>
                    <a:pt x="4406" y="21146"/>
                  </a:lnTo>
                  <a:lnTo>
                    <a:pt x="4519" y="21090"/>
                  </a:lnTo>
                  <a:lnTo>
                    <a:pt x="4631" y="21015"/>
                  </a:lnTo>
                  <a:lnTo>
                    <a:pt x="4875" y="20790"/>
                  </a:lnTo>
                  <a:lnTo>
                    <a:pt x="5119" y="20509"/>
                  </a:lnTo>
                  <a:lnTo>
                    <a:pt x="5400" y="20134"/>
                  </a:lnTo>
                  <a:lnTo>
                    <a:pt x="5775" y="19572"/>
                  </a:lnTo>
                  <a:lnTo>
                    <a:pt x="6281" y="18784"/>
                  </a:lnTo>
                  <a:lnTo>
                    <a:pt x="6787" y="18034"/>
                  </a:lnTo>
                  <a:lnTo>
                    <a:pt x="6974" y="17734"/>
                  </a:lnTo>
                  <a:lnTo>
                    <a:pt x="7106" y="17509"/>
                  </a:lnTo>
                  <a:lnTo>
                    <a:pt x="8624" y="15241"/>
                  </a:lnTo>
                  <a:lnTo>
                    <a:pt x="8868" y="14866"/>
                  </a:lnTo>
                  <a:lnTo>
                    <a:pt x="9093" y="14510"/>
                  </a:lnTo>
                  <a:lnTo>
                    <a:pt x="9187" y="14341"/>
                  </a:lnTo>
                  <a:lnTo>
                    <a:pt x="9280" y="14229"/>
                  </a:lnTo>
                  <a:lnTo>
                    <a:pt x="9374" y="14135"/>
                  </a:lnTo>
                  <a:lnTo>
                    <a:pt x="9468" y="14041"/>
                  </a:lnTo>
                  <a:lnTo>
                    <a:pt x="9561" y="13966"/>
                  </a:lnTo>
                  <a:lnTo>
                    <a:pt x="9674" y="13910"/>
                  </a:lnTo>
                  <a:lnTo>
                    <a:pt x="9786" y="13891"/>
                  </a:lnTo>
                  <a:lnTo>
                    <a:pt x="9918" y="13891"/>
                  </a:lnTo>
                  <a:lnTo>
                    <a:pt x="10049" y="13910"/>
                  </a:lnTo>
                  <a:lnTo>
                    <a:pt x="15242" y="17491"/>
                  </a:lnTo>
                  <a:lnTo>
                    <a:pt x="15429" y="17603"/>
                  </a:lnTo>
                  <a:lnTo>
                    <a:pt x="15617" y="17697"/>
                  </a:lnTo>
                  <a:lnTo>
                    <a:pt x="15804" y="17753"/>
                  </a:lnTo>
                  <a:lnTo>
                    <a:pt x="15992" y="17772"/>
                  </a:lnTo>
                  <a:lnTo>
                    <a:pt x="16085" y="17753"/>
                  </a:lnTo>
                  <a:lnTo>
                    <a:pt x="16179" y="17734"/>
                  </a:lnTo>
                  <a:lnTo>
                    <a:pt x="16273" y="17697"/>
                  </a:lnTo>
                  <a:lnTo>
                    <a:pt x="16348" y="17659"/>
                  </a:lnTo>
                  <a:lnTo>
                    <a:pt x="16423" y="17603"/>
                  </a:lnTo>
                  <a:lnTo>
                    <a:pt x="16516" y="17528"/>
                  </a:lnTo>
                  <a:lnTo>
                    <a:pt x="16591" y="17453"/>
                  </a:lnTo>
                  <a:lnTo>
                    <a:pt x="16666" y="17359"/>
                  </a:lnTo>
                  <a:lnTo>
                    <a:pt x="17904" y="15541"/>
                  </a:lnTo>
                  <a:lnTo>
                    <a:pt x="18016" y="15410"/>
                  </a:lnTo>
                  <a:lnTo>
                    <a:pt x="18110" y="15241"/>
                  </a:lnTo>
                  <a:lnTo>
                    <a:pt x="18185" y="15054"/>
                  </a:lnTo>
                  <a:lnTo>
                    <a:pt x="18222" y="14960"/>
                  </a:lnTo>
                  <a:lnTo>
                    <a:pt x="18241" y="14866"/>
                  </a:lnTo>
                  <a:lnTo>
                    <a:pt x="18241" y="14754"/>
                  </a:lnTo>
                  <a:lnTo>
                    <a:pt x="18222" y="14641"/>
                  </a:lnTo>
                  <a:lnTo>
                    <a:pt x="18204" y="14529"/>
                  </a:lnTo>
                  <a:lnTo>
                    <a:pt x="18147" y="14416"/>
                  </a:lnTo>
                  <a:lnTo>
                    <a:pt x="18072" y="14304"/>
                  </a:lnTo>
                  <a:lnTo>
                    <a:pt x="17979" y="14191"/>
                  </a:lnTo>
                  <a:lnTo>
                    <a:pt x="17847" y="14079"/>
                  </a:lnTo>
                  <a:lnTo>
                    <a:pt x="17679" y="13948"/>
                  </a:lnTo>
                  <a:lnTo>
                    <a:pt x="16873" y="13385"/>
                  </a:lnTo>
                  <a:lnTo>
                    <a:pt x="15935" y="12767"/>
                  </a:lnTo>
                  <a:lnTo>
                    <a:pt x="15467" y="12467"/>
                  </a:lnTo>
                  <a:lnTo>
                    <a:pt x="14998" y="12185"/>
                  </a:lnTo>
                  <a:lnTo>
                    <a:pt x="14548" y="11923"/>
                  </a:lnTo>
                  <a:lnTo>
                    <a:pt x="14154" y="11717"/>
                  </a:lnTo>
                  <a:lnTo>
                    <a:pt x="13405" y="11192"/>
                  </a:lnTo>
                  <a:lnTo>
                    <a:pt x="12805" y="10779"/>
                  </a:lnTo>
                  <a:lnTo>
                    <a:pt x="12786" y="10779"/>
                  </a:lnTo>
                  <a:lnTo>
                    <a:pt x="12448" y="10498"/>
                  </a:lnTo>
                  <a:lnTo>
                    <a:pt x="12186" y="10292"/>
                  </a:lnTo>
                  <a:lnTo>
                    <a:pt x="12111" y="10217"/>
                  </a:lnTo>
                  <a:lnTo>
                    <a:pt x="12036" y="10142"/>
                  </a:lnTo>
                  <a:lnTo>
                    <a:pt x="12017" y="10086"/>
                  </a:lnTo>
                  <a:lnTo>
                    <a:pt x="12017" y="10030"/>
                  </a:lnTo>
                  <a:lnTo>
                    <a:pt x="12074" y="9880"/>
                  </a:lnTo>
                  <a:lnTo>
                    <a:pt x="12130" y="9730"/>
                  </a:lnTo>
                  <a:lnTo>
                    <a:pt x="12280" y="9505"/>
                  </a:lnTo>
                  <a:lnTo>
                    <a:pt x="12505" y="9186"/>
                  </a:lnTo>
                  <a:lnTo>
                    <a:pt x="12673" y="8980"/>
                  </a:lnTo>
                  <a:lnTo>
                    <a:pt x="12823" y="8774"/>
                  </a:lnTo>
                  <a:lnTo>
                    <a:pt x="13086" y="8417"/>
                  </a:lnTo>
                  <a:lnTo>
                    <a:pt x="13330" y="8061"/>
                  </a:lnTo>
                  <a:lnTo>
                    <a:pt x="13554" y="7705"/>
                  </a:lnTo>
                  <a:lnTo>
                    <a:pt x="13817" y="7311"/>
                  </a:lnTo>
                  <a:lnTo>
                    <a:pt x="14117" y="6861"/>
                  </a:lnTo>
                  <a:lnTo>
                    <a:pt x="14361" y="6468"/>
                  </a:lnTo>
                  <a:lnTo>
                    <a:pt x="14586" y="6130"/>
                  </a:lnTo>
                  <a:lnTo>
                    <a:pt x="15054" y="5343"/>
                  </a:lnTo>
                  <a:lnTo>
                    <a:pt x="15129" y="5249"/>
                  </a:lnTo>
                  <a:lnTo>
                    <a:pt x="15523" y="4649"/>
                  </a:lnTo>
                  <a:lnTo>
                    <a:pt x="15860" y="4124"/>
                  </a:lnTo>
                  <a:lnTo>
                    <a:pt x="16123" y="3731"/>
                  </a:lnTo>
                  <a:lnTo>
                    <a:pt x="16498" y="3225"/>
                  </a:lnTo>
                  <a:lnTo>
                    <a:pt x="16685" y="2925"/>
                  </a:lnTo>
                  <a:lnTo>
                    <a:pt x="16779" y="2775"/>
                  </a:lnTo>
                  <a:lnTo>
                    <a:pt x="16854" y="2606"/>
                  </a:lnTo>
                  <a:lnTo>
                    <a:pt x="16910" y="2456"/>
                  </a:lnTo>
                  <a:lnTo>
                    <a:pt x="16948" y="2287"/>
                  </a:lnTo>
                  <a:lnTo>
                    <a:pt x="16948" y="2137"/>
                  </a:lnTo>
                  <a:lnTo>
                    <a:pt x="16929" y="1987"/>
                  </a:lnTo>
                  <a:lnTo>
                    <a:pt x="16891" y="1856"/>
                  </a:lnTo>
                  <a:lnTo>
                    <a:pt x="16798" y="1706"/>
                  </a:lnTo>
                  <a:lnTo>
                    <a:pt x="16666" y="1594"/>
                  </a:lnTo>
                  <a:lnTo>
                    <a:pt x="16498" y="1481"/>
                  </a:lnTo>
                  <a:lnTo>
                    <a:pt x="15710" y="937"/>
                  </a:lnTo>
                  <a:lnTo>
                    <a:pt x="15185" y="581"/>
                  </a:lnTo>
                  <a:lnTo>
                    <a:pt x="14829" y="356"/>
                  </a:lnTo>
                  <a:lnTo>
                    <a:pt x="14736" y="319"/>
                  </a:lnTo>
                  <a:lnTo>
                    <a:pt x="14604" y="225"/>
                  </a:lnTo>
                  <a:lnTo>
                    <a:pt x="14436" y="150"/>
                  </a:lnTo>
                  <a:lnTo>
                    <a:pt x="14267" y="75"/>
                  </a:lnTo>
                  <a:lnTo>
                    <a:pt x="14079"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3213" name="Google Shape;3213;p47"/>
            <p:cNvSpPr/>
            <p:nvPr/>
          </p:nvSpPr>
          <p:spPr>
            <a:xfrm>
              <a:off x="3996750" y="4553600"/>
              <a:ext cx="51575" cy="51575"/>
            </a:xfrm>
            <a:custGeom>
              <a:avLst/>
              <a:gdLst/>
              <a:ahLst/>
              <a:cxnLst/>
              <a:rect l="l" t="t" r="r" b="b"/>
              <a:pathLst>
                <a:path w="2063" h="2063" extrusionOk="0">
                  <a:moveTo>
                    <a:pt x="1443" y="0"/>
                  </a:moveTo>
                  <a:lnTo>
                    <a:pt x="0" y="2062"/>
                  </a:lnTo>
                  <a:lnTo>
                    <a:pt x="281" y="2062"/>
                  </a:lnTo>
                  <a:lnTo>
                    <a:pt x="562" y="2025"/>
                  </a:lnTo>
                  <a:lnTo>
                    <a:pt x="731" y="1987"/>
                  </a:lnTo>
                  <a:lnTo>
                    <a:pt x="900" y="1950"/>
                  </a:lnTo>
                  <a:lnTo>
                    <a:pt x="1200" y="1819"/>
                  </a:lnTo>
                  <a:lnTo>
                    <a:pt x="1462" y="1669"/>
                  </a:lnTo>
                  <a:lnTo>
                    <a:pt x="1593" y="1594"/>
                  </a:lnTo>
                  <a:lnTo>
                    <a:pt x="1687" y="1500"/>
                  </a:lnTo>
                  <a:lnTo>
                    <a:pt x="1781" y="1406"/>
                  </a:lnTo>
                  <a:lnTo>
                    <a:pt x="1875" y="1294"/>
                  </a:lnTo>
                  <a:lnTo>
                    <a:pt x="1931" y="1200"/>
                  </a:lnTo>
                  <a:lnTo>
                    <a:pt x="1987" y="1087"/>
                  </a:lnTo>
                  <a:lnTo>
                    <a:pt x="2025" y="975"/>
                  </a:lnTo>
                  <a:lnTo>
                    <a:pt x="2062" y="881"/>
                  </a:lnTo>
                  <a:lnTo>
                    <a:pt x="2062" y="769"/>
                  </a:lnTo>
                  <a:lnTo>
                    <a:pt x="2043" y="656"/>
                  </a:lnTo>
                  <a:lnTo>
                    <a:pt x="2025" y="544"/>
                  </a:lnTo>
                  <a:lnTo>
                    <a:pt x="1968" y="450"/>
                  </a:lnTo>
                  <a:lnTo>
                    <a:pt x="1912" y="356"/>
                  </a:lnTo>
                  <a:lnTo>
                    <a:pt x="1837" y="263"/>
                  </a:lnTo>
                  <a:lnTo>
                    <a:pt x="1762" y="188"/>
                  </a:lnTo>
                  <a:lnTo>
                    <a:pt x="1668" y="113"/>
                  </a:lnTo>
                  <a:lnTo>
                    <a:pt x="1556" y="56"/>
                  </a:lnTo>
                  <a:lnTo>
                    <a:pt x="1443" y="0"/>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14" name="Google Shape;3214;p47"/>
            <p:cNvSpPr/>
            <p:nvPr/>
          </p:nvSpPr>
          <p:spPr>
            <a:xfrm>
              <a:off x="4116250" y="4441575"/>
              <a:ext cx="26275" cy="68925"/>
            </a:xfrm>
            <a:custGeom>
              <a:avLst/>
              <a:gdLst/>
              <a:ahLst/>
              <a:cxnLst/>
              <a:rect l="l" t="t" r="r" b="b"/>
              <a:pathLst>
                <a:path w="1051" h="2757" extrusionOk="0">
                  <a:moveTo>
                    <a:pt x="319" y="1"/>
                  </a:moveTo>
                  <a:lnTo>
                    <a:pt x="282" y="19"/>
                  </a:lnTo>
                  <a:lnTo>
                    <a:pt x="225" y="19"/>
                  </a:lnTo>
                  <a:lnTo>
                    <a:pt x="188" y="57"/>
                  </a:lnTo>
                  <a:lnTo>
                    <a:pt x="113" y="151"/>
                  </a:lnTo>
                  <a:lnTo>
                    <a:pt x="57" y="301"/>
                  </a:lnTo>
                  <a:lnTo>
                    <a:pt x="19" y="469"/>
                  </a:lnTo>
                  <a:lnTo>
                    <a:pt x="0" y="694"/>
                  </a:lnTo>
                  <a:lnTo>
                    <a:pt x="0" y="919"/>
                  </a:lnTo>
                  <a:lnTo>
                    <a:pt x="38" y="1182"/>
                  </a:lnTo>
                  <a:lnTo>
                    <a:pt x="75" y="1463"/>
                  </a:lnTo>
                  <a:lnTo>
                    <a:pt x="132" y="1744"/>
                  </a:lnTo>
                  <a:lnTo>
                    <a:pt x="207" y="1988"/>
                  </a:lnTo>
                  <a:lnTo>
                    <a:pt x="282" y="2213"/>
                  </a:lnTo>
                  <a:lnTo>
                    <a:pt x="375" y="2419"/>
                  </a:lnTo>
                  <a:lnTo>
                    <a:pt x="488" y="2569"/>
                  </a:lnTo>
                  <a:lnTo>
                    <a:pt x="582" y="2681"/>
                  </a:lnTo>
                  <a:lnTo>
                    <a:pt x="675" y="2738"/>
                  </a:lnTo>
                  <a:lnTo>
                    <a:pt x="732" y="2756"/>
                  </a:lnTo>
                  <a:lnTo>
                    <a:pt x="769" y="2756"/>
                  </a:lnTo>
                  <a:lnTo>
                    <a:pt x="825" y="2738"/>
                  </a:lnTo>
                  <a:lnTo>
                    <a:pt x="863" y="2719"/>
                  </a:lnTo>
                  <a:lnTo>
                    <a:pt x="938" y="2625"/>
                  </a:lnTo>
                  <a:lnTo>
                    <a:pt x="994" y="2475"/>
                  </a:lnTo>
                  <a:lnTo>
                    <a:pt x="1031" y="2288"/>
                  </a:lnTo>
                  <a:lnTo>
                    <a:pt x="1050" y="2082"/>
                  </a:lnTo>
                  <a:lnTo>
                    <a:pt x="1050" y="1838"/>
                  </a:lnTo>
                  <a:lnTo>
                    <a:pt x="1031" y="1575"/>
                  </a:lnTo>
                  <a:lnTo>
                    <a:pt x="994" y="1294"/>
                  </a:lnTo>
                  <a:lnTo>
                    <a:pt x="919" y="1032"/>
                  </a:lnTo>
                  <a:lnTo>
                    <a:pt x="844" y="769"/>
                  </a:lnTo>
                  <a:lnTo>
                    <a:pt x="769" y="544"/>
                  </a:lnTo>
                  <a:lnTo>
                    <a:pt x="675" y="357"/>
                  </a:lnTo>
                  <a:lnTo>
                    <a:pt x="582" y="207"/>
                  </a:lnTo>
                  <a:lnTo>
                    <a:pt x="469" y="94"/>
                  </a:lnTo>
                  <a:lnTo>
                    <a:pt x="375" y="19"/>
                  </a:lnTo>
                  <a:lnTo>
                    <a:pt x="319" y="1"/>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15" name="Google Shape;3215;p47"/>
            <p:cNvSpPr/>
            <p:nvPr/>
          </p:nvSpPr>
          <p:spPr>
            <a:xfrm>
              <a:off x="4124675" y="4580300"/>
              <a:ext cx="38925" cy="27200"/>
            </a:xfrm>
            <a:custGeom>
              <a:avLst/>
              <a:gdLst/>
              <a:ahLst/>
              <a:cxnLst/>
              <a:rect l="l" t="t" r="r" b="b"/>
              <a:pathLst>
                <a:path w="1557" h="1088" extrusionOk="0">
                  <a:moveTo>
                    <a:pt x="788" y="1"/>
                  </a:moveTo>
                  <a:lnTo>
                    <a:pt x="638" y="19"/>
                  </a:lnTo>
                  <a:lnTo>
                    <a:pt x="488" y="57"/>
                  </a:lnTo>
                  <a:lnTo>
                    <a:pt x="357" y="132"/>
                  </a:lnTo>
                  <a:lnTo>
                    <a:pt x="226" y="226"/>
                  </a:lnTo>
                  <a:lnTo>
                    <a:pt x="132" y="338"/>
                  </a:lnTo>
                  <a:lnTo>
                    <a:pt x="57" y="469"/>
                  </a:lnTo>
                  <a:lnTo>
                    <a:pt x="20" y="601"/>
                  </a:lnTo>
                  <a:lnTo>
                    <a:pt x="1" y="751"/>
                  </a:lnTo>
                  <a:lnTo>
                    <a:pt x="20" y="919"/>
                  </a:lnTo>
                  <a:lnTo>
                    <a:pt x="38" y="1013"/>
                  </a:lnTo>
                  <a:lnTo>
                    <a:pt x="76" y="1088"/>
                  </a:lnTo>
                  <a:lnTo>
                    <a:pt x="170" y="919"/>
                  </a:lnTo>
                  <a:lnTo>
                    <a:pt x="263" y="807"/>
                  </a:lnTo>
                  <a:lnTo>
                    <a:pt x="357" y="713"/>
                  </a:lnTo>
                  <a:lnTo>
                    <a:pt x="451" y="619"/>
                  </a:lnTo>
                  <a:lnTo>
                    <a:pt x="544" y="544"/>
                  </a:lnTo>
                  <a:lnTo>
                    <a:pt x="657" y="488"/>
                  </a:lnTo>
                  <a:lnTo>
                    <a:pt x="769" y="469"/>
                  </a:lnTo>
                  <a:lnTo>
                    <a:pt x="901" y="469"/>
                  </a:lnTo>
                  <a:lnTo>
                    <a:pt x="1032" y="488"/>
                  </a:lnTo>
                  <a:lnTo>
                    <a:pt x="1538" y="844"/>
                  </a:lnTo>
                  <a:lnTo>
                    <a:pt x="1557" y="732"/>
                  </a:lnTo>
                  <a:lnTo>
                    <a:pt x="1538" y="638"/>
                  </a:lnTo>
                  <a:lnTo>
                    <a:pt x="1501" y="488"/>
                  </a:lnTo>
                  <a:lnTo>
                    <a:pt x="1426" y="357"/>
                  </a:lnTo>
                  <a:lnTo>
                    <a:pt x="1332" y="226"/>
                  </a:lnTo>
                  <a:lnTo>
                    <a:pt x="1219" y="132"/>
                  </a:lnTo>
                  <a:lnTo>
                    <a:pt x="1088" y="57"/>
                  </a:lnTo>
                  <a:lnTo>
                    <a:pt x="938" y="19"/>
                  </a:lnTo>
                  <a:lnTo>
                    <a:pt x="788" y="1"/>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16" name="Google Shape;3216;p47"/>
            <p:cNvSpPr/>
            <p:nvPr/>
          </p:nvSpPr>
          <p:spPr>
            <a:xfrm>
              <a:off x="4219350" y="4514225"/>
              <a:ext cx="15025" cy="10325"/>
            </a:xfrm>
            <a:custGeom>
              <a:avLst/>
              <a:gdLst/>
              <a:ahLst/>
              <a:cxnLst/>
              <a:rect l="l" t="t" r="r" b="b"/>
              <a:pathLst>
                <a:path w="601" h="413" extrusionOk="0">
                  <a:moveTo>
                    <a:pt x="1" y="0"/>
                  </a:moveTo>
                  <a:lnTo>
                    <a:pt x="1" y="38"/>
                  </a:lnTo>
                  <a:lnTo>
                    <a:pt x="19" y="113"/>
                  </a:lnTo>
                  <a:lnTo>
                    <a:pt x="57" y="169"/>
                  </a:lnTo>
                  <a:lnTo>
                    <a:pt x="113" y="244"/>
                  </a:lnTo>
                  <a:lnTo>
                    <a:pt x="188" y="300"/>
                  </a:lnTo>
                  <a:lnTo>
                    <a:pt x="282" y="338"/>
                  </a:lnTo>
                  <a:lnTo>
                    <a:pt x="376" y="375"/>
                  </a:lnTo>
                  <a:lnTo>
                    <a:pt x="488" y="394"/>
                  </a:lnTo>
                  <a:lnTo>
                    <a:pt x="601" y="413"/>
                  </a:lnTo>
                  <a:lnTo>
                    <a:pt x="1" y="0"/>
                  </a:lnTo>
                  <a:close/>
                </a:path>
              </a:pathLst>
            </a:custGeom>
            <a:solidFill>
              <a:srgbClr val="8CEDED"/>
            </a:solidFill>
            <a:ln>
              <a:noFill/>
            </a:ln>
          </p:spPr>
          <p:txBody>
            <a:bodyPr spcFirstLastPara="1" wrap="square" lIns="121900" tIns="121900" rIns="121900" bIns="121900" anchor="ctr" anchorCtr="0">
              <a:noAutofit/>
            </a:bodyPr>
            <a:lstStyle/>
            <a:p>
              <a:endParaRPr sz="2400"/>
            </a:p>
          </p:txBody>
        </p:sp>
        <p:sp>
          <p:nvSpPr>
            <p:cNvPr id="3217" name="Google Shape;3217;p47"/>
            <p:cNvSpPr/>
            <p:nvPr/>
          </p:nvSpPr>
          <p:spPr>
            <a:xfrm>
              <a:off x="4062350" y="4498750"/>
              <a:ext cx="24400" cy="45950"/>
            </a:xfrm>
            <a:custGeom>
              <a:avLst/>
              <a:gdLst/>
              <a:ahLst/>
              <a:cxnLst/>
              <a:rect l="l" t="t" r="r" b="b"/>
              <a:pathLst>
                <a:path w="976" h="1838" extrusionOk="0">
                  <a:moveTo>
                    <a:pt x="319" y="1"/>
                  </a:moveTo>
                  <a:lnTo>
                    <a:pt x="244" y="38"/>
                  </a:lnTo>
                  <a:lnTo>
                    <a:pt x="169" y="113"/>
                  </a:lnTo>
                  <a:lnTo>
                    <a:pt x="94" y="207"/>
                  </a:lnTo>
                  <a:lnTo>
                    <a:pt x="57" y="319"/>
                  </a:lnTo>
                  <a:lnTo>
                    <a:pt x="19" y="469"/>
                  </a:lnTo>
                  <a:lnTo>
                    <a:pt x="1" y="638"/>
                  </a:lnTo>
                  <a:lnTo>
                    <a:pt x="1" y="807"/>
                  </a:lnTo>
                  <a:lnTo>
                    <a:pt x="38" y="994"/>
                  </a:lnTo>
                  <a:lnTo>
                    <a:pt x="76" y="1182"/>
                  </a:lnTo>
                  <a:lnTo>
                    <a:pt x="132" y="1351"/>
                  </a:lnTo>
                  <a:lnTo>
                    <a:pt x="207" y="1500"/>
                  </a:lnTo>
                  <a:lnTo>
                    <a:pt x="282" y="1613"/>
                  </a:lnTo>
                  <a:lnTo>
                    <a:pt x="375" y="1725"/>
                  </a:lnTo>
                  <a:lnTo>
                    <a:pt x="469" y="1800"/>
                  </a:lnTo>
                  <a:lnTo>
                    <a:pt x="563" y="1838"/>
                  </a:lnTo>
                  <a:lnTo>
                    <a:pt x="657" y="1838"/>
                  </a:lnTo>
                  <a:lnTo>
                    <a:pt x="750" y="1800"/>
                  </a:lnTo>
                  <a:lnTo>
                    <a:pt x="825" y="1725"/>
                  </a:lnTo>
                  <a:lnTo>
                    <a:pt x="882" y="1632"/>
                  </a:lnTo>
                  <a:lnTo>
                    <a:pt x="938" y="1500"/>
                  </a:lnTo>
                  <a:lnTo>
                    <a:pt x="957" y="1351"/>
                  </a:lnTo>
                  <a:lnTo>
                    <a:pt x="975" y="1201"/>
                  </a:lnTo>
                  <a:lnTo>
                    <a:pt x="975" y="1013"/>
                  </a:lnTo>
                  <a:lnTo>
                    <a:pt x="957" y="826"/>
                  </a:lnTo>
                  <a:lnTo>
                    <a:pt x="900" y="657"/>
                  </a:lnTo>
                  <a:lnTo>
                    <a:pt x="844" y="488"/>
                  </a:lnTo>
                  <a:lnTo>
                    <a:pt x="788" y="338"/>
                  </a:lnTo>
                  <a:lnTo>
                    <a:pt x="694" y="207"/>
                  </a:lnTo>
                  <a:lnTo>
                    <a:pt x="619" y="113"/>
                  </a:lnTo>
                  <a:lnTo>
                    <a:pt x="525" y="38"/>
                  </a:lnTo>
                  <a:lnTo>
                    <a:pt x="413" y="1"/>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18" name="Google Shape;3218;p47"/>
            <p:cNvSpPr/>
            <p:nvPr/>
          </p:nvSpPr>
          <p:spPr>
            <a:xfrm>
              <a:off x="4051100" y="4609350"/>
              <a:ext cx="38925" cy="38925"/>
            </a:xfrm>
            <a:custGeom>
              <a:avLst/>
              <a:gdLst/>
              <a:ahLst/>
              <a:cxnLst/>
              <a:rect l="l" t="t" r="r" b="b"/>
              <a:pathLst>
                <a:path w="1557" h="1557" extrusionOk="0">
                  <a:moveTo>
                    <a:pt x="788" y="1"/>
                  </a:moveTo>
                  <a:lnTo>
                    <a:pt x="638" y="20"/>
                  </a:lnTo>
                  <a:lnTo>
                    <a:pt x="488" y="57"/>
                  </a:lnTo>
                  <a:lnTo>
                    <a:pt x="357" y="132"/>
                  </a:lnTo>
                  <a:lnTo>
                    <a:pt x="226" y="226"/>
                  </a:lnTo>
                  <a:lnTo>
                    <a:pt x="132" y="338"/>
                  </a:lnTo>
                  <a:lnTo>
                    <a:pt x="57" y="470"/>
                  </a:lnTo>
                  <a:lnTo>
                    <a:pt x="19" y="620"/>
                  </a:lnTo>
                  <a:lnTo>
                    <a:pt x="1" y="770"/>
                  </a:lnTo>
                  <a:lnTo>
                    <a:pt x="19" y="920"/>
                  </a:lnTo>
                  <a:lnTo>
                    <a:pt x="57" y="1070"/>
                  </a:lnTo>
                  <a:lnTo>
                    <a:pt x="132" y="1201"/>
                  </a:lnTo>
                  <a:lnTo>
                    <a:pt x="226" y="1313"/>
                  </a:lnTo>
                  <a:lnTo>
                    <a:pt x="338" y="1426"/>
                  </a:lnTo>
                  <a:lnTo>
                    <a:pt x="469" y="1482"/>
                  </a:lnTo>
                  <a:lnTo>
                    <a:pt x="601" y="1538"/>
                  </a:lnTo>
                  <a:lnTo>
                    <a:pt x="750" y="1557"/>
                  </a:lnTo>
                  <a:lnTo>
                    <a:pt x="919" y="1538"/>
                  </a:lnTo>
                  <a:lnTo>
                    <a:pt x="1069" y="1501"/>
                  </a:lnTo>
                  <a:lnTo>
                    <a:pt x="1200" y="1426"/>
                  </a:lnTo>
                  <a:lnTo>
                    <a:pt x="1313" y="1332"/>
                  </a:lnTo>
                  <a:lnTo>
                    <a:pt x="1407" y="1219"/>
                  </a:lnTo>
                  <a:lnTo>
                    <a:pt x="1482" y="1088"/>
                  </a:lnTo>
                  <a:lnTo>
                    <a:pt x="1538" y="957"/>
                  </a:lnTo>
                  <a:lnTo>
                    <a:pt x="1557" y="788"/>
                  </a:lnTo>
                  <a:lnTo>
                    <a:pt x="1538" y="638"/>
                  </a:lnTo>
                  <a:lnTo>
                    <a:pt x="1500" y="488"/>
                  </a:lnTo>
                  <a:lnTo>
                    <a:pt x="1425" y="357"/>
                  </a:lnTo>
                  <a:lnTo>
                    <a:pt x="1332" y="245"/>
                  </a:lnTo>
                  <a:lnTo>
                    <a:pt x="1219" y="151"/>
                  </a:lnTo>
                  <a:lnTo>
                    <a:pt x="1088" y="76"/>
                  </a:lnTo>
                  <a:lnTo>
                    <a:pt x="938" y="20"/>
                  </a:lnTo>
                  <a:lnTo>
                    <a:pt x="788" y="1"/>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19" name="Google Shape;3219;p47"/>
            <p:cNvSpPr/>
            <p:nvPr/>
          </p:nvSpPr>
          <p:spPr>
            <a:xfrm>
              <a:off x="4157025" y="4324425"/>
              <a:ext cx="41725" cy="47825"/>
            </a:xfrm>
            <a:custGeom>
              <a:avLst/>
              <a:gdLst/>
              <a:ahLst/>
              <a:cxnLst/>
              <a:rect l="l" t="t" r="r" b="b"/>
              <a:pathLst>
                <a:path w="1669" h="1913" extrusionOk="0">
                  <a:moveTo>
                    <a:pt x="1313" y="0"/>
                  </a:moveTo>
                  <a:lnTo>
                    <a:pt x="0" y="1912"/>
                  </a:lnTo>
                  <a:lnTo>
                    <a:pt x="169" y="1875"/>
                  </a:lnTo>
                  <a:lnTo>
                    <a:pt x="338" y="1837"/>
                  </a:lnTo>
                  <a:lnTo>
                    <a:pt x="506" y="1800"/>
                  </a:lnTo>
                  <a:lnTo>
                    <a:pt x="806" y="1687"/>
                  </a:lnTo>
                  <a:lnTo>
                    <a:pt x="1069" y="1537"/>
                  </a:lnTo>
                  <a:lnTo>
                    <a:pt x="1200" y="1443"/>
                  </a:lnTo>
                  <a:lnTo>
                    <a:pt x="1294" y="1350"/>
                  </a:lnTo>
                  <a:lnTo>
                    <a:pt x="1388" y="1256"/>
                  </a:lnTo>
                  <a:lnTo>
                    <a:pt x="1481" y="1162"/>
                  </a:lnTo>
                  <a:lnTo>
                    <a:pt x="1538" y="1050"/>
                  </a:lnTo>
                  <a:lnTo>
                    <a:pt x="1594" y="956"/>
                  </a:lnTo>
                  <a:lnTo>
                    <a:pt x="1631" y="844"/>
                  </a:lnTo>
                  <a:lnTo>
                    <a:pt x="1650" y="731"/>
                  </a:lnTo>
                  <a:lnTo>
                    <a:pt x="1669" y="619"/>
                  </a:lnTo>
                  <a:lnTo>
                    <a:pt x="1650" y="506"/>
                  </a:lnTo>
                  <a:lnTo>
                    <a:pt x="1613" y="356"/>
                  </a:lnTo>
                  <a:lnTo>
                    <a:pt x="1538" y="225"/>
                  </a:lnTo>
                  <a:lnTo>
                    <a:pt x="1444" y="112"/>
                  </a:lnTo>
                  <a:lnTo>
                    <a:pt x="1313" y="0"/>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20" name="Google Shape;3220;p47"/>
            <p:cNvSpPr/>
            <p:nvPr/>
          </p:nvSpPr>
          <p:spPr>
            <a:xfrm>
              <a:off x="4269975" y="4253650"/>
              <a:ext cx="22050" cy="24400"/>
            </a:xfrm>
            <a:custGeom>
              <a:avLst/>
              <a:gdLst/>
              <a:ahLst/>
              <a:cxnLst/>
              <a:rect l="l" t="t" r="r" b="b"/>
              <a:pathLst>
                <a:path w="882" h="976" extrusionOk="0">
                  <a:moveTo>
                    <a:pt x="0" y="0"/>
                  </a:moveTo>
                  <a:lnTo>
                    <a:pt x="75" y="206"/>
                  </a:lnTo>
                  <a:lnTo>
                    <a:pt x="150" y="413"/>
                  </a:lnTo>
                  <a:lnTo>
                    <a:pt x="225" y="581"/>
                  </a:lnTo>
                  <a:lnTo>
                    <a:pt x="300" y="713"/>
                  </a:lnTo>
                  <a:lnTo>
                    <a:pt x="394" y="844"/>
                  </a:lnTo>
                  <a:lnTo>
                    <a:pt x="469" y="919"/>
                  </a:lnTo>
                  <a:lnTo>
                    <a:pt x="563" y="956"/>
                  </a:lnTo>
                  <a:lnTo>
                    <a:pt x="638" y="975"/>
                  </a:lnTo>
                  <a:lnTo>
                    <a:pt x="675" y="956"/>
                  </a:lnTo>
                  <a:lnTo>
                    <a:pt x="731" y="938"/>
                  </a:lnTo>
                  <a:lnTo>
                    <a:pt x="788" y="844"/>
                  </a:lnTo>
                  <a:lnTo>
                    <a:pt x="844" y="731"/>
                  </a:lnTo>
                  <a:lnTo>
                    <a:pt x="881" y="581"/>
                  </a:lnTo>
                  <a:lnTo>
                    <a:pt x="356" y="225"/>
                  </a:lnTo>
                  <a:lnTo>
                    <a:pt x="0" y="0"/>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21" name="Google Shape;3221;p47"/>
            <p:cNvSpPr/>
            <p:nvPr/>
          </p:nvSpPr>
          <p:spPr>
            <a:xfrm>
              <a:off x="4275125" y="4347375"/>
              <a:ext cx="20650" cy="28625"/>
            </a:xfrm>
            <a:custGeom>
              <a:avLst/>
              <a:gdLst/>
              <a:ahLst/>
              <a:cxnLst/>
              <a:rect l="l" t="t" r="r" b="b"/>
              <a:pathLst>
                <a:path w="826" h="1145" extrusionOk="0">
                  <a:moveTo>
                    <a:pt x="732" y="1"/>
                  </a:moveTo>
                  <a:lnTo>
                    <a:pt x="638" y="19"/>
                  </a:lnTo>
                  <a:lnTo>
                    <a:pt x="488" y="57"/>
                  </a:lnTo>
                  <a:lnTo>
                    <a:pt x="338" y="132"/>
                  </a:lnTo>
                  <a:lnTo>
                    <a:pt x="225" y="226"/>
                  </a:lnTo>
                  <a:lnTo>
                    <a:pt x="132" y="338"/>
                  </a:lnTo>
                  <a:lnTo>
                    <a:pt x="57" y="469"/>
                  </a:lnTo>
                  <a:lnTo>
                    <a:pt x="19" y="619"/>
                  </a:lnTo>
                  <a:lnTo>
                    <a:pt x="0" y="769"/>
                  </a:lnTo>
                  <a:lnTo>
                    <a:pt x="0" y="919"/>
                  </a:lnTo>
                  <a:lnTo>
                    <a:pt x="38" y="1032"/>
                  </a:lnTo>
                  <a:lnTo>
                    <a:pt x="94" y="1144"/>
                  </a:lnTo>
                  <a:lnTo>
                    <a:pt x="488" y="544"/>
                  </a:lnTo>
                  <a:lnTo>
                    <a:pt x="825" y="19"/>
                  </a:lnTo>
                  <a:lnTo>
                    <a:pt x="732" y="1"/>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22" name="Google Shape;3222;p47"/>
            <p:cNvSpPr/>
            <p:nvPr/>
          </p:nvSpPr>
          <p:spPr>
            <a:xfrm>
              <a:off x="4212800" y="4268175"/>
              <a:ext cx="24375" cy="43600"/>
            </a:xfrm>
            <a:custGeom>
              <a:avLst/>
              <a:gdLst/>
              <a:ahLst/>
              <a:cxnLst/>
              <a:rect l="l" t="t" r="r" b="b"/>
              <a:pathLst>
                <a:path w="975" h="1744" extrusionOk="0">
                  <a:moveTo>
                    <a:pt x="581" y="0"/>
                  </a:moveTo>
                  <a:lnTo>
                    <a:pt x="300" y="375"/>
                  </a:lnTo>
                  <a:lnTo>
                    <a:pt x="0" y="769"/>
                  </a:lnTo>
                  <a:lnTo>
                    <a:pt x="38" y="919"/>
                  </a:lnTo>
                  <a:lnTo>
                    <a:pt x="75" y="1106"/>
                  </a:lnTo>
                  <a:lnTo>
                    <a:pt x="131" y="1256"/>
                  </a:lnTo>
                  <a:lnTo>
                    <a:pt x="206" y="1406"/>
                  </a:lnTo>
                  <a:lnTo>
                    <a:pt x="281" y="1538"/>
                  </a:lnTo>
                  <a:lnTo>
                    <a:pt x="375" y="1631"/>
                  </a:lnTo>
                  <a:lnTo>
                    <a:pt x="469" y="1706"/>
                  </a:lnTo>
                  <a:lnTo>
                    <a:pt x="563" y="1744"/>
                  </a:lnTo>
                  <a:lnTo>
                    <a:pt x="656" y="1744"/>
                  </a:lnTo>
                  <a:lnTo>
                    <a:pt x="750" y="1706"/>
                  </a:lnTo>
                  <a:lnTo>
                    <a:pt x="825" y="1650"/>
                  </a:lnTo>
                  <a:lnTo>
                    <a:pt x="881" y="1538"/>
                  </a:lnTo>
                  <a:lnTo>
                    <a:pt x="938" y="1425"/>
                  </a:lnTo>
                  <a:lnTo>
                    <a:pt x="956" y="1275"/>
                  </a:lnTo>
                  <a:lnTo>
                    <a:pt x="975" y="1106"/>
                  </a:lnTo>
                  <a:lnTo>
                    <a:pt x="975" y="938"/>
                  </a:lnTo>
                  <a:lnTo>
                    <a:pt x="956" y="750"/>
                  </a:lnTo>
                  <a:lnTo>
                    <a:pt x="881" y="507"/>
                  </a:lnTo>
                  <a:lnTo>
                    <a:pt x="806" y="300"/>
                  </a:lnTo>
                  <a:lnTo>
                    <a:pt x="694" y="132"/>
                  </a:lnTo>
                  <a:lnTo>
                    <a:pt x="581" y="0"/>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23" name="Google Shape;3223;p47"/>
            <p:cNvSpPr/>
            <p:nvPr/>
          </p:nvSpPr>
          <p:spPr>
            <a:xfrm>
              <a:off x="4201550" y="4376900"/>
              <a:ext cx="38925" cy="38450"/>
            </a:xfrm>
            <a:custGeom>
              <a:avLst/>
              <a:gdLst/>
              <a:ahLst/>
              <a:cxnLst/>
              <a:rect l="l" t="t" r="r" b="b"/>
              <a:pathLst>
                <a:path w="1557" h="1538" extrusionOk="0">
                  <a:moveTo>
                    <a:pt x="638" y="1"/>
                  </a:moveTo>
                  <a:lnTo>
                    <a:pt x="488" y="57"/>
                  </a:lnTo>
                  <a:lnTo>
                    <a:pt x="356" y="113"/>
                  </a:lnTo>
                  <a:lnTo>
                    <a:pt x="225" y="207"/>
                  </a:lnTo>
                  <a:lnTo>
                    <a:pt x="131" y="319"/>
                  </a:lnTo>
                  <a:lnTo>
                    <a:pt x="56" y="451"/>
                  </a:lnTo>
                  <a:lnTo>
                    <a:pt x="19" y="601"/>
                  </a:lnTo>
                  <a:lnTo>
                    <a:pt x="0" y="750"/>
                  </a:lnTo>
                  <a:lnTo>
                    <a:pt x="19" y="900"/>
                  </a:lnTo>
                  <a:lnTo>
                    <a:pt x="56" y="1050"/>
                  </a:lnTo>
                  <a:lnTo>
                    <a:pt x="131" y="1200"/>
                  </a:lnTo>
                  <a:lnTo>
                    <a:pt x="225" y="1313"/>
                  </a:lnTo>
                  <a:lnTo>
                    <a:pt x="338" y="1407"/>
                  </a:lnTo>
                  <a:lnTo>
                    <a:pt x="469" y="1482"/>
                  </a:lnTo>
                  <a:lnTo>
                    <a:pt x="600" y="1519"/>
                  </a:lnTo>
                  <a:lnTo>
                    <a:pt x="750" y="1538"/>
                  </a:lnTo>
                  <a:lnTo>
                    <a:pt x="919" y="1538"/>
                  </a:lnTo>
                  <a:lnTo>
                    <a:pt x="1069" y="1482"/>
                  </a:lnTo>
                  <a:lnTo>
                    <a:pt x="1200" y="1425"/>
                  </a:lnTo>
                  <a:lnTo>
                    <a:pt x="1313" y="1332"/>
                  </a:lnTo>
                  <a:lnTo>
                    <a:pt x="1406" y="1219"/>
                  </a:lnTo>
                  <a:lnTo>
                    <a:pt x="1481" y="1088"/>
                  </a:lnTo>
                  <a:lnTo>
                    <a:pt x="1537" y="938"/>
                  </a:lnTo>
                  <a:lnTo>
                    <a:pt x="1556" y="788"/>
                  </a:lnTo>
                  <a:lnTo>
                    <a:pt x="1537" y="638"/>
                  </a:lnTo>
                  <a:lnTo>
                    <a:pt x="1500" y="488"/>
                  </a:lnTo>
                  <a:lnTo>
                    <a:pt x="1425" y="338"/>
                  </a:lnTo>
                  <a:lnTo>
                    <a:pt x="1331" y="226"/>
                  </a:lnTo>
                  <a:lnTo>
                    <a:pt x="1219" y="132"/>
                  </a:lnTo>
                  <a:lnTo>
                    <a:pt x="1088" y="57"/>
                  </a:lnTo>
                  <a:lnTo>
                    <a:pt x="938" y="19"/>
                  </a:lnTo>
                  <a:lnTo>
                    <a:pt x="788" y="1"/>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24" name="Google Shape;3224;p47"/>
            <p:cNvSpPr/>
            <p:nvPr/>
          </p:nvSpPr>
          <p:spPr>
            <a:xfrm>
              <a:off x="4293875" y="4574675"/>
              <a:ext cx="26275" cy="68925"/>
            </a:xfrm>
            <a:custGeom>
              <a:avLst/>
              <a:gdLst/>
              <a:ahLst/>
              <a:cxnLst/>
              <a:rect l="l" t="t" r="r" b="b"/>
              <a:pathLst>
                <a:path w="1051" h="2757" extrusionOk="0">
                  <a:moveTo>
                    <a:pt x="282" y="1"/>
                  </a:moveTo>
                  <a:lnTo>
                    <a:pt x="225" y="19"/>
                  </a:lnTo>
                  <a:lnTo>
                    <a:pt x="188" y="57"/>
                  </a:lnTo>
                  <a:lnTo>
                    <a:pt x="113" y="151"/>
                  </a:lnTo>
                  <a:lnTo>
                    <a:pt x="57" y="282"/>
                  </a:lnTo>
                  <a:lnTo>
                    <a:pt x="19" y="469"/>
                  </a:lnTo>
                  <a:lnTo>
                    <a:pt x="0" y="676"/>
                  </a:lnTo>
                  <a:lnTo>
                    <a:pt x="0" y="919"/>
                  </a:lnTo>
                  <a:lnTo>
                    <a:pt x="19" y="1182"/>
                  </a:lnTo>
                  <a:lnTo>
                    <a:pt x="75" y="1463"/>
                  </a:lnTo>
                  <a:lnTo>
                    <a:pt x="132" y="1744"/>
                  </a:lnTo>
                  <a:lnTo>
                    <a:pt x="207" y="1988"/>
                  </a:lnTo>
                  <a:lnTo>
                    <a:pt x="282" y="2213"/>
                  </a:lnTo>
                  <a:lnTo>
                    <a:pt x="375" y="2400"/>
                  </a:lnTo>
                  <a:lnTo>
                    <a:pt x="469" y="2569"/>
                  </a:lnTo>
                  <a:lnTo>
                    <a:pt x="581" y="2681"/>
                  </a:lnTo>
                  <a:lnTo>
                    <a:pt x="675" y="2738"/>
                  </a:lnTo>
                  <a:lnTo>
                    <a:pt x="731" y="2756"/>
                  </a:lnTo>
                  <a:lnTo>
                    <a:pt x="769" y="2756"/>
                  </a:lnTo>
                  <a:lnTo>
                    <a:pt x="825" y="2738"/>
                  </a:lnTo>
                  <a:lnTo>
                    <a:pt x="863" y="2700"/>
                  </a:lnTo>
                  <a:lnTo>
                    <a:pt x="938" y="2606"/>
                  </a:lnTo>
                  <a:lnTo>
                    <a:pt x="994" y="2475"/>
                  </a:lnTo>
                  <a:lnTo>
                    <a:pt x="1031" y="2288"/>
                  </a:lnTo>
                  <a:lnTo>
                    <a:pt x="1050" y="2082"/>
                  </a:lnTo>
                  <a:lnTo>
                    <a:pt x="1050" y="1838"/>
                  </a:lnTo>
                  <a:lnTo>
                    <a:pt x="1031" y="1575"/>
                  </a:lnTo>
                  <a:lnTo>
                    <a:pt x="975" y="1294"/>
                  </a:lnTo>
                  <a:lnTo>
                    <a:pt x="919" y="1013"/>
                  </a:lnTo>
                  <a:lnTo>
                    <a:pt x="844" y="769"/>
                  </a:lnTo>
                  <a:lnTo>
                    <a:pt x="769" y="544"/>
                  </a:lnTo>
                  <a:lnTo>
                    <a:pt x="675" y="357"/>
                  </a:lnTo>
                  <a:lnTo>
                    <a:pt x="581" y="188"/>
                  </a:lnTo>
                  <a:lnTo>
                    <a:pt x="469" y="76"/>
                  </a:lnTo>
                  <a:lnTo>
                    <a:pt x="375" y="19"/>
                  </a:lnTo>
                  <a:lnTo>
                    <a:pt x="319" y="1"/>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25" name="Google Shape;3225;p47"/>
            <p:cNvSpPr/>
            <p:nvPr/>
          </p:nvSpPr>
          <p:spPr>
            <a:xfrm>
              <a:off x="4239975" y="4631850"/>
              <a:ext cx="24400" cy="38475"/>
            </a:xfrm>
            <a:custGeom>
              <a:avLst/>
              <a:gdLst/>
              <a:ahLst/>
              <a:cxnLst/>
              <a:rect l="l" t="t" r="r" b="b"/>
              <a:pathLst>
                <a:path w="976" h="1539" extrusionOk="0">
                  <a:moveTo>
                    <a:pt x="319" y="1"/>
                  </a:moveTo>
                  <a:lnTo>
                    <a:pt x="244" y="20"/>
                  </a:lnTo>
                  <a:lnTo>
                    <a:pt x="169" y="95"/>
                  </a:lnTo>
                  <a:lnTo>
                    <a:pt x="94" y="170"/>
                  </a:lnTo>
                  <a:lnTo>
                    <a:pt x="57" y="282"/>
                  </a:lnTo>
                  <a:lnTo>
                    <a:pt x="19" y="432"/>
                  </a:lnTo>
                  <a:lnTo>
                    <a:pt x="0" y="582"/>
                  </a:lnTo>
                  <a:lnTo>
                    <a:pt x="0" y="732"/>
                  </a:lnTo>
                  <a:lnTo>
                    <a:pt x="19" y="919"/>
                  </a:lnTo>
                  <a:lnTo>
                    <a:pt x="919" y="1538"/>
                  </a:lnTo>
                  <a:lnTo>
                    <a:pt x="957" y="1388"/>
                  </a:lnTo>
                  <a:lnTo>
                    <a:pt x="975" y="1219"/>
                  </a:lnTo>
                  <a:lnTo>
                    <a:pt x="975" y="1032"/>
                  </a:lnTo>
                  <a:lnTo>
                    <a:pt x="938" y="826"/>
                  </a:lnTo>
                  <a:lnTo>
                    <a:pt x="900" y="638"/>
                  </a:lnTo>
                  <a:lnTo>
                    <a:pt x="844" y="469"/>
                  </a:lnTo>
                  <a:lnTo>
                    <a:pt x="769" y="319"/>
                  </a:lnTo>
                  <a:lnTo>
                    <a:pt x="694" y="207"/>
                  </a:lnTo>
                  <a:lnTo>
                    <a:pt x="600" y="95"/>
                  </a:lnTo>
                  <a:lnTo>
                    <a:pt x="507" y="38"/>
                  </a:lnTo>
                  <a:lnTo>
                    <a:pt x="413" y="1"/>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26" name="Google Shape;3226;p47"/>
            <p:cNvSpPr/>
            <p:nvPr/>
          </p:nvSpPr>
          <p:spPr>
            <a:xfrm>
              <a:off x="3973300" y="4633275"/>
              <a:ext cx="26275" cy="68450"/>
            </a:xfrm>
            <a:custGeom>
              <a:avLst/>
              <a:gdLst/>
              <a:ahLst/>
              <a:cxnLst/>
              <a:rect l="l" t="t" r="r" b="b"/>
              <a:pathLst>
                <a:path w="1051" h="2738" extrusionOk="0">
                  <a:moveTo>
                    <a:pt x="282" y="0"/>
                  </a:moveTo>
                  <a:lnTo>
                    <a:pt x="226" y="19"/>
                  </a:lnTo>
                  <a:lnTo>
                    <a:pt x="188" y="38"/>
                  </a:lnTo>
                  <a:lnTo>
                    <a:pt x="113" y="131"/>
                  </a:lnTo>
                  <a:lnTo>
                    <a:pt x="57" y="281"/>
                  </a:lnTo>
                  <a:lnTo>
                    <a:pt x="19" y="450"/>
                  </a:lnTo>
                  <a:lnTo>
                    <a:pt x="1" y="675"/>
                  </a:lnTo>
                  <a:lnTo>
                    <a:pt x="1" y="919"/>
                  </a:lnTo>
                  <a:lnTo>
                    <a:pt x="19" y="1181"/>
                  </a:lnTo>
                  <a:lnTo>
                    <a:pt x="76" y="1444"/>
                  </a:lnTo>
                  <a:lnTo>
                    <a:pt x="132" y="1725"/>
                  </a:lnTo>
                  <a:lnTo>
                    <a:pt x="207" y="1987"/>
                  </a:lnTo>
                  <a:lnTo>
                    <a:pt x="282" y="2212"/>
                  </a:lnTo>
                  <a:lnTo>
                    <a:pt x="376" y="2400"/>
                  </a:lnTo>
                  <a:lnTo>
                    <a:pt x="469" y="2550"/>
                  </a:lnTo>
                  <a:lnTo>
                    <a:pt x="582" y="2662"/>
                  </a:lnTo>
                  <a:lnTo>
                    <a:pt x="676" y="2737"/>
                  </a:lnTo>
                  <a:lnTo>
                    <a:pt x="769" y="2737"/>
                  </a:lnTo>
                  <a:lnTo>
                    <a:pt x="826" y="2718"/>
                  </a:lnTo>
                  <a:lnTo>
                    <a:pt x="863" y="2700"/>
                  </a:lnTo>
                  <a:lnTo>
                    <a:pt x="938" y="2606"/>
                  </a:lnTo>
                  <a:lnTo>
                    <a:pt x="994" y="2456"/>
                  </a:lnTo>
                  <a:lnTo>
                    <a:pt x="1032" y="2287"/>
                  </a:lnTo>
                  <a:lnTo>
                    <a:pt x="1050" y="2062"/>
                  </a:lnTo>
                  <a:lnTo>
                    <a:pt x="1050" y="1818"/>
                  </a:lnTo>
                  <a:lnTo>
                    <a:pt x="1032" y="1556"/>
                  </a:lnTo>
                  <a:lnTo>
                    <a:pt x="976" y="1294"/>
                  </a:lnTo>
                  <a:lnTo>
                    <a:pt x="919" y="1012"/>
                  </a:lnTo>
                  <a:lnTo>
                    <a:pt x="844" y="750"/>
                  </a:lnTo>
                  <a:lnTo>
                    <a:pt x="769" y="525"/>
                  </a:lnTo>
                  <a:lnTo>
                    <a:pt x="676" y="337"/>
                  </a:lnTo>
                  <a:lnTo>
                    <a:pt x="582" y="188"/>
                  </a:lnTo>
                  <a:lnTo>
                    <a:pt x="469" y="75"/>
                  </a:lnTo>
                  <a:lnTo>
                    <a:pt x="376" y="0"/>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27" name="Google Shape;3227;p47"/>
            <p:cNvSpPr/>
            <p:nvPr/>
          </p:nvSpPr>
          <p:spPr>
            <a:xfrm>
              <a:off x="3989700" y="4771525"/>
              <a:ext cx="19725" cy="5175"/>
            </a:xfrm>
            <a:custGeom>
              <a:avLst/>
              <a:gdLst/>
              <a:ahLst/>
              <a:cxnLst/>
              <a:rect l="l" t="t" r="r" b="b"/>
              <a:pathLst>
                <a:path w="789" h="207" extrusionOk="0">
                  <a:moveTo>
                    <a:pt x="432" y="0"/>
                  </a:moveTo>
                  <a:lnTo>
                    <a:pt x="320" y="19"/>
                  </a:lnTo>
                  <a:lnTo>
                    <a:pt x="151" y="57"/>
                  </a:lnTo>
                  <a:lnTo>
                    <a:pt x="1" y="150"/>
                  </a:lnTo>
                  <a:lnTo>
                    <a:pt x="207" y="188"/>
                  </a:lnTo>
                  <a:lnTo>
                    <a:pt x="394" y="207"/>
                  </a:lnTo>
                  <a:lnTo>
                    <a:pt x="601" y="169"/>
                  </a:lnTo>
                  <a:lnTo>
                    <a:pt x="694" y="132"/>
                  </a:lnTo>
                  <a:lnTo>
                    <a:pt x="788" y="75"/>
                  </a:lnTo>
                  <a:lnTo>
                    <a:pt x="676" y="38"/>
                  </a:lnTo>
                  <a:lnTo>
                    <a:pt x="563" y="19"/>
                  </a:lnTo>
                  <a:lnTo>
                    <a:pt x="432" y="0"/>
                  </a:lnTo>
                  <a:close/>
                </a:path>
              </a:pathLst>
            </a:custGeom>
            <a:solidFill>
              <a:srgbClr val="8CEDED"/>
            </a:solidFill>
            <a:ln>
              <a:noFill/>
            </a:ln>
          </p:spPr>
          <p:txBody>
            <a:bodyPr spcFirstLastPara="1" wrap="square" lIns="121900" tIns="121900" rIns="121900" bIns="121900" anchor="ctr" anchorCtr="0">
              <a:noAutofit/>
            </a:bodyPr>
            <a:lstStyle/>
            <a:p>
              <a:endParaRPr sz="2400"/>
            </a:p>
          </p:txBody>
        </p:sp>
        <p:sp>
          <p:nvSpPr>
            <p:cNvPr id="3228" name="Google Shape;3228;p47"/>
            <p:cNvSpPr/>
            <p:nvPr/>
          </p:nvSpPr>
          <p:spPr>
            <a:xfrm>
              <a:off x="3926900" y="4693725"/>
              <a:ext cx="16900" cy="40800"/>
            </a:xfrm>
            <a:custGeom>
              <a:avLst/>
              <a:gdLst/>
              <a:ahLst/>
              <a:cxnLst/>
              <a:rect l="l" t="t" r="r" b="b"/>
              <a:pathLst>
                <a:path w="676" h="1632" extrusionOk="0">
                  <a:moveTo>
                    <a:pt x="338" y="0"/>
                  </a:moveTo>
                  <a:lnTo>
                    <a:pt x="226" y="188"/>
                  </a:lnTo>
                  <a:lnTo>
                    <a:pt x="132" y="394"/>
                  </a:lnTo>
                  <a:lnTo>
                    <a:pt x="38" y="582"/>
                  </a:lnTo>
                  <a:lnTo>
                    <a:pt x="1" y="806"/>
                  </a:lnTo>
                  <a:lnTo>
                    <a:pt x="1" y="900"/>
                  </a:lnTo>
                  <a:lnTo>
                    <a:pt x="1" y="1013"/>
                  </a:lnTo>
                  <a:lnTo>
                    <a:pt x="20" y="1106"/>
                  </a:lnTo>
                  <a:lnTo>
                    <a:pt x="57" y="1219"/>
                  </a:lnTo>
                  <a:lnTo>
                    <a:pt x="113" y="1313"/>
                  </a:lnTo>
                  <a:lnTo>
                    <a:pt x="207" y="1406"/>
                  </a:lnTo>
                  <a:lnTo>
                    <a:pt x="301" y="1500"/>
                  </a:lnTo>
                  <a:lnTo>
                    <a:pt x="413" y="1613"/>
                  </a:lnTo>
                  <a:lnTo>
                    <a:pt x="469" y="1631"/>
                  </a:lnTo>
                  <a:lnTo>
                    <a:pt x="526" y="1575"/>
                  </a:lnTo>
                  <a:lnTo>
                    <a:pt x="582" y="1481"/>
                  </a:lnTo>
                  <a:lnTo>
                    <a:pt x="619" y="1388"/>
                  </a:lnTo>
                  <a:lnTo>
                    <a:pt x="657" y="1275"/>
                  </a:lnTo>
                  <a:lnTo>
                    <a:pt x="676" y="1144"/>
                  </a:lnTo>
                  <a:lnTo>
                    <a:pt x="676" y="994"/>
                  </a:lnTo>
                  <a:lnTo>
                    <a:pt x="676" y="844"/>
                  </a:lnTo>
                  <a:lnTo>
                    <a:pt x="638" y="694"/>
                  </a:lnTo>
                  <a:lnTo>
                    <a:pt x="601" y="488"/>
                  </a:lnTo>
                  <a:lnTo>
                    <a:pt x="526" y="300"/>
                  </a:lnTo>
                  <a:lnTo>
                    <a:pt x="451" y="132"/>
                  </a:lnTo>
                  <a:lnTo>
                    <a:pt x="338" y="0"/>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29" name="Google Shape;3229;p47"/>
            <p:cNvSpPr/>
            <p:nvPr/>
          </p:nvSpPr>
          <p:spPr>
            <a:xfrm>
              <a:off x="3921750" y="4350200"/>
              <a:ext cx="24875" cy="61875"/>
            </a:xfrm>
            <a:custGeom>
              <a:avLst/>
              <a:gdLst/>
              <a:ahLst/>
              <a:cxnLst/>
              <a:rect l="l" t="t" r="r" b="b"/>
              <a:pathLst>
                <a:path w="995" h="2475" extrusionOk="0">
                  <a:moveTo>
                    <a:pt x="582" y="0"/>
                  </a:moveTo>
                  <a:lnTo>
                    <a:pt x="488" y="150"/>
                  </a:lnTo>
                  <a:lnTo>
                    <a:pt x="375" y="338"/>
                  </a:lnTo>
                  <a:lnTo>
                    <a:pt x="188" y="731"/>
                  </a:lnTo>
                  <a:lnTo>
                    <a:pt x="1" y="1087"/>
                  </a:lnTo>
                  <a:lnTo>
                    <a:pt x="1" y="1106"/>
                  </a:lnTo>
                  <a:lnTo>
                    <a:pt x="19" y="1181"/>
                  </a:lnTo>
                  <a:lnTo>
                    <a:pt x="76" y="1444"/>
                  </a:lnTo>
                  <a:lnTo>
                    <a:pt x="151" y="1706"/>
                  </a:lnTo>
                  <a:lnTo>
                    <a:pt x="226" y="1931"/>
                  </a:lnTo>
                  <a:lnTo>
                    <a:pt x="319" y="2118"/>
                  </a:lnTo>
                  <a:lnTo>
                    <a:pt x="432" y="2268"/>
                  </a:lnTo>
                  <a:lnTo>
                    <a:pt x="525" y="2381"/>
                  </a:lnTo>
                  <a:lnTo>
                    <a:pt x="619" y="2456"/>
                  </a:lnTo>
                  <a:lnTo>
                    <a:pt x="675" y="2475"/>
                  </a:lnTo>
                  <a:lnTo>
                    <a:pt x="732" y="2456"/>
                  </a:lnTo>
                  <a:lnTo>
                    <a:pt x="769" y="2456"/>
                  </a:lnTo>
                  <a:lnTo>
                    <a:pt x="807" y="2418"/>
                  </a:lnTo>
                  <a:lnTo>
                    <a:pt x="882" y="2325"/>
                  </a:lnTo>
                  <a:lnTo>
                    <a:pt x="938" y="2175"/>
                  </a:lnTo>
                  <a:lnTo>
                    <a:pt x="975" y="2006"/>
                  </a:lnTo>
                  <a:lnTo>
                    <a:pt x="994" y="1800"/>
                  </a:lnTo>
                  <a:lnTo>
                    <a:pt x="994" y="1556"/>
                  </a:lnTo>
                  <a:lnTo>
                    <a:pt x="975" y="1294"/>
                  </a:lnTo>
                  <a:lnTo>
                    <a:pt x="938" y="1012"/>
                  </a:lnTo>
                  <a:lnTo>
                    <a:pt x="863" y="712"/>
                  </a:lnTo>
                  <a:lnTo>
                    <a:pt x="788" y="431"/>
                  </a:lnTo>
                  <a:lnTo>
                    <a:pt x="694" y="206"/>
                  </a:lnTo>
                  <a:lnTo>
                    <a:pt x="582" y="0"/>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230" name="Google Shape;3230;p47"/>
            <p:cNvSpPr/>
            <p:nvPr/>
          </p:nvSpPr>
          <p:spPr>
            <a:xfrm>
              <a:off x="4023450" y="4398000"/>
              <a:ext cx="45950" cy="28150"/>
            </a:xfrm>
            <a:custGeom>
              <a:avLst/>
              <a:gdLst/>
              <a:ahLst/>
              <a:cxnLst/>
              <a:rect l="l" t="t" r="r" b="b"/>
              <a:pathLst>
                <a:path w="1838" h="1126" extrusionOk="0">
                  <a:moveTo>
                    <a:pt x="1013" y="0"/>
                  </a:moveTo>
                  <a:lnTo>
                    <a:pt x="825" y="38"/>
                  </a:lnTo>
                  <a:lnTo>
                    <a:pt x="638" y="75"/>
                  </a:lnTo>
                  <a:lnTo>
                    <a:pt x="469" y="131"/>
                  </a:lnTo>
                  <a:lnTo>
                    <a:pt x="319" y="225"/>
                  </a:lnTo>
                  <a:lnTo>
                    <a:pt x="207" y="300"/>
                  </a:lnTo>
                  <a:lnTo>
                    <a:pt x="94" y="413"/>
                  </a:lnTo>
                  <a:lnTo>
                    <a:pt x="38" y="506"/>
                  </a:lnTo>
                  <a:lnTo>
                    <a:pt x="1" y="619"/>
                  </a:lnTo>
                  <a:lnTo>
                    <a:pt x="1" y="731"/>
                  </a:lnTo>
                  <a:lnTo>
                    <a:pt x="38" y="844"/>
                  </a:lnTo>
                  <a:lnTo>
                    <a:pt x="113" y="919"/>
                  </a:lnTo>
                  <a:lnTo>
                    <a:pt x="207" y="994"/>
                  </a:lnTo>
                  <a:lnTo>
                    <a:pt x="338" y="1069"/>
                  </a:lnTo>
                  <a:lnTo>
                    <a:pt x="488" y="1106"/>
                  </a:lnTo>
                  <a:lnTo>
                    <a:pt x="657" y="1125"/>
                  </a:lnTo>
                  <a:lnTo>
                    <a:pt x="825" y="1125"/>
                  </a:lnTo>
                  <a:lnTo>
                    <a:pt x="1013" y="1106"/>
                  </a:lnTo>
                  <a:lnTo>
                    <a:pt x="1200" y="1050"/>
                  </a:lnTo>
                  <a:lnTo>
                    <a:pt x="1369" y="994"/>
                  </a:lnTo>
                  <a:lnTo>
                    <a:pt x="1519" y="919"/>
                  </a:lnTo>
                  <a:lnTo>
                    <a:pt x="1632" y="825"/>
                  </a:lnTo>
                  <a:lnTo>
                    <a:pt x="1725" y="731"/>
                  </a:lnTo>
                  <a:lnTo>
                    <a:pt x="1800" y="619"/>
                  </a:lnTo>
                  <a:lnTo>
                    <a:pt x="1838" y="506"/>
                  </a:lnTo>
                  <a:lnTo>
                    <a:pt x="1838" y="394"/>
                  </a:lnTo>
                  <a:lnTo>
                    <a:pt x="1800" y="300"/>
                  </a:lnTo>
                  <a:lnTo>
                    <a:pt x="1725" y="206"/>
                  </a:lnTo>
                  <a:lnTo>
                    <a:pt x="1632" y="131"/>
                  </a:lnTo>
                  <a:lnTo>
                    <a:pt x="1500" y="75"/>
                  </a:lnTo>
                  <a:lnTo>
                    <a:pt x="1350" y="38"/>
                  </a:lnTo>
                  <a:lnTo>
                    <a:pt x="1182" y="0"/>
                  </a:lnTo>
                  <a:close/>
                </a:path>
              </a:pathLst>
            </a:custGeom>
            <a:solidFill>
              <a:srgbClr val="8CEDED"/>
            </a:solidFill>
            <a:ln>
              <a:noFill/>
            </a:ln>
          </p:spPr>
          <p:txBody>
            <a:bodyPr spcFirstLastPara="1" wrap="square" lIns="121900" tIns="121900" rIns="121900" bIns="121900" anchor="ctr" anchorCtr="0">
              <a:noAutofit/>
            </a:bodyPr>
            <a:lstStyle/>
            <a:p>
              <a:endParaRPr sz="2400"/>
            </a:p>
          </p:txBody>
        </p:sp>
        <p:sp>
          <p:nvSpPr>
            <p:cNvPr id="3231" name="Google Shape;3231;p47"/>
            <p:cNvSpPr/>
            <p:nvPr/>
          </p:nvSpPr>
          <p:spPr>
            <a:xfrm>
              <a:off x="4098450" y="4325825"/>
              <a:ext cx="121875" cy="121400"/>
            </a:xfrm>
            <a:custGeom>
              <a:avLst/>
              <a:gdLst/>
              <a:ahLst/>
              <a:cxnLst/>
              <a:rect l="l" t="t" r="r" b="b"/>
              <a:pathLst>
                <a:path w="4875" h="4856" extrusionOk="0">
                  <a:moveTo>
                    <a:pt x="2306" y="0"/>
                  </a:moveTo>
                  <a:lnTo>
                    <a:pt x="2062" y="19"/>
                  </a:lnTo>
                  <a:lnTo>
                    <a:pt x="1818" y="75"/>
                  </a:lnTo>
                  <a:lnTo>
                    <a:pt x="1593" y="131"/>
                  </a:lnTo>
                  <a:lnTo>
                    <a:pt x="1387" y="225"/>
                  </a:lnTo>
                  <a:lnTo>
                    <a:pt x="1181" y="338"/>
                  </a:lnTo>
                  <a:lnTo>
                    <a:pt x="975" y="469"/>
                  </a:lnTo>
                  <a:lnTo>
                    <a:pt x="806" y="619"/>
                  </a:lnTo>
                  <a:lnTo>
                    <a:pt x="637" y="788"/>
                  </a:lnTo>
                  <a:lnTo>
                    <a:pt x="487" y="975"/>
                  </a:lnTo>
                  <a:lnTo>
                    <a:pt x="356" y="1163"/>
                  </a:lnTo>
                  <a:lnTo>
                    <a:pt x="244" y="1369"/>
                  </a:lnTo>
                  <a:lnTo>
                    <a:pt x="150" y="1594"/>
                  </a:lnTo>
                  <a:lnTo>
                    <a:pt x="75" y="1819"/>
                  </a:lnTo>
                  <a:lnTo>
                    <a:pt x="19" y="2062"/>
                  </a:lnTo>
                  <a:lnTo>
                    <a:pt x="0" y="2306"/>
                  </a:lnTo>
                  <a:lnTo>
                    <a:pt x="0" y="2550"/>
                  </a:lnTo>
                  <a:lnTo>
                    <a:pt x="38" y="2793"/>
                  </a:lnTo>
                  <a:lnTo>
                    <a:pt x="75" y="3037"/>
                  </a:lnTo>
                  <a:lnTo>
                    <a:pt x="150" y="3262"/>
                  </a:lnTo>
                  <a:lnTo>
                    <a:pt x="244" y="3487"/>
                  </a:lnTo>
                  <a:lnTo>
                    <a:pt x="356" y="3693"/>
                  </a:lnTo>
                  <a:lnTo>
                    <a:pt x="487" y="3881"/>
                  </a:lnTo>
                  <a:lnTo>
                    <a:pt x="637" y="4068"/>
                  </a:lnTo>
                  <a:lnTo>
                    <a:pt x="787" y="4237"/>
                  </a:lnTo>
                  <a:lnTo>
                    <a:pt x="975" y="4368"/>
                  </a:lnTo>
                  <a:lnTo>
                    <a:pt x="1162" y="4499"/>
                  </a:lnTo>
                  <a:lnTo>
                    <a:pt x="1387" y="4631"/>
                  </a:lnTo>
                  <a:lnTo>
                    <a:pt x="1593" y="4706"/>
                  </a:lnTo>
                  <a:lnTo>
                    <a:pt x="1818" y="4781"/>
                  </a:lnTo>
                  <a:lnTo>
                    <a:pt x="2062" y="4837"/>
                  </a:lnTo>
                  <a:lnTo>
                    <a:pt x="2325" y="4856"/>
                  </a:lnTo>
                  <a:lnTo>
                    <a:pt x="2568" y="4856"/>
                  </a:lnTo>
                  <a:lnTo>
                    <a:pt x="2812" y="4837"/>
                  </a:lnTo>
                  <a:lnTo>
                    <a:pt x="3037" y="4781"/>
                  </a:lnTo>
                  <a:lnTo>
                    <a:pt x="3281" y="4706"/>
                  </a:lnTo>
                  <a:lnTo>
                    <a:pt x="3487" y="4631"/>
                  </a:lnTo>
                  <a:lnTo>
                    <a:pt x="3693" y="4518"/>
                  </a:lnTo>
                  <a:lnTo>
                    <a:pt x="3881" y="4387"/>
                  </a:lnTo>
                  <a:lnTo>
                    <a:pt x="4068" y="4237"/>
                  </a:lnTo>
                  <a:lnTo>
                    <a:pt x="4237" y="4068"/>
                  </a:lnTo>
                  <a:lnTo>
                    <a:pt x="4387" y="3881"/>
                  </a:lnTo>
                  <a:lnTo>
                    <a:pt x="4518" y="3693"/>
                  </a:lnTo>
                  <a:lnTo>
                    <a:pt x="4630" y="3487"/>
                  </a:lnTo>
                  <a:lnTo>
                    <a:pt x="4724" y="3262"/>
                  </a:lnTo>
                  <a:lnTo>
                    <a:pt x="4799" y="3037"/>
                  </a:lnTo>
                  <a:lnTo>
                    <a:pt x="4837" y="2793"/>
                  </a:lnTo>
                  <a:lnTo>
                    <a:pt x="4874" y="2550"/>
                  </a:lnTo>
                  <a:lnTo>
                    <a:pt x="4874" y="2306"/>
                  </a:lnTo>
                  <a:lnTo>
                    <a:pt x="4837" y="2062"/>
                  </a:lnTo>
                  <a:lnTo>
                    <a:pt x="4799" y="1819"/>
                  </a:lnTo>
                  <a:lnTo>
                    <a:pt x="4724" y="1594"/>
                  </a:lnTo>
                  <a:lnTo>
                    <a:pt x="4630" y="1369"/>
                  </a:lnTo>
                  <a:lnTo>
                    <a:pt x="4518" y="1163"/>
                  </a:lnTo>
                  <a:lnTo>
                    <a:pt x="4387" y="975"/>
                  </a:lnTo>
                  <a:lnTo>
                    <a:pt x="4237" y="788"/>
                  </a:lnTo>
                  <a:lnTo>
                    <a:pt x="4068" y="619"/>
                  </a:lnTo>
                  <a:lnTo>
                    <a:pt x="3899" y="469"/>
                  </a:lnTo>
                  <a:lnTo>
                    <a:pt x="3693" y="338"/>
                  </a:lnTo>
                  <a:lnTo>
                    <a:pt x="3487" y="225"/>
                  </a:lnTo>
                  <a:lnTo>
                    <a:pt x="3281" y="131"/>
                  </a:lnTo>
                  <a:lnTo>
                    <a:pt x="3037" y="75"/>
                  </a:lnTo>
                  <a:lnTo>
                    <a:pt x="2812" y="19"/>
                  </a:lnTo>
                  <a:lnTo>
                    <a:pt x="2550"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232" name="Google Shape;3232;p47"/>
            <p:cNvSpPr/>
            <p:nvPr/>
          </p:nvSpPr>
          <p:spPr>
            <a:xfrm>
              <a:off x="4119050" y="4346450"/>
              <a:ext cx="80175" cy="80150"/>
            </a:xfrm>
            <a:custGeom>
              <a:avLst/>
              <a:gdLst/>
              <a:ahLst/>
              <a:cxnLst/>
              <a:rect l="l" t="t" r="r" b="b"/>
              <a:pathLst>
                <a:path w="3207" h="3206" extrusionOk="0">
                  <a:moveTo>
                    <a:pt x="1519" y="0"/>
                  </a:moveTo>
                  <a:lnTo>
                    <a:pt x="1369" y="19"/>
                  </a:lnTo>
                  <a:lnTo>
                    <a:pt x="1219" y="38"/>
                  </a:lnTo>
                  <a:lnTo>
                    <a:pt x="1069" y="94"/>
                  </a:lnTo>
                  <a:lnTo>
                    <a:pt x="844" y="188"/>
                  </a:lnTo>
                  <a:lnTo>
                    <a:pt x="657" y="319"/>
                  </a:lnTo>
                  <a:lnTo>
                    <a:pt x="488" y="469"/>
                  </a:lnTo>
                  <a:lnTo>
                    <a:pt x="320" y="637"/>
                  </a:lnTo>
                  <a:lnTo>
                    <a:pt x="207" y="825"/>
                  </a:lnTo>
                  <a:lnTo>
                    <a:pt x="95" y="1050"/>
                  </a:lnTo>
                  <a:lnTo>
                    <a:pt x="38" y="1275"/>
                  </a:lnTo>
                  <a:lnTo>
                    <a:pt x="1" y="1519"/>
                  </a:lnTo>
                  <a:lnTo>
                    <a:pt x="20" y="1781"/>
                  </a:lnTo>
                  <a:lnTo>
                    <a:pt x="57" y="2025"/>
                  </a:lnTo>
                  <a:lnTo>
                    <a:pt x="132" y="2250"/>
                  </a:lnTo>
                  <a:lnTo>
                    <a:pt x="245" y="2456"/>
                  </a:lnTo>
                  <a:lnTo>
                    <a:pt x="395" y="2643"/>
                  </a:lnTo>
                  <a:lnTo>
                    <a:pt x="563" y="2812"/>
                  </a:lnTo>
                  <a:lnTo>
                    <a:pt x="751" y="2962"/>
                  </a:lnTo>
                  <a:lnTo>
                    <a:pt x="976" y="3075"/>
                  </a:lnTo>
                  <a:lnTo>
                    <a:pt x="1107" y="3131"/>
                  </a:lnTo>
                  <a:lnTo>
                    <a:pt x="1238" y="3168"/>
                  </a:lnTo>
                  <a:lnTo>
                    <a:pt x="1388" y="3187"/>
                  </a:lnTo>
                  <a:lnTo>
                    <a:pt x="1538" y="3206"/>
                  </a:lnTo>
                  <a:lnTo>
                    <a:pt x="1688" y="3206"/>
                  </a:lnTo>
                  <a:lnTo>
                    <a:pt x="1857" y="3187"/>
                  </a:lnTo>
                  <a:lnTo>
                    <a:pt x="2007" y="3150"/>
                  </a:lnTo>
                  <a:lnTo>
                    <a:pt x="2157" y="3112"/>
                  </a:lnTo>
                  <a:lnTo>
                    <a:pt x="2307" y="3056"/>
                  </a:lnTo>
                  <a:lnTo>
                    <a:pt x="2438" y="2981"/>
                  </a:lnTo>
                  <a:lnTo>
                    <a:pt x="2569" y="2887"/>
                  </a:lnTo>
                  <a:lnTo>
                    <a:pt x="2682" y="2793"/>
                  </a:lnTo>
                  <a:lnTo>
                    <a:pt x="2794" y="2681"/>
                  </a:lnTo>
                  <a:lnTo>
                    <a:pt x="2888" y="2568"/>
                  </a:lnTo>
                  <a:lnTo>
                    <a:pt x="2982" y="2437"/>
                  </a:lnTo>
                  <a:lnTo>
                    <a:pt x="3057" y="2306"/>
                  </a:lnTo>
                  <a:lnTo>
                    <a:pt x="3113" y="2156"/>
                  </a:lnTo>
                  <a:lnTo>
                    <a:pt x="3169" y="2006"/>
                  </a:lnTo>
                  <a:lnTo>
                    <a:pt x="3207" y="1837"/>
                  </a:lnTo>
                  <a:lnTo>
                    <a:pt x="3207" y="1687"/>
                  </a:lnTo>
                  <a:lnTo>
                    <a:pt x="3207" y="1519"/>
                  </a:lnTo>
                  <a:lnTo>
                    <a:pt x="3207" y="1350"/>
                  </a:lnTo>
                  <a:lnTo>
                    <a:pt x="3169" y="1200"/>
                  </a:lnTo>
                  <a:lnTo>
                    <a:pt x="3113" y="1050"/>
                  </a:lnTo>
                  <a:lnTo>
                    <a:pt x="3057" y="900"/>
                  </a:lnTo>
                  <a:lnTo>
                    <a:pt x="2982" y="769"/>
                  </a:lnTo>
                  <a:lnTo>
                    <a:pt x="2907" y="637"/>
                  </a:lnTo>
                  <a:lnTo>
                    <a:pt x="2794" y="525"/>
                  </a:lnTo>
                  <a:lnTo>
                    <a:pt x="2700" y="413"/>
                  </a:lnTo>
                  <a:lnTo>
                    <a:pt x="2569" y="319"/>
                  </a:lnTo>
                  <a:lnTo>
                    <a:pt x="2438" y="225"/>
                  </a:lnTo>
                  <a:lnTo>
                    <a:pt x="2307" y="150"/>
                  </a:lnTo>
                  <a:lnTo>
                    <a:pt x="2157" y="94"/>
                  </a:lnTo>
                  <a:lnTo>
                    <a:pt x="2007" y="38"/>
                  </a:lnTo>
                  <a:lnTo>
                    <a:pt x="1857" y="19"/>
                  </a:lnTo>
                  <a:lnTo>
                    <a:pt x="1688" y="0"/>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233" name="Google Shape;3233;p47"/>
            <p:cNvSpPr/>
            <p:nvPr/>
          </p:nvSpPr>
          <p:spPr>
            <a:xfrm>
              <a:off x="4119050" y="4348775"/>
              <a:ext cx="38925" cy="74550"/>
            </a:xfrm>
            <a:custGeom>
              <a:avLst/>
              <a:gdLst/>
              <a:ahLst/>
              <a:cxnLst/>
              <a:rect l="l" t="t" r="r" b="b"/>
              <a:pathLst>
                <a:path w="1557" h="2982" extrusionOk="0">
                  <a:moveTo>
                    <a:pt x="1069" y="1"/>
                  </a:moveTo>
                  <a:lnTo>
                    <a:pt x="844" y="95"/>
                  </a:lnTo>
                  <a:lnTo>
                    <a:pt x="657" y="226"/>
                  </a:lnTo>
                  <a:lnTo>
                    <a:pt x="488" y="376"/>
                  </a:lnTo>
                  <a:lnTo>
                    <a:pt x="320" y="544"/>
                  </a:lnTo>
                  <a:lnTo>
                    <a:pt x="207" y="732"/>
                  </a:lnTo>
                  <a:lnTo>
                    <a:pt x="95" y="957"/>
                  </a:lnTo>
                  <a:lnTo>
                    <a:pt x="38" y="1182"/>
                  </a:lnTo>
                  <a:lnTo>
                    <a:pt x="1" y="1426"/>
                  </a:lnTo>
                  <a:lnTo>
                    <a:pt x="20" y="1688"/>
                  </a:lnTo>
                  <a:lnTo>
                    <a:pt x="57" y="1932"/>
                  </a:lnTo>
                  <a:lnTo>
                    <a:pt x="132" y="2157"/>
                  </a:lnTo>
                  <a:lnTo>
                    <a:pt x="245" y="2363"/>
                  </a:lnTo>
                  <a:lnTo>
                    <a:pt x="395" y="2550"/>
                  </a:lnTo>
                  <a:lnTo>
                    <a:pt x="563" y="2719"/>
                  </a:lnTo>
                  <a:lnTo>
                    <a:pt x="751" y="2869"/>
                  </a:lnTo>
                  <a:lnTo>
                    <a:pt x="976" y="2982"/>
                  </a:lnTo>
                  <a:lnTo>
                    <a:pt x="1069" y="2925"/>
                  </a:lnTo>
                  <a:lnTo>
                    <a:pt x="1144" y="2869"/>
                  </a:lnTo>
                  <a:lnTo>
                    <a:pt x="1219" y="2794"/>
                  </a:lnTo>
                  <a:lnTo>
                    <a:pt x="1294" y="2719"/>
                  </a:lnTo>
                  <a:lnTo>
                    <a:pt x="1388" y="2532"/>
                  </a:lnTo>
                  <a:lnTo>
                    <a:pt x="1463" y="2325"/>
                  </a:lnTo>
                  <a:lnTo>
                    <a:pt x="1501" y="2100"/>
                  </a:lnTo>
                  <a:lnTo>
                    <a:pt x="1538" y="1894"/>
                  </a:lnTo>
                  <a:lnTo>
                    <a:pt x="1557" y="1557"/>
                  </a:lnTo>
                  <a:lnTo>
                    <a:pt x="1557" y="1276"/>
                  </a:lnTo>
                  <a:lnTo>
                    <a:pt x="1557" y="1051"/>
                  </a:lnTo>
                  <a:lnTo>
                    <a:pt x="1519" y="807"/>
                  </a:lnTo>
                  <a:lnTo>
                    <a:pt x="1463" y="563"/>
                  </a:lnTo>
                  <a:lnTo>
                    <a:pt x="1426" y="432"/>
                  </a:lnTo>
                  <a:lnTo>
                    <a:pt x="1369" y="320"/>
                  </a:lnTo>
                  <a:lnTo>
                    <a:pt x="1313" y="226"/>
                  </a:lnTo>
                  <a:lnTo>
                    <a:pt x="1238" y="132"/>
                  </a:lnTo>
                  <a:lnTo>
                    <a:pt x="1163" y="57"/>
                  </a:lnTo>
                  <a:lnTo>
                    <a:pt x="1069"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234" name="Google Shape;3234;p47"/>
            <p:cNvSpPr/>
            <p:nvPr/>
          </p:nvSpPr>
          <p:spPr>
            <a:xfrm>
              <a:off x="3981750" y="4338000"/>
              <a:ext cx="121400" cy="121425"/>
            </a:xfrm>
            <a:custGeom>
              <a:avLst/>
              <a:gdLst/>
              <a:ahLst/>
              <a:cxnLst/>
              <a:rect l="l" t="t" r="r" b="b"/>
              <a:pathLst>
                <a:path w="4856" h="4857" extrusionOk="0">
                  <a:moveTo>
                    <a:pt x="2287" y="1"/>
                  </a:moveTo>
                  <a:lnTo>
                    <a:pt x="2043" y="19"/>
                  </a:lnTo>
                  <a:lnTo>
                    <a:pt x="1819" y="76"/>
                  </a:lnTo>
                  <a:lnTo>
                    <a:pt x="1594" y="132"/>
                  </a:lnTo>
                  <a:lnTo>
                    <a:pt x="1369" y="226"/>
                  </a:lnTo>
                  <a:lnTo>
                    <a:pt x="1162" y="338"/>
                  </a:lnTo>
                  <a:lnTo>
                    <a:pt x="975" y="469"/>
                  </a:lnTo>
                  <a:lnTo>
                    <a:pt x="787" y="619"/>
                  </a:lnTo>
                  <a:lnTo>
                    <a:pt x="619" y="788"/>
                  </a:lnTo>
                  <a:lnTo>
                    <a:pt x="469" y="975"/>
                  </a:lnTo>
                  <a:lnTo>
                    <a:pt x="338" y="1163"/>
                  </a:lnTo>
                  <a:lnTo>
                    <a:pt x="225" y="1369"/>
                  </a:lnTo>
                  <a:lnTo>
                    <a:pt x="131" y="1594"/>
                  </a:lnTo>
                  <a:lnTo>
                    <a:pt x="56" y="1819"/>
                  </a:lnTo>
                  <a:lnTo>
                    <a:pt x="19" y="2063"/>
                  </a:lnTo>
                  <a:lnTo>
                    <a:pt x="0" y="2306"/>
                  </a:lnTo>
                  <a:lnTo>
                    <a:pt x="0" y="2550"/>
                  </a:lnTo>
                  <a:lnTo>
                    <a:pt x="19" y="2794"/>
                  </a:lnTo>
                  <a:lnTo>
                    <a:pt x="56" y="3038"/>
                  </a:lnTo>
                  <a:lnTo>
                    <a:pt x="131" y="3263"/>
                  </a:lnTo>
                  <a:lnTo>
                    <a:pt x="225" y="3488"/>
                  </a:lnTo>
                  <a:lnTo>
                    <a:pt x="338" y="3694"/>
                  </a:lnTo>
                  <a:lnTo>
                    <a:pt x="469" y="3881"/>
                  </a:lnTo>
                  <a:lnTo>
                    <a:pt x="619" y="4069"/>
                  </a:lnTo>
                  <a:lnTo>
                    <a:pt x="787" y="4219"/>
                  </a:lnTo>
                  <a:lnTo>
                    <a:pt x="956" y="4369"/>
                  </a:lnTo>
                  <a:lnTo>
                    <a:pt x="1162" y="4500"/>
                  </a:lnTo>
                  <a:lnTo>
                    <a:pt x="1369" y="4612"/>
                  </a:lnTo>
                  <a:lnTo>
                    <a:pt x="1594" y="4706"/>
                  </a:lnTo>
                  <a:lnTo>
                    <a:pt x="1819" y="4781"/>
                  </a:lnTo>
                  <a:lnTo>
                    <a:pt x="2062" y="4837"/>
                  </a:lnTo>
                  <a:lnTo>
                    <a:pt x="2306" y="4856"/>
                  </a:lnTo>
                  <a:lnTo>
                    <a:pt x="2550" y="4856"/>
                  </a:lnTo>
                  <a:lnTo>
                    <a:pt x="2793" y="4837"/>
                  </a:lnTo>
                  <a:lnTo>
                    <a:pt x="3037" y="4781"/>
                  </a:lnTo>
                  <a:lnTo>
                    <a:pt x="3262" y="4706"/>
                  </a:lnTo>
                  <a:lnTo>
                    <a:pt x="3468" y="4612"/>
                  </a:lnTo>
                  <a:lnTo>
                    <a:pt x="3674" y="4500"/>
                  </a:lnTo>
                  <a:lnTo>
                    <a:pt x="3881" y="4387"/>
                  </a:lnTo>
                  <a:lnTo>
                    <a:pt x="4049" y="4237"/>
                  </a:lnTo>
                  <a:lnTo>
                    <a:pt x="4218" y="4069"/>
                  </a:lnTo>
                  <a:lnTo>
                    <a:pt x="4368" y="3881"/>
                  </a:lnTo>
                  <a:lnTo>
                    <a:pt x="4499" y="3694"/>
                  </a:lnTo>
                  <a:lnTo>
                    <a:pt x="4612" y="3488"/>
                  </a:lnTo>
                  <a:lnTo>
                    <a:pt x="4706" y="3263"/>
                  </a:lnTo>
                  <a:lnTo>
                    <a:pt x="4780" y="3038"/>
                  </a:lnTo>
                  <a:lnTo>
                    <a:pt x="4837" y="2794"/>
                  </a:lnTo>
                  <a:lnTo>
                    <a:pt x="4855" y="2550"/>
                  </a:lnTo>
                  <a:lnTo>
                    <a:pt x="4855" y="2288"/>
                  </a:lnTo>
                  <a:lnTo>
                    <a:pt x="4837" y="2044"/>
                  </a:lnTo>
                  <a:lnTo>
                    <a:pt x="4780" y="1819"/>
                  </a:lnTo>
                  <a:lnTo>
                    <a:pt x="4706" y="1594"/>
                  </a:lnTo>
                  <a:lnTo>
                    <a:pt x="4612" y="1369"/>
                  </a:lnTo>
                  <a:lnTo>
                    <a:pt x="4499" y="1163"/>
                  </a:lnTo>
                  <a:lnTo>
                    <a:pt x="4368" y="975"/>
                  </a:lnTo>
                  <a:lnTo>
                    <a:pt x="4237" y="788"/>
                  </a:lnTo>
                  <a:lnTo>
                    <a:pt x="4068" y="619"/>
                  </a:lnTo>
                  <a:lnTo>
                    <a:pt x="3881" y="469"/>
                  </a:lnTo>
                  <a:lnTo>
                    <a:pt x="3693" y="338"/>
                  </a:lnTo>
                  <a:lnTo>
                    <a:pt x="3487" y="226"/>
                  </a:lnTo>
                  <a:lnTo>
                    <a:pt x="3262" y="132"/>
                  </a:lnTo>
                  <a:lnTo>
                    <a:pt x="3037" y="76"/>
                  </a:lnTo>
                  <a:lnTo>
                    <a:pt x="2793" y="19"/>
                  </a:lnTo>
                  <a:lnTo>
                    <a:pt x="2550"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3235" name="Google Shape;3235;p47"/>
            <p:cNvSpPr/>
            <p:nvPr/>
          </p:nvSpPr>
          <p:spPr>
            <a:xfrm>
              <a:off x="4002350" y="4358625"/>
              <a:ext cx="80175" cy="80175"/>
            </a:xfrm>
            <a:custGeom>
              <a:avLst/>
              <a:gdLst/>
              <a:ahLst/>
              <a:cxnLst/>
              <a:rect l="l" t="t" r="r" b="b"/>
              <a:pathLst>
                <a:path w="3207" h="3207" extrusionOk="0">
                  <a:moveTo>
                    <a:pt x="1519" y="1"/>
                  </a:moveTo>
                  <a:lnTo>
                    <a:pt x="1351" y="19"/>
                  </a:lnTo>
                  <a:lnTo>
                    <a:pt x="1201" y="38"/>
                  </a:lnTo>
                  <a:lnTo>
                    <a:pt x="1051" y="94"/>
                  </a:lnTo>
                  <a:lnTo>
                    <a:pt x="845" y="188"/>
                  </a:lnTo>
                  <a:lnTo>
                    <a:pt x="638" y="300"/>
                  </a:lnTo>
                  <a:lnTo>
                    <a:pt x="470" y="469"/>
                  </a:lnTo>
                  <a:lnTo>
                    <a:pt x="320" y="638"/>
                  </a:lnTo>
                  <a:lnTo>
                    <a:pt x="188" y="825"/>
                  </a:lnTo>
                  <a:lnTo>
                    <a:pt x="95" y="1050"/>
                  </a:lnTo>
                  <a:lnTo>
                    <a:pt x="20" y="1275"/>
                  </a:lnTo>
                  <a:lnTo>
                    <a:pt x="1" y="1519"/>
                  </a:lnTo>
                  <a:lnTo>
                    <a:pt x="1" y="1781"/>
                  </a:lnTo>
                  <a:lnTo>
                    <a:pt x="38" y="2025"/>
                  </a:lnTo>
                  <a:lnTo>
                    <a:pt x="132" y="2250"/>
                  </a:lnTo>
                  <a:lnTo>
                    <a:pt x="245" y="2456"/>
                  </a:lnTo>
                  <a:lnTo>
                    <a:pt x="376" y="2644"/>
                  </a:lnTo>
                  <a:lnTo>
                    <a:pt x="545" y="2813"/>
                  </a:lnTo>
                  <a:lnTo>
                    <a:pt x="751" y="2962"/>
                  </a:lnTo>
                  <a:lnTo>
                    <a:pt x="957" y="3075"/>
                  </a:lnTo>
                  <a:lnTo>
                    <a:pt x="1088" y="3131"/>
                  </a:lnTo>
                  <a:lnTo>
                    <a:pt x="1238" y="3169"/>
                  </a:lnTo>
                  <a:lnTo>
                    <a:pt x="1369" y="3187"/>
                  </a:lnTo>
                  <a:lnTo>
                    <a:pt x="1519" y="3206"/>
                  </a:lnTo>
                  <a:lnTo>
                    <a:pt x="1688" y="3206"/>
                  </a:lnTo>
                  <a:lnTo>
                    <a:pt x="1838" y="3187"/>
                  </a:lnTo>
                  <a:lnTo>
                    <a:pt x="2007" y="3150"/>
                  </a:lnTo>
                  <a:lnTo>
                    <a:pt x="2157" y="3112"/>
                  </a:lnTo>
                  <a:lnTo>
                    <a:pt x="2288" y="3056"/>
                  </a:lnTo>
                  <a:lnTo>
                    <a:pt x="2438" y="2981"/>
                  </a:lnTo>
                  <a:lnTo>
                    <a:pt x="2551" y="2887"/>
                  </a:lnTo>
                  <a:lnTo>
                    <a:pt x="2682" y="2794"/>
                  </a:lnTo>
                  <a:lnTo>
                    <a:pt x="2794" y="2681"/>
                  </a:lnTo>
                  <a:lnTo>
                    <a:pt x="2888" y="2569"/>
                  </a:lnTo>
                  <a:lnTo>
                    <a:pt x="2963" y="2438"/>
                  </a:lnTo>
                  <a:lnTo>
                    <a:pt x="3038" y="2306"/>
                  </a:lnTo>
                  <a:lnTo>
                    <a:pt x="3113" y="2156"/>
                  </a:lnTo>
                  <a:lnTo>
                    <a:pt x="3150" y="2006"/>
                  </a:lnTo>
                  <a:lnTo>
                    <a:pt x="3188" y="1838"/>
                  </a:lnTo>
                  <a:lnTo>
                    <a:pt x="3207" y="1688"/>
                  </a:lnTo>
                  <a:lnTo>
                    <a:pt x="3207" y="1519"/>
                  </a:lnTo>
                  <a:lnTo>
                    <a:pt x="3188" y="1350"/>
                  </a:lnTo>
                  <a:lnTo>
                    <a:pt x="3150" y="1200"/>
                  </a:lnTo>
                  <a:lnTo>
                    <a:pt x="3113" y="1050"/>
                  </a:lnTo>
                  <a:lnTo>
                    <a:pt x="3057" y="900"/>
                  </a:lnTo>
                  <a:lnTo>
                    <a:pt x="2982" y="769"/>
                  </a:lnTo>
                  <a:lnTo>
                    <a:pt x="2888" y="638"/>
                  </a:lnTo>
                  <a:lnTo>
                    <a:pt x="2794" y="525"/>
                  </a:lnTo>
                  <a:lnTo>
                    <a:pt x="2682" y="413"/>
                  </a:lnTo>
                  <a:lnTo>
                    <a:pt x="2569" y="319"/>
                  </a:lnTo>
                  <a:lnTo>
                    <a:pt x="2438" y="225"/>
                  </a:lnTo>
                  <a:lnTo>
                    <a:pt x="2288" y="150"/>
                  </a:lnTo>
                  <a:lnTo>
                    <a:pt x="2157" y="94"/>
                  </a:lnTo>
                  <a:lnTo>
                    <a:pt x="2007" y="38"/>
                  </a:lnTo>
                  <a:lnTo>
                    <a:pt x="1838" y="19"/>
                  </a:lnTo>
                  <a:lnTo>
                    <a:pt x="1669"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236" name="Google Shape;3236;p47"/>
            <p:cNvSpPr/>
            <p:nvPr/>
          </p:nvSpPr>
          <p:spPr>
            <a:xfrm>
              <a:off x="4002350" y="4360975"/>
              <a:ext cx="38475" cy="74525"/>
            </a:xfrm>
            <a:custGeom>
              <a:avLst/>
              <a:gdLst/>
              <a:ahLst/>
              <a:cxnLst/>
              <a:rect l="l" t="t" r="r" b="b"/>
              <a:pathLst>
                <a:path w="1539" h="2981" extrusionOk="0">
                  <a:moveTo>
                    <a:pt x="1051" y="0"/>
                  </a:moveTo>
                  <a:lnTo>
                    <a:pt x="845" y="94"/>
                  </a:lnTo>
                  <a:lnTo>
                    <a:pt x="638" y="206"/>
                  </a:lnTo>
                  <a:lnTo>
                    <a:pt x="470" y="375"/>
                  </a:lnTo>
                  <a:lnTo>
                    <a:pt x="320" y="544"/>
                  </a:lnTo>
                  <a:lnTo>
                    <a:pt x="188" y="731"/>
                  </a:lnTo>
                  <a:lnTo>
                    <a:pt x="95" y="956"/>
                  </a:lnTo>
                  <a:lnTo>
                    <a:pt x="20" y="1181"/>
                  </a:lnTo>
                  <a:lnTo>
                    <a:pt x="1" y="1425"/>
                  </a:lnTo>
                  <a:lnTo>
                    <a:pt x="1" y="1687"/>
                  </a:lnTo>
                  <a:lnTo>
                    <a:pt x="38" y="1931"/>
                  </a:lnTo>
                  <a:lnTo>
                    <a:pt x="132" y="2156"/>
                  </a:lnTo>
                  <a:lnTo>
                    <a:pt x="245" y="2362"/>
                  </a:lnTo>
                  <a:lnTo>
                    <a:pt x="376" y="2550"/>
                  </a:lnTo>
                  <a:lnTo>
                    <a:pt x="545" y="2719"/>
                  </a:lnTo>
                  <a:lnTo>
                    <a:pt x="751" y="2868"/>
                  </a:lnTo>
                  <a:lnTo>
                    <a:pt x="957" y="2981"/>
                  </a:lnTo>
                  <a:lnTo>
                    <a:pt x="1051" y="2925"/>
                  </a:lnTo>
                  <a:lnTo>
                    <a:pt x="1145" y="2868"/>
                  </a:lnTo>
                  <a:lnTo>
                    <a:pt x="1219" y="2793"/>
                  </a:lnTo>
                  <a:lnTo>
                    <a:pt x="1276" y="2719"/>
                  </a:lnTo>
                  <a:lnTo>
                    <a:pt x="1369" y="2531"/>
                  </a:lnTo>
                  <a:lnTo>
                    <a:pt x="1444" y="2325"/>
                  </a:lnTo>
                  <a:lnTo>
                    <a:pt x="1501" y="2100"/>
                  </a:lnTo>
                  <a:lnTo>
                    <a:pt x="1519" y="1894"/>
                  </a:lnTo>
                  <a:lnTo>
                    <a:pt x="1538" y="1556"/>
                  </a:lnTo>
                  <a:lnTo>
                    <a:pt x="1538" y="1275"/>
                  </a:lnTo>
                  <a:lnTo>
                    <a:pt x="1538" y="1050"/>
                  </a:lnTo>
                  <a:lnTo>
                    <a:pt x="1501" y="806"/>
                  </a:lnTo>
                  <a:lnTo>
                    <a:pt x="1444" y="544"/>
                  </a:lnTo>
                  <a:lnTo>
                    <a:pt x="1407" y="431"/>
                  </a:lnTo>
                  <a:lnTo>
                    <a:pt x="1369" y="319"/>
                  </a:lnTo>
                  <a:lnTo>
                    <a:pt x="1294" y="225"/>
                  </a:lnTo>
                  <a:lnTo>
                    <a:pt x="1238" y="131"/>
                  </a:lnTo>
                  <a:lnTo>
                    <a:pt x="1145" y="56"/>
                  </a:lnTo>
                  <a:lnTo>
                    <a:pt x="1051"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afterEffect">
                                  <p:stCondLst>
                                    <p:cond delay="0"/>
                                  </p:stCondLst>
                                  <p:childTnLst>
                                    <p:animEffect transition="out" filter="fade">
                                      <p:cBhvr>
                                        <p:cTn id="6" dur="500" tmFilter="0, 0; .2, .5; .8, .5; 1, 0"/>
                                        <p:tgtEl>
                                          <p:spTgt spid="3100"/>
                                        </p:tgtEl>
                                      </p:cBhvr>
                                    </p:animEffect>
                                    <p:animScale>
                                      <p:cBhvr>
                                        <p:cTn id="7" dur="250" autoRev="1" fill="hold"/>
                                        <p:tgtEl>
                                          <p:spTgt spid="310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grpSp>
        <p:nvGrpSpPr>
          <p:cNvPr id="4" name="组合 5"/>
          <p:cNvGrpSpPr>
            <a:grpSpLocks/>
          </p:cNvGrpSpPr>
          <p:nvPr/>
        </p:nvGrpSpPr>
        <p:grpSpPr bwMode="auto">
          <a:xfrm>
            <a:off x="154546" y="231820"/>
            <a:ext cx="11681137" cy="6413679"/>
            <a:chOff x="0" y="0"/>
            <a:chExt cx="12832523" cy="6858000"/>
          </a:xfrm>
        </p:grpSpPr>
        <p:pic>
          <p:nvPicPr>
            <p:cNvPr id="5"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94855" y="0"/>
              <a:ext cx="1043766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3">
              <a:extLst>
                <a:ext uri="{FF2B5EF4-FFF2-40B4-BE49-F238E27FC236}"/>
              </a:extLst>
            </p:cNvPr>
            <p:cNvSpPr/>
            <p:nvPr/>
          </p:nvSpPr>
          <p:spPr>
            <a:xfrm>
              <a:off x="0" y="0"/>
              <a:ext cx="2393951" cy="6858000"/>
            </a:xfrm>
            <a:prstGeom prst="rect">
              <a:avLst/>
            </a:prstGeom>
            <a:solidFill>
              <a:srgbClr val="FEFBE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zh-CN" altLang="en-US" sz="1350" dirty="0">
                <a:solidFill>
                  <a:srgbClr val="FFFFFF"/>
                </a:solidFill>
                <a:latin typeface="inpin heiti" charset="-122"/>
                <a:ea typeface="inpin heiti" charset="-122"/>
              </a:endParaRPr>
            </a:p>
          </p:txBody>
        </p:sp>
      </p:grpSp>
      <p:pic>
        <p:nvPicPr>
          <p:cNvPr id="7"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34303" y="2175859"/>
            <a:ext cx="23749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8">
            <a:extLst>
              <a:ext uri="{FF2B5EF4-FFF2-40B4-BE49-F238E27FC236}"/>
            </a:extLst>
          </p:cNvPr>
          <p:cNvSpPr txBox="1"/>
          <p:nvPr/>
        </p:nvSpPr>
        <p:spPr>
          <a:xfrm>
            <a:off x="5061665" y="1009047"/>
            <a:ext cx="3943350" cy="854075"/>
          </a:xfrm>
          <a:prstGeom prst="rect">
            <a:avLst/>
          </a:prstGeom>
          <a:noFill/>
        </p:spPr>
        <p:txBody>
          <a:bodyPr>
            <a:spAutoFit/>
          </a:bodyPr>
          <a:lstStyle/>
          <a:p>
            <a:pPr defTabSz="685800" eaLnBrk="1" fontAlgn="auto" hangingPunct="1">
              <a:spcBef>
                <a:spcPts val="0"/>
              </a:spcBef>
              <a:spcAft>
                <a:spcPts val="0"/>
              </a:spcAft>
              <a:defRPr/>
            </a:pPr>
            <a:r>
              <a:rPr lang="en-US" altLang="zh-CN" sz="4950" b="1" dirty="0">
                <a:solidFill>
                  <a:srgbClr val="FF0000"/>
                </a:solidFill>
                <a:latin typeface="Times New Roman" pitchFamily="18" charset="0"/>
                <a:ea typeface="inpin heiti" charset="-122"/>
                <a:cs typeface="Times New Roman" pitchFamily="18" charset="0"/>
              </a:rPr>
              <a:t>KHỞI ĐỘNG</a:t>
            </a:r>
            <a:endParaRPr lang="zh-CN" altLang="en-US" sz="4950" b="1" dirty="0">
              <a:solidFill>
                <a:srgbClr val="FF0000"/>
              </a:solidFill>
              <a:latin typeface="Times New Roman" pitchFamily="18" charset="0"/>
              <a:ea typeface="inpin heiti" charset="-122"/>
              <a:cs typeface="Times New Roman" pitchFamily="18" charset="0"/>
            </a:endParaRPr>
          </a:p>
        </p:txBody>
      </p:sp>
      <p:pic>
        <p:nvPicPr>
          <p:cNvPr id="9" name="nhạc  1.mp4">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24790" y="5481034"/>
            <a:ext cx="114300" cy="6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5854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10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sp>
        <p:nvSpPr>
          <p:cNvPr id="4" name="Google Shape;1802;p37"/>
          <p:cNvSpPr txBox="1">
            <a:spLocks/>
          </p:cNvSpPr>
          <p:nvPr/>
        </p:nvSpPr>
        <p:spPr>
          <a:xfrm>
            <a:off x="1503157" y="2083418"/>
            <a:ext cx="9454000" cy="2405600"/>
          </a:xfrm>
          <a:prstGeom prst="rect">
            <a:avLst/>
          </a:prstGeom>
        </p:spPr>
        <p:txBody>
          <a:bodyPr spcFirstLastPara="1" vert="horz" wrap="square" lIns="121900" tIns="121900" rIns="121900" bIns="121900" rtlCol="0" anchor="ctr"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0"/>
              </a:spcBef>
            </a:pPr>
            <a:r>
              <a:rPr lang="en-US" sz="10666" b="1"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8800" b="1" dirty="0" smtClean="0">
                <a:solidFill>
                  <a:schemeClr val="accent6">
                    <a:lumMod val="50000"/>
                  </a:schemeClr>
                </a:solidFill>
                <a:latin typeface="Times New Roman" panose="02020603050405020304" pitchFamily="18" charset="0"/>
                <a:cs typeface="Times New Roman" panose="02020603050405020304" pitchFamily="18" charset="0"/>
              </a:rPr>
              <a:t>LUYỆN TẬP</a:t>
            </a:r>
            <a:endParaRPr lang="en-US" sz="8800" b="1" dirty="0">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5" name="Google Shape;1907;p37"/>
          <p:cNvGrpSpPr/>
          <p:nvPr/>
        </p:nvGrpSpPr>
        <p:grpSpPr>
          <a:xfrm flipH="1">
            <a:off x="2357917" y="3586241"/>
            <a:ext cx="327808" cy="326319"/>
            <a:chOff x="5546700" y="4021800"/>
            <a:chExt cx="307975" cy="306575"/>
          </a:xfrm>
        </p:grpSpPr>
        <p:sp>
          <p:nvSpPr>
            <p:cNvPr id="6" name="Google Shape;1908;p37"/>
            <p:cNvSpPr/>
            <p:nvPr/>
          </p:nvSpPr>
          <p:spPr>
            <a:xfrm>
              <a:off x="5546700" y="4021800"/>
              <a:ext cx="307975" cy="306575"/>
            </a:xfrm>
            <a:custGeom>
              <a:avLst/>
              <a:gdLst/>
              <a:ahLst/>
              <a:cxnLst/>
              <a:rect l="l" t="t" r="r" b="b"/>
              <a:pathLst>
                <a:path w="12319" h="12263" extrusionOk="0">
                  <a:moveTo>
                    <a:pt x="7778" y="578"/>
                  </a:moveTo>
                  <a:lnTo>
                    <a:pt x="7797" y="596"/>
                  </a:lnTo>
                  <a:lnTo>
                    <a:pt x="8057" y="2103"/>
                  </a:lnTo>
                  <a:lnTo>
                    <a:pt x="8299" y="3611"/>
                  </a:lnTo>
                  <a:lnTo>
                    <a:pt x="8336" y="3834"/>
                  </a:lnTo>
                  <a:lnTo>
                    <a:pt x="8932" y="3890"/>
                  </a:lnTo>
                  <a:lnTo>
                    <a:pt x="11574" y="4150"/>
                  </a:lnTo>
                  <a:lnTo>
                    <a:pt x="11630" y="4169"/>
                  </a:lnTo>
                  <a:lnTo>
                    <a:pt x="11686" y="4206"/>
                  </a:lnTo>
                  <a:lnTo>
                    <a:pt x="11723" y="4262"/>
                  </a:lnTo>
                  <a:lnTo>
                    <a:pt x="11741" y="4299"/>
                  </a:lnTo>
                  <a:lnTo>
                    <a:pt x="11741" y="4336"/>
                  </a:lnTo>
                  <a:lnTo>
                    <a:pt x="11704" y="4373"/>
                  </a:lnTo>
                  <a:lnTo>
                    <a:pt x="8969" y="5695"/>
                  </a:lnTo>
                  <a:lnTo>
                    <a:pt x="9006" y="5918"/>
                  </a:lnTo>
                  <a:lnTo>
                    <a:pt x="9192" y="6904"/>
                  </a:lnTo>
                  <a:lnTo>
                    <a:pt x="9360" y="7909"/>
                  </a:lnTo>
                  <a:lnTo>
                    <a:pt x="9657" y="9881"/>
                  </a:lnTo>
                  <a:lnTo>
                    <a:pt x="9899" y="11444"/>
                  </a:lnTo>
                  <a:lnTo>
                    <a:pt x="9899" y="11518"/>
                  </a:lnTo>
                  <a:lnTo>
                    <a:pt x="9881" y="11574"/>
                  </a:lnTo>
                  <a:lnTo>
                    <a:pt x="9844" y="11630"/>
                  </a:lnTo>
                  <a:lnTo>
                    <a:pt x="9806" y="11667"/>
                  </a:lnTo>
                  <a:lnTo>
                    <a:pt x="9750" y="11686"/>
                  </a:lnTo>
                  <a:lnTo>
                    <a:pt x="9713" y="11667"/>
                  </a:lnTo>
                  <a:lnTo>
                    <a:pt x="9676" y="11667"/>
                  </a:lnTo>
                  <a:lnTo>
                    <a:pt x="9620" y="11630"/>
                  </a:lnTo>
                  <a:lnTo>
                    <a:pt x="8597" y="10644"/>
                  </a:lnTo>
                  <a:lnTo>
                    <a:pt x="7573" y="9639"/>
                  </a:lnTo>
                  <a:lnTo>
                    <a:pt x="6587" y="8597"/>
                  </a:lnTo>
                  <a:lnTo>
                    <a:pt x="5601" y="7555"/>
                  </a:lnTo>
                  <a:lnTo>
                    <a:pt x="5452" y="7388"/>
                  </a:lnTo>
                  <a:lnTo>
                    <a:pt x="5266" y="7481"/>
                  </a:lnTo>
                  <a:lnTo>
                    <a:pt x="801" y="9621"/>
                  </a:lnTo>
                  <a:lnTo>
                    <a:pt x="726" y="9639"/>
                  </a:lnTo>
                  <a:lnTo>
                    <a:pt x="670" y="9621"/>
                  </a:lnTo>
                  <a:lnTo>
                    <a:pt x="633" y="9583"/>
                  </a:lnTo>
                  <a:lnTo>
                    <a:pt x="596" y="9565"/>
                  </a:lnTo>
                  <a:lnTo>
                    <a:pt x="577" y="9528"/>
                  </a:lnTo>
                  <a:lnTo>
                    <a:pt x="577" y="9490"/>
                  </a:lnTo>
                  <a:lnTo>
                    <a:pt x="577" y="9453"/>
                  </a:lnTo>
                  <a:lnTo>
                    <a:pt x="615" y="9416"/>
                  </a:lnTo>
                  <a:lnTo>
                    <a:pt x="1433" y="8560"/>
                  </a:lnTo>
                  <a:lnTo>
                    <a:pt x="2233" y="7685"/>
                  </a:lnTo>
                  <a:lnTo>
                    <a:pt x="3033" y="6792"/>
                  </a:lnTo>
                  <a:lnTo>
                    <a:pt x="3815" y="5862"/>
                  </a:lnTo>
                  <a:lnTo>
                    <a:pt x="3964" y="5676"/>
                  </a:lnTo>
                  <a:lnTo>
                    <a:pt x="3815" y="5490"/>
                  </a:lnTo>
                  <a:lnTo>
                    <a:pt x="2978" y="4485"/>
                  </a:lnTo>
                  <a:lnTo>
                    <a:pt x="2196" y="3499"/>
                  </a:lnTo>
                  <a:lnTo>
                    <a:pt x="2159" y="3443"/>
                  </a:lnTo>
                  <a:lnTo>
                    <a:pt x="2140" y="3369"/>
                  </a:lnTo>
                  <a:lnTo>
                    <a:pt x="2140" y="3294"/>
                  </a:lnTo>
                  <a:lnTo>
                    <a:pt x="2178" y="3238"/>
                  </a:lnTo>
                  <a:lnTo>
                    <a:pt x="2196" y="3220"/>
                  </a:lnTo>
                  <a:lnTo>
                    <a:pt x="2233" y="3220"/>
                  </a:lnTo>
                  <a:lnTo>
                    <a:pt x="5620" y="3555"/>
                  </a:lnTo>
                  <a:lnTo>
                    <a:pt x="5731" y="3425"/>
                  </a:lnTo>
                  <a:lnTo>
                    <a:pt x="6252" y="2699"/>
                  </a:lnTo>
                  <a:lnTo>
                    <a:pt x="6736" y="2010"/>
                  </a:lnTo>
                  <a:lnTo>
                    <a:pt x="7220" y="1303"/>
                  </a:lnTo>
                  <a:lnTo>
                    <a:pt x="7685" y="615"/>
                  </a:lnTo>
                  <a:lnTo>
                    <a:pt x="7704" y="596"/>
                  </a:lnTo>
                  <a:lnTo>
                    <a:pt x="7741" y="578"/>
                  </a:lnTo>
                  <a:close/>
                  <a:moveTo>
                    <a:pt x="7704" y="1"/>
                  </a:moveTo>
                  <a:lnTo>
                    <a:pt x="7592" y="19"/>
                  </a:lnTo>
                  <a:lnTo>
                    <a:pt x="7499" y="57"/>
                  </a:lnTo>
                  <a:lnTo>
                    <a:pt x="7406" y="94"/>
                  </a:lnTo>
                  <a:lnTo>
                    <a:pt x="7332" y="150"/>
                  </a:lnTo>
                  <a:lnTo>
                    <a:pt x="7257" y="224"/>
                  </a:lnTo>
                  <a:lnTo>
                    <a:pt x="7201" y="299"/>
                  </a:lnTo>
                  <a:lnTo>
                    <a:pt x="6755" y="950"/>
                  </a:lnTo>
                  <a:lnTo>
                    <a:pt x="6308" y="1620"/>
                  </a:lnTo>
                  <a:lnTo>
                    <a:pt x="5843" y="2271"/>
                  </a:lnTo>
                  <a:lnTo>
                    <a:pt x="5359" y="2959"/>
                  </a:lnTo>
                  <a:lnTo>
                    <a:pt x="2289" y="2643"/>
                  </a:lnTo>
                  <a:lnTo>
                    <a:pt x="2103" y="2643"/>
                  </a:lnTo>
                  <a:lnTo>
                    <a:pt x="2010" y="2662"/>
                  </a:lnTo>
                  <a:lnTo>
                    <a:pt x="1917" y="2699"/>
                  </a:lnTo>
                  <a:lnTo>
                    <a:pt x="1843" y="2755"/>
                  </a:lnTo>
                  <a:lnTo>
                    <a:pt x="1787" y="2811"/>
                  </a:lnTo>
                  <a:lnTo>
                    <a:pt x="1712" y="2885"/>
                  </a:lnTo>
                  <a:lnTo>
                    <a:pt x="1657" y="2959"/>
                  </a:lnTo>
                  <a:lnTo>
                    <a:pt x="1619" y="3071"/>
                  </a:lnTo>
                  <a:lnTo>
                    <a:pt x="1582" y="3183"/>
                  </a:lnTo>
                  <a:lnTo>
                    <a:pt x="1563" y="3294"/>
                  </a:lnTo>
                  <a:lnTo>
                    <a:pt x="1582" y="3406"/>
                  </a:lnTo>
                  <a:lnTo>
                    <a:pt x="1582" y="3536"/>
                  </a:lnTo>
                  <a:lnTo>
                    <a:pt x="1619" y="3648"/>
                  </a:lnTo>
                  <a:lnTo>
                    <a:pt x="1675" y="3741"/>
                  </a:lnTo>
                  <a:lnTo>
                    <a:pt x="1731" y="3852"/>
                  </a:lnTo>
                  <a:lnTo>
                    <a:pt x="2457" y="4764"/>
                  </a:lnTo>
                  <a:lnTo>
                    <a:pt x="3219" y="5676"/>
                  </a:lnTo>
                  <a:lnTo>
                    <a:pt x="2475" y="6550"/>
                  </a:lnTo>
                  <a:lnTo>
                    <a:pt x="1731" y="7388"/>
                  </a:lnTo>
                  <a:lnTo>
                    <a:pt x="968" y="8206"/>
                  </a:lnTo>
                  <a:lnTo>
                    <a:pt x="205" y="9007"/>
                  </a:lnTo>
                  <a:lnTo>
                    <a:pt x="131" y="9100"/>
                  </a:lnTo>
                  <a:lnTo>
                    <a:pt x="56" y="9211"/>
                  </a:lnTo>
                  <a:lnTo>
                    <a:pt x="19" y="9323"/>
                  </a:lnTo>
                  <a:lnTo>
                    <a:pt x="1" y="9435"/>
                  </a:lnTo>
                  <a:lnTo>
                    <a:pt x="1" y="9565"/>
                  </a:lnTo>
                  <a:lnTo>
                    <a:pt x="19" y="9676"/>
                  </a:lnTo>
                  <a:lnTo>
                    <a:pt x="56" y="9788"/>
                  </a:lnTo>
                  <a:lnTo>
                    <a:pt x="131" y="9900"/>
                  </a:lnTo>
                  <a:lnTo>
                    <a:pt x="205" y="9993"/>
                  </a:lnTo>
                  <a:lnTo>
                    <a:pt x="317" y="10067"/>
                  </a:lnTo>
                  <a:lnTo>
                    <a:pt x="428" y="10142"/>
                  </a:lnTo>
                  <a:lnTo>
                    <a:pt x="540" y="10179"/>
                  </a:lnTo>
                  <a:lnTo>
                    <a:pt x="670" y="10197"/>
                  </a:lnTo>
                  <a:lnTo>
                    <a:pt x="801" y="10197"/>
                  </a:lnTo>
                  <a:lnTo>
                    <a:pt x="931" y="10179"/>
                  </a:lnTo>
                  <a:lnTo>
                    <a:pt x="1042" y="10142"/>
                  </a:lnTo>
                  <a:lnTo>
                    <a:pt x="5322" y="8095"/>
                  </a:lnTo>
                  <a:lnTo>
                    <a:pt x="6271" y="9118"/>
                  </a:lnTo>
                  <a:lnTo>
                    <a:pt x="7239" y="10123"/>
                  </a:lnTo>
                  <a:lnTo>
                    <a:pt x="8225" y="11091"/>
                  </a:lnTo>
                  <a:lnTo>
                    <a:pt x="9229" y="12039"/>
                  </a:lnTo>
                  <a:lnTo>
                    <a:pt x="9341" y="12133"/>
                  </a:lnTo>
                  <a:lnTo>
                    <a:pt x="9471" y="12207"/>
                  </a:lnTo>
                  <a:lnTo>
                    <a:pt x="9602" y="12244"/>
                  </a:lnTo>
                  <a:lnTo>
                    <a:pt x="9732" y="12263"/>
                  </a:lnTo>
                  <a:lnTo>
                    <a:pt x="9899" y="12226"/>
                  </a:lnTo>
                  <a:lnTo>
                    <a:pt x="10067" y="12170"/>
                  </a:lnTo>
                  <a:lnTo>
                    <a:pt x="10160" y="12114"/>
                  </a:lnTo>
                  <a:lnTo>
                    <a:pt x="10253" y="12021"/>
                  </a:lnTo>
                  <a:lnTo>
                    <a:pt x="10327" y="11928"/>
                  </a:lnTo>
                  <a:lnTo>
                    <a:pt x="10402" y="11835"/>
                  </a:lnTo>
                  <a:lnTo>
                    <a:pt x="10439" y="11723"/>
                  </a:lnTo>
                  <a:lnTo>
                    <a:pt x="10458" y="11593"/>
                  </a:lnTo>
                  <a:lnTo>
                    <a:pt x="10476" y="11481"/>
                  </a:lnTo>
                  <a:lnTo>
                    <a:pt x="10458" y="11351"/>
                  </a:lnTo>
                  <a:lnTo>
                    <a:pt x="10234" y="9807"/>
                  </a:lnTo>
                  <a:lnTo>
                    <a:pt x="9955" y="7927"/>
                  </a:lnTo>
                  <a:lnTo>
                    <a:pt x="9788" y="6978"/>
                  </a:lnTo>
                  <a:lnTo>
                    <a:pt x="9620" y="6029"/>
                  </a:lnTo>
                  <a:lnTo>
                    <a:pt x="11946" y="4894"/>
                  </a:lnTo>
                  <a:lnTo>
                    <a:pt x="12039" y="4839"/>
                  </a:lnTo>
                  <a:lnTo>
                    <a:pt x="12132" y="4783"/>
                  </a:lnTo>
                  <a:lnTo>
                    <a:pt x="12188" y="4690"/>
                  </a:lnTo>
                  <a:lnTo>
                    <a:pt x="12244" y="4615"/>
                  </a:lnTo>
                  <a:lnTo>
                    <a:pt x="12281" y="4522"/>
                  </a:lnTo>
                  <a:lnTo>
                    <a:pt x="12318" y="4411"/>
                  </a:lnTo>
                  <a:lnTo>
                    <a:pt x="12318" y="4318"/>
                  </a:lnTo>
                  <a:lnTo>
                    <a:pt x="12300" y="4206"/>
                  </a:lnTo>
                  <a:lnTo>
                    <a:pt x="12281" y="4094"/>
                  </a:lnTo>
                  <a:lnTo>
                    <a:pt x="12225" y="3964"/>
                  </a:lnTo>
                  <a:lnTo>
                    <a:pt x="12151" y="3871"/>
                  </a:lnTo>
                  <a:lnTo>
                    <a:pt x="12076" y="3778"/>
                  </a:lnTo>
                  <a:lnTo>
                    <a:pt x="11983" y="3704"/>
                  </a:lnTo>
                  <a:lnTo>
                    <a:pt x="11872" y="3648"/>
                  </a:lnTo>
                  <a:lnTo>
                    <a:pt x="11760" y="3592"/>
                  </a:lnTo>
                  <a:lnTo>
                    <a:pt x="11630" y="3573"/>
                  </a:lnTo>
                  <a:lnTo>
                    <a:pt x="8988" y="3313"/>
                  </a:lnTo>
                  <a:lnTo>
                    <a:pt x="8839" y="3294"/>
                  </a:lnTo>
                  <a:lnTo>
                    <a:pt x="8615" y="1899"/>
                  </a:lnTo>
                  <a:lnTo>
                    <a:pt x="8374" y="503"/>
                  </a:lnTo>
                  <a:lnTo>
                    <a:pt x="8355" y="410"/>
                  </a:lnTo>
                  <a:lnTo>
                    <a:pt x="8318" y="317"/>
                  </a:lnTo>
                  <a:lnTo>
                    <a:pt x="8262" y="243"/>
                  </a:lnTo>
                  <a:lnTo>
                    <a:pt x="8206" y="187"/>
                  </a:lnTo>
                  <a:lnTo>
                    <a:pt x="8150" y="131"/>
                  </a:lnTo>
                  <a:lnTo>
                    <a:pt x="8076" y="75"/>
                  </a:lnTo>
                  <a:lnTo>
                    <a:pt x="8001" y="38"/>
                  </a:lnTo>
                  <a:lnTo>
                    <a:pt x="7908" y="19"/>
                  </a:lnTo>
                  <a:lnTo>
                    <a:pt x="7797"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7" name="Google Shape;1909;p37"/>
            <p:cNvSpPr/>
            <p:nvPr/>
          </p:nvSpPr>
          <p:spPr>
            <a:xfrm>
              <a:off x="5601600" y="4193925"/>
              <a:ext cx="194450" cy="59100"/>
            </a:xfrm>
            <a:custGeom>
              <a:avLst/>
              <a:gdLst/>
              <a:ahLst/>
              <a:cxnLst/>
              <a:rect l="l" t="t" r="r" b="b"/>
              <a:pathLst>
                <a:path w="7778" h="2364" extrusionOk="0">
                  <a:moveTo>
                    <a:pt x="1600" y="0"/>
                  </a:moveTo>
                  <a:lnTo>
                    <a:pt x="1117" y="19"/>
                  </a:lnTo>
                  <a:lnTo>
                    <a:pt x="651" y="56"/>
                  </a:lnTo>
                  <a:lnTo>
                    <a:pt x="428" y="93"/>
                  </a:lnTo>
                  <a:lnTo>
                    <a:pt x="186" y="149"/>
                  </a:lnTo>
                  <a:lnTo>
                    <a:pt x="130" y="168"/>
                  </a:lnTo>
                  <a:lnTo>
                    <a:pt x="93" y="186"/>
                  </a:lnTo>
                  <a:lnTo>
                    <a:pt x="56" y="224"/>
                  </a:lnTo>
                  <a:lnTo>
                    <a:pt x="19" y="261"/>
                  </a:lnTo>
                  <a:lnTo>
                    <a:pt x="0" y="354"/>
                  </a:lnTo>
                  <a:lnTo>
                    <a:pt x="0" y="466"/>
                  </a:lnTo>
                  <a:lnTo>
                    <a:pt x="56" y="559"/>
                  </a:lnTo>
                  <a:lnTo>
                    <a:pt x="130" y="633"/>
                  </a:lnTo>
                  <a:lnTo>
                    <a:pt x="168" y="652"/>
                  </a:lnTo>
                  <a:lnTo>
                    <a:pt x="223" y="670"/>
                  </a:lnTo>
                  <a:lnTo>
                    <a:pt x="335" y="670"/>
                  </a:lnTo>
                  <a:lnTo>
                    <a:pt x="763" y="577"/>
                  </a:lnTo>
                  <a:lnTo>
                    <a:pt x="1191" y="540"/>
                  </a:lnTo>
                  <a:lnTo>
                    <a:pt x="1638" y="540"/>
                  </a:lnTo>
                  <a:lnTo>
                    <a:pt x="2084" y="559"/>
                  </a:lnTo>
                  <a:lnTo>
                    <a:pt x="2531" y="596"/>
                  </a:lnTo>
                  <a:lnTo>
                    <a:pt x="2977" y="652"/>
                  </a:lnTo>
                  <a:lnTo>
                    <a:pt x="3833" y="800"/>
                  </a:lnTo>
                  <a:lnTo>
                    <a:pt x="4317" y="875"/>
                  </a:lnTo>
                  <a:lnTo>
                    <a:pt x="4782" y="1005"/>
                  </a:lnTo>
                  <a:lnTo>
                    <a:pt x="5229" y="1135"/>
                  </a:lnTo>
                  <a:lnTo>
                    <a:pt x="5675" y="1303"/>
                  </a:lnTo>
                  <a:lnTo>
                    <a:pt x="6103" y="1489"/>
                  </a:lnTo>
                  <a:lnTo>
                    <a:pt x="6512" y="1731"/>
                  </a:lnTo>
                  <a:lnTo>
                    <a:pt x="6922" y="1991"/>
                  </a:lnTo>
                  <a:lnTo>
                    <a:pt x="7294" y="2289"/>
                  </a:lnTo>
                  <a:lnTo>
                    <a:pt x="7350" y="2326"/>
                  </a:lnTo>
                  <a:lnTo>
                    <a:pt x="7406" y="2345"/>
                  </a:lnTo>
                  <a:lnTo>
                    <a:pt x="7517" y="2363"/>
                  </a:lnTo>
                  <a:lnTo>
                    <a:pt x="7610" y="2326"/>
                  </a:lnTo>
                  <a:lnTo>
                    <a:pt x="7685" y="2270"/>
                  </a:lnTo>
                  <a:lnTo>
                    <a:pt x="7741" y="2196"/>
                  </a:lnTo>
                  <a:lnTo>
                    <a:pt x="7778" y="2103"/>
                  </a:lnTo>
                  <a:lnTo>
                    <a:pt x="7778" y="2047"/>
                  </a:lnTo>
                  <a:lnTo>
                    <a:pt x="7759" y="2010"/>
                  </a:lnTo>
                  <a:lnTo>
                    <a:pt x="7722" y="1954"/>
                  </a:lnTo>
                  <a:lnTo>
                    <a:pt x="7685" y="1917"/>
                  </a:lnTo>
                  <a:lnTo>
                    <a:pt x="7275" y="1582"/>
                  </a:lnTo>
                  <a:lnTo>
                    <a:pt x="6847" y="1303"/>
                  </a:lnTo>
                  <a:lnTo>
                    <a:pt x="6401" y="1042"/>
                  </a:lnTo>
                  <a:lnTo>
                    <a:pt x="5954" y="838"/>
                  </a:lnTo>
                  <a:lnTo>
                    <a:pt x="5489" y="652"/>
                  </a:lnTo>
                  <a:lnTo>
                    <a:pt x="4987" y="503"/>
                  </a:lnTo>
                  <a:lnTo>
                    <a:pt x="4503" y="373"/>
                  </a:lnTo>
                  <a:lnTo>
                    <a:pt x="3982" y="280"/>
                  </a:lnTo>
                  <a:lnTo>
                    <a:pt x="3052" y="131"/>
                  </a:lnTo>
                  <a:lnTo>
                    <a:pt x="2568" y="75"/>
                  </a:lnTo>
                  <a:lnTo>
                    <a:pt x="2084" y="19"/>
                  </a:lnTo>
                  <a:lnTo>
                    <a:pt x="1600"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8" name="Google Shape;1910;p37"/>
            <p:cNvSpPr/>
            <p:nvPr/>
          </p:nvSpPr>
          <p:spPr>
            <a:xfrm>
              <a:off x="5624375" y="4167400"/>
              <a:ext cx="165175" cy="46075"/>
            </a:xfrm>
            <a:custGeom>
              <a:avLst/>
              <a:gdLst/>
              <a:ahLst/>
              <a:cxnLst/>
              <a:rect l="l" t="t" r="r" b="b"/>
              <a:pathLst>
                <a:path w="6607" h="1843" extrusionOk="0">
                  <a:moveTo>
                    <a:pt x="1787" y="1"/>
                  </a:moveTo>
                  <a:lnTo>
                    <a:pt x="1024" y="19"/>
                  </a:lnTo>
                  <a:lnTo>
                    <a:pt x="633" y="38"/>
                  </a:lnTo>
                  <a:lnTo>
                    <a:pt x="187" y="38"/>
                  </a:lnTo>
                  <a:lnTo>
                    <a:pt x="150" y="57"/>
                  </a:lnTo>
                  <a:lnTo>
                    <a:pt x="94" y="75"/>
                  </a:lnTo>
                  <a:lnTo>
                    <a:pt x="57" y="112"/>
                  </a:lnTo>
                  <a:lnTo>
                    <a:pt x="19" y="205"/>
                  </a:lnTo>
                  <a:lnTo>
                    <a:pt x="1" y="299"/>
                  </a:lnTo>
                  <a:lnTo>
                    <a:pt x="19" y="392"/>
                  </a:lnTo>
                  <a:lnTo>
                    <a:pt x="57" y="485"/>
                  </a:lnTo>
                  <a:lnTo>
                    <a:pt x="94" y="522"/>
                  </a:lnTo>
                  <a:lnTo>
                    <a:pt x="150" y="540"/>
                  </a:lnTo>
                  <a:lnTo>
                    <a:pt x="187" y="559"/>
                  </a:lnTo>
                  <a:lnTo>
                    <a:pt x="261" y="578"/>
                  </a:lnTo>
                  <a:lnTo>
                    <a:pt x="1006" y="578"/>
                  </a:lnTo>
                  <a:lnTo>
                    <a:pt x="1750" y="559"/>
                  </a:lnTo>
                  <a:lnTo>
                    <a:pt x="2122" y="559"/>
                  </a:lnTo>
                  <a:lnTo>
                    <a:pt x="2494" y="578"/>
                  </a:lnTo>
                  <a:lnTo>
                    <a:pt x="2885" y="615"/>
                  </a:lnTo>
                  <a:lnTo>
                    <a:pt x="3257" y="671"/>
                  </a:lnTo>
                  <a:lnTo>
                    <a:pt x="3648" y="745"/>
                  </a:lnTo>
                  <a:lnTo>
                    <a:pt x="4039" y="838"/>
                  </a:lnTo>
                  <a:lnTo>
                    <a:pt x="4411" y="950"/>
                  </a:lnTo>
                  <a:lnTo>
                    <a:pt x="4783" y="1080"/>
                  </a:lnTo>
                  <a:lnTo>
                    <a:pt x="5155" y="1229"/>
                  </a:lnTo>
                  <a:lnTo>
                    <a:pt x="5508" y="1396"/>
                  </a:lnTo>
                  <a:lnTo>
                    <a:pt x="5862" y="1582"/>
                  </a:lnTo>
                  <a:lnTo>
                    <a:pt x="6197" y="1787"/>
                  </a:lnTo>
                  <a:lnTo>
                    <a:pt x="6253" y="1824"/>
                  </a:lnTo>
                  <a:lnTo>
                    <a:pt x="6309" y="1824"/>
                  </a:lnTo>
                  <a:lnTo>
                    <a:pt x="6364" y="1843"/>
                  </a:lnTo>
                  <a:lnTo>
                    <a:pt x="6420" y="1824"/>
                  </a:lnTo>
                  <a:lnTo>
                    <a:pt x="6495" y="1768"/>
                  </a:lnTo>
                  <a:lnTo>
                    <a:pt x="6550" y="1694"/>
                  </a:lnTo>
                  <a:lnTo>
                    <a:pt x="6588" y="1601"/>
                  </a:lnTo>
                  <a:lnTo>
                    <a:pt x="6606" y="1508"/>
                  </a:lnTo>
                  <a:lnTo>
                    <a:pt x="6588" y="1452"/>
                  </a:lnTo>
                  <a:lnTo>
                    <a:pt x="6569" y="1415"/>
                  </a:lnTo>
                  <a:lnTo>
                    <a:pt x="6532" y="1359"/>
                  </a:lnTo>
                  <a:lnTo>
                    <a:pt x="6476" y="1322"/>
                  </a:lnTo>
                  <a:lnTo>
                    <a:pt x="6122" y="1099"/>
                  </a:lnTo>
                  <a:lnTo>
                    <a:pt x="5750" y="913"/>
                  </a:lnTo>
                  <a:lnTo>
                    <a:pt x="5378" y="726"/>
                  </a:lnTo>
                  <a:lnTo>
                    <a:pt x="5006" y="578"/>
                  </a:lnTo>
                  <a:lnTo>
                    <a:pt x="4597" y="447"/>
                  </a:lnTo>
                  <a:lnTo>
                    <a:pt x="4206" y="336"/>
                  </a:lnTo>
                  <a:lnTo>
                    <a:pt x="3797" y="243"/>
                  </a:lnTo>
                  <a:lnTo>
                    <a:pt x="3387" y="150"/>
                  </a:lnTo>
                  <a:lnTo>
                    <a:pt x="2997" y="94"/>
                  </a:lnTo>
                  <a:lnTo>
                    <a:pt x="2587" y="38"/>
                  </a:lnTo>
                  <a:lnTo>
                    <a:pt x="2196" y="19"/>
                  </a:lnTo>
                  <a:lnTo>
                    <a:pt x="1787"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9" name="Google Shape;1911;p37"/>
            <p:cNvSpPr/>
            <p:nvPr/>
          </p:nvSpPr>
          <p:spPr>
            <a:xfrm>
              <a:off x="5606250" y="4121350"/>
              <a:ext cx="202825" cy="40025"/>
            </a:xfrm>
            <a:custGeom>
              <a:avLst/>
              <a:gdLst/>
              <a:ahLst/>
              <a:cxnLst/>
              <a:rect l="l" t="t" r="r" b="b"/>
              <a:pathLst>
                <a:path w="8113" h="1601" extrusionOk="0">
                  <a:moveTo>
                    <a:pt x="261" y="1"/>
                  </a:moveTo>
                  <a:lnTo>
                    <a:pt x="205" y="19"/>
                  </a:lnTo>
                  <a:lnTo>
                    <a:pt x="149" y="19"/>
                  </a:lnTo>
                  <a:lnTo>
                    <a:pt x="93" y="57"/>
                  </a:lnTo>
                  <a:lnTo>
                    <a:pt x="56" y="94"/>
                  </a:lnTo>
                  <a:lnTo>
                    <a:pt x="19" y="168"/>
                  </a:lnTo>
                  <a:lnTo>
                    <a:pt x="0" y="280"/>
                  </a:lnTo>
                  <a:lnTo>
                    <a:pt x="19" y="373"/>
                  </a:lnTo>
                  <a:lnTo>
                    <a:pt x="56" y="466"/>
                  </a:lnTo>
                  <a:lnTo>
                    <a:pt x="93" y="503"/>
                  </a:lnTo>
                  <a:lnTo>
                    <a:pt x="149" y="522"/>
                  </a:lnTo>
                  <a:lnTo>
                    <a:pt x="205" y="540"/>
                  </a:lnTo>
                  <a:lnTo>
                    <a:pt x="261" y="540"/>
                  </a:lnTo>
                  <a:lnTo>
                    <a:pt x="1210" y="559"/>
                  </a:lnTo>
                  <a:lnTo>
                    <a:pt x="2159" y="633"/>
                  </a:lnTo>
                  <a:lnTo>
                    <a:pt x="3089" y="726"/>
                  </a:lnTo>
                  <a:lnTo>
                    <a:pt x="4038" y="857"/>
                  </a:lnTo>
                  <a:lnTo>
                    <a:pt x="4987" y="1006"/>
                  </a:lnTo>
                  <a:lnTo>
                    <a:pt x="5917" y="1192"/>
                  </a:lnTo>
                  <a:lnTo>
                    <a:pt x="6847" y="1378"/>
                  </a:lnTo>
                  <a:lnTo>
                    <a:pt x="7778" y="1601"/>
                  </a:lnTo>
                  <a:lnTo>
                    <a:pt x="7889" y="1601"/>
                  </a:lnTo>
                  <a:lnTo>
                    <a:pt x="7945" y="1582"/>
                  </a:lnTo>
                  <a:lnTo>
                    <a:pt x="7982" y="1564"/>
                  </a:lnTo>
                  <a:lnTo>
                    <a:pt x="8057" y="1489"/>
                  </a:lnTo>
                  <a:lnTo>
                    <a:pt x="8094" y="1396"/>
                  </a:lnTo>
                  <a:lnTo>
                    <a:pt x="8113" y="1303"/>
                  </a:lnTo>
                  <a:lnTo>
                    <a:pt x="8076" y="1192"/>
                  </a:lnTo>
                  <a:lnTo>
                    <a:pt x="8057" y="1154"/>
                  </a:lnTo>
                  <a:lnTo>
                    <a:pt x="8020" y="1117"/>
                  </a:lnTo>
                  <a:lnTo>
                    <a:pt x="7964" y="1099"/>
                  </a:lnTo>
                  <a:lnTo>
                    <a:pt x="7908" y="1080"/>
                  </a:lnTo>
                  <a:lnTo>
                    <a:pt x="6978" y="857"/>
                  </a:lnTo>
                  <a:lnTo>
                    <a:pt x="6029" y="652"/>
                  </a:lnTo>
                  <a:lnTo>
                    <a:pt x="5080" y="485"/>
                  </a:lnTo>
                  <a:lnTo>
                    <a:pt x="4112" y="317"/>
                  </a:lnTo>
                  <a:lnTo>
                    <a:pt x="3145" y="187"/>
                  </a:lnTo>
                  <a:lnTo>
                    <a:pt x="2177" y="94"/>
                  </a:lnTo>
                  <a:lnTo>
                    <a:pt x="1228" y="38"/>
                  </a:lnTo>
                  <a:lnTo>
                    <a:pt x="261"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10" name="Google Shape;1912;p37"/>
            <p:cNvSpPr/>
            <p:nvPr/>
          </p:nvSpPr>
          <p:spPr>
            <a:xfrm>
              <a:off x="5683450" y="4094375"/>
              <a:ext cx="75400" cy="13975"/>
            </a:xfrm>
            <a:custGeom>
              <a:avLst/>
              <a:gdLst/>
              <a:ahLst/>
              <a:cxnLst/>
              <a:rect l="l" t="t" r="r" b="b"/>
              <a:pathLst>
                <a:path w="3016" h="559" extrusionOk="0">
                  <a:moveTo>
                    <a:pt x="1508" y="1"/>
                  </a:moveTo>
                  <a:lnTo>
                    <a:pt x="261" y="19"/>
                  </a:lnTo>
                  <a:lnTo>
                    <a:pt x="206" y="19"/>
                  </a:lnTo>
                  <a:lnTo>
                    <a:pt x="150" y="38"/>
                  </a:lnTo>
                  <a:lnTo>
                    <a:pt x="113" y="75"/>
                  </a:lnTo>
                  <a:lnTo>
                    <a:pt x="75" y="94"/>
                  </a:lnTo>
                  <a:lnTo>
                    <a:pt x="20" y="187"/>
                  </a:lnTo>
                  <a:lnTo>
                    <a:pt x="1" y="280"/>
                  </a:lnTo>
                  <a:lnTo>
                    <a:pt x="20" y="391"/>
                  </a:lnTo>
                  <a:lnTo>
                    <a:pt x="75" y="466"/>
                  </a:lnTo>
                  <a:lnTo>
                    <a:pt x="113" y="503"/>
                  </a:lnTo>
                  <a:lnTo>
                    <a:pt x="150" y="540"/>
                  </a:lnTo>
                  <a:lnTo>
                    <a:pt x="206" y="540"/>
                  </a:lnTo>
                  <a:lnTo>
                    <a:pt x="261" y="559"/>
                  </a:lnTo>
                  <a:lnTo>
                    <a:pt x="1508" y="540"/>
                  </a:lnTo>
                  <a:lnTo>
                    <a:pt x="2141" y="540"/>
                  </a:lnTo>
                  <a:lnTo>
                    <a:pt x="2755" y="559"/>
                  </a:lnTo>
                  <a:lnTo>
                    <a:pt x="2811" y="559"/>
                  </a:lnTo>
                  <a:lnTo>
                    <a:pt x="2866" y="540"/>
                  </a:lnTo>
                  <a:lnTo>
                    <a:pt x="2904" y="503"/>
                  </a:lnTo>
                  <a:lnTo>
                    <a:pt x="2941" y="484"/>
                  </a:lnTo>
                  <a:lnTo>
                    <a:pt x="2997" y="391"/>
                  </a:lnTo>
                  <a:lnTo>
                    <a:pt x="3015" y="298"/>
                  </a:lnTo>
                  <a:lnTo>
                    <a:pt x="2997" y="205"/>
                  </a:lnTo>
                  <a:lnTo>
                    <a:pt x="2941" y="112"/>
                  </a:lnTo>
                  <a:lnTo>
                    <a:pt x="2904" y="75"/>
                  </a:lnTo>
                  <a:lnTo>
                    <a:pt x="2866" y="38"/>
                  </a:lnTo>
                  <a:lnTo>
                    <a:pt x="2811" y="19"/>
                  </a:lnTo>
                  <a:lnTo>
                    <a:pt x="2755" y="19"/>
                  </a:lnTo>
                  <a:lnTo>
                    <a:pt x="2141"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pic>
        <p:nvPicPr>
          <p:cNvPr id="12" name="Picture 4" descr="Đi xe máy dưới 50cc có bắt buộc phải có bằng lái xe không?">
            <a:extLst>
              <a:ext uri="{FF2B5EF4-FFF2-40B4-BE49-F238E27FC236}">
                <a16:creationId xmlns="" xmlns:a16="http://schemas.microsoft.com/office/drawing/2014/main" id="{5275C2C5-653E-4A70-975B-4EDA4A00B0A8}"/>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3908" b="95915" l="3834" r="96166">
                        <a14:foregroundMark x1="31949" y1="8348" x2="34665" y2="21314"/>
                        <a14:foregroundMark x1="42652" y1="7638" x2="46645" y2="24156"/>
                        <a14:foregroundMark x1="39936" y1="4085" x2="40735" y2="4085"/>
                        <a14:foregroundMark x1="5431" y1="38011" x2="6550" y2="60391"/>
                        <a14:foregroundMark x1="15655" y1="65719" x2="29233" y2="64476"/>
                        <a14:foregroundMark x1="3834" y1="66607" x2="3834" y2="47780"/>
                        <a14:foregroundMark x1="20607" y1="89698" x2="31629" y2="88810"/>
                        <a14:foregroundMark x1="31629" y1="88810" x2="36262" y2="85968"/>
                        <a14:foregroundMark x1="41693" y1="91652" x2="64377" y2="91829"/>
                        <a14:foregroundMark x1="91214" y1="78330" x2="92652" y2="88455"/>
                        <a14:foregroundMark x1="92652" y1="88455" x2="87700" y2="96092"/>
                        <a14:foregroundMark x1="87700" y1="96092" x2="87380" y2="96092"/>
                        <a14:foregroundMark x1="96166" y1="73535" x2="94569" y2="89165"/>
                        <a14:foregroundMark x1="85783" y1="77442" x2="90895" y2="89698"/>
                        <a14:foregroundMark x1="82588" y1="76732" x2="82428" y2="82771"/>
                        <a14:foregroundMark x1="62300" y1="32504" x2="62300" y2="32504"/>
                        <a14:foregroundMark x1="72364" y1="27531" x2="73323" y2="32860"/>
                        <a14:foregroundMark x1="71885" y1="34103" x2="72524" y2="39609"/>
                        <a14:foregroundMark x1="66773" y1="36590" x2="66773" y2="36590"/>
                        <a14:foregroundMark x1="62620" y1="31083" x2="62620" y2="31083"/>
                        <a14:foregroundMark x1="66294" y1="36057" x2="67252" y2="37478"/>
                        <a14:foregroundMark x1="65655" y1="34103" x2="68530" y2="41918"/>
                        <a14:foregroundMark x1="64377" y1="43872" x2="65815" y2="48490"/>
                        <a14:foregroundMark x1="60863" y1="44050" x2="58786" y2="46714"/>
                        <a14:foregroundMark x1="63099" y1="49556" x2="63099" y2="49556"/>
                        <a14:foregroundMark x1="29233" y1="51687" x2="7827" y2="52931"/>
                        <a14:foregroundMark x1="9105" y1="65364" x2="9105" y2="65364"/>
                        <a14:foregroundMark x1="9265" y1="69094" x2="9265" y2="69094"/>
                        <a14:foregroundMark x1="7827" y1="66075" x2="17732" y2="65364"/>
                        <a14:foregroundMark x1="17732" y1="65364" x2="18051" y2="65364"/>
                        <a14:foregroundMark x1="10383" y1="70870" x2="11342" y2="72291"/>
                        <a14:foregroundMark x1="17891" y1="88277" x2="23482" y2="95737"/>
                        <a14:foregroundMark x1="23482" y1="95737" x2="26997" y2="92540"/>
                        <a14:foregroundMark x1="37700" y1="87389" x2="41534" y2="91119"/>
                        <a14:foregroundMark x1="39776" y1="92540" x2="46326" y2="92540"/>
                        <a14:foregroundMark x1="53994" y1="93606" x2="59105" y2="93606"/>
                        <a14:foregroundMark x1="64696" y1="93428" x2="69010" y2="92895"/>
                        <a14:foregroundMark x1="40895" y1="27353" x2="41214" y2="30551"/>
                        <a14:foregroundMark x1="49840" y1="11368" x2="54633" y2="12256"/>
                      </a14:backgroundRemoval>
                    </a14:imgEffect>
                  </a14:imgLayer>
                </a14:imgProps>
              </a:ext>
              <a:ext uri="{28A0092B-C50C-407E-A947-70E740481C1C}">
                <a14:useLocalDpi xmlns:a14="http://schemas.microsoft.com/office/drawing/2010/main" val="0"/>
              </a:ext>
            </a:extLst>
          </a:blip>
          <a:srcRect/>
          <a:stretch>
            <a:fillRect/>
          </a:stretch>
        </p:blipFill>
        <p:spPr bwMode="auto">
          <a:xfrm>
            <a:off x="-14740" y="4319743"/>
            <a:ext cx="2730033" cy="24549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Hình ảnh Phim Hoạt Hình Ngôi Sao Nhỏ Màu Cam Ngôi Sao Dễ Thương Hoạt Hình  Ngôi Sao Nhỏ Màu Xanh Lá Cây, Phim Hoạt Hình, Dễ, Ngôi Sao Dễ Thương Hoạt">
            <a:extLst>
              <a:ext uri="{FF2B5EF4-FFF2-40B4-BE49-F238E27FC236}">
                <a16:creationId xmlns="" xmlns:a16="http://schemas.microsoft.com/office/drawing/2014/main" id="{90925AC1-365A-4C87-882D-06105B5AD664}"/>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000" b="90000" l="10000" r="92813">
                        <a14:foregroundMark x1="92188" y1="43438" x2="92813" y2="48438"/>
                      </a14:backgroundRemoval>
                    </a14:imgEffect>
                  </a14:imgLayer>
                </a14:imgProps>
              </a:ext>
              <a:ext uri="{28A0092B-C50C-407E-A947-70E740481C1C}">
                <a14:useLocalDpi xmlns:a14="http://schemas.microsoft.com/office/drawing/2010/main" val="0"/>
              </a:ext>
            </a:extLst>
          </a:blip>
          <a:srcRect l="27468" t="15090" r="4729" b="19793"/>
          <a:stretch/>
        </p:blipFill>
        <p:spPr bwMode="auto">
          <a:xfrm>
            <a:off x="9618448" y="355112"/>
            <a:ext cx="1523092" cy="146272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0" descr="Hình ảnh Cartoon Speech Balloon đồ họa Vector - MIỄN PHÍ png tải về - Miễn  phí trong suốt đám Mây png Tải về.">
            <a:extLst>
              <a:ext uri="{FF2B5EF4-FFF2-40B4-BE49-F238E27FC236}">
                <a16:creationId xmlns="" xmlns:a16="http://schemas.microsoft.com/office/drawing/2014/main" id="{8D2B3B5B-E4D5-4A61-80B1-AB7B3A1C8C86}"/>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0000" b="90000" l="8556" r="90000">
                        <a14:foregroundMark x1="37778" y1="10161" x2="37778" y2="10161"/>
                        <a14:foregroundMark x1="8556" y1="50000" x2="8556" y2="50000"/>
                      </a14:backgroundRemoval>
                    </a14:imgEffect>
                  </a14:imgLayer>
                </a14:imgProps>
              </a:ext>
              <a:ext uri="{28A0092B-C50C-407E-A947-70E740481C1C}">
                <a14:useLocalDpi xmlns:a14="http://schemas.microsoft.com/office/drawing/2010/main" val="0"/>
              </a:ext>
            </a:extLst>
          </a:blip>
          <a:srcRect l="6574" t="7288" r="9403" b="21448"/>
          <a:stretch/>
        </p:blipFill>
        <p:spPr bwMode="auto">
          <a:xfrm>
            <a:off x="6980897" y="308643"/>
            <a:ext cx="2197395" cy="128396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0" descr="Hình ảnh Cartoon Speech Balloon đồ họa Vector - MIỄN PHÍ png tải về - Miễn  phí trong suốt đám Mây png Tải về.">
            <a:extLst>
              <a:ext uri="{FF2B5EF4-FFF2-40B4-BE49-F238E27FC236}">
                <a16:creationId xmlns="" xmlns:a16="http://schemas.microsoft.com/office/drawing/2014/main" id="{126DEB78-F619-4C46-974D-E70489BA3EA7}"/>
              </a:ext>
            </a:extLst>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8556" r="90000">
                        <a14:foregroundMark x1="37778" y1="10161" x2="37778" y2="10161"/>
                        <a14:foregroundMark x1="8556" y1="50000" x2="8556" y2="50000"/>
                      </a14:backgroundRemoval>
                    </a14:imgEffect>
                  </a14:imgLayer>
                </a14:imgProps>
              </a:ext>
              <a:ext uri="{28A0092B-C50C-407E-A947-70E740481C1C}">
                <a14:useLocalDpi xmlns:a14="http://schemas.microsoft.com/office/drawing/2010/main" val="0"/>
              </a:ext>
            </a:extLst>
          </a:blip>
          <a:srcRect l="6574" t="7288" r="9403" b="21448"/>
          <a:stretch/>
        </p:blipFill>
        <p:spPr bwMode="auto">
          <a:xfrm flipH="1">
            <a:off x="4292653" y="507066"/>
            <a:ext cx="1589673" cy="92886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Hình ảnh Cartoon Speech Balloon đồ họa Vector - MIỄN PHÍ png tải về - Miễn  phí trong suốt đám Mây png Tải về.">
            <a:extLst>
              <a:ext uri="{FF2B5EF4-FFF2-40B4-BE49-F238E27FC236}">
                <a16:creationId xmlns="" xmlns:a16="http://schemas.microsoft.com/office/drawing/2014/main" id="{EA7DB2D1-6B81-4E1F-BE24-67ABE99DAE06}"/>
              </a:ext>
            </a:extLst>
          </p:cNvPr>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8556" r="90000">
                        <a14:foregroundMark x1="37778" y1="10161" x2="37778" y2="10161"/>
                        <a14:foregroundMark x1="8556" y1="50000" x2="8556" y2="50000"/>
                      </a14:backgroundRemoval>
                    </a14:imgEffect>
                  </a14:imgLayer>
                </a14:imgProps>
              </a:ext>
              <a:ext uri="{28A0092B-C50C-407E-A947-70E740481C1C}">
                <a14:useLocalDpi xmlns:a14="http://schemas.microsoft.com/office/drawing/2010/main" val="0"/>
              </a:ext>
            </a:extLst>
          </a:blip>
          <a:srcRect l="6574" t="7288" r="9403" b="21448"/>
          <a:stretch/>
        </p:blipFill>
        <p:spPr bwMode="auto">
          <a:xfrm>
            <a:off x="1208623" y="499829"/>
            <a:ext cx="2423388" cy="1416011"/>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8" descr="Hình ảnh Phim Hoạt Hình Ngôi Sao Nhỏ Màu Cam Ngôi Sao Dễ Thương Hoạt Hình  Ngôi Sao Nhỏ Màu Xanh Lá Cây, Phim Hoạt Hình, Dễ, Ngôi Sao Dễ Thương Hoạt">
            <a:extLst>
              <a:ext uri="{FF2B5EF4-FFF2-40B4-BE49-F238E27FC236}">
                <a16:creationId xmlns="" xmlns:a16="http://schemas.microsoft.com/office/drawing/2014/main" id="{85857C71-9C02-4A6C-BF28-CB50432C0619}"/>
              </a:ext>
            </a:extLst>
          </p:cNvPr>
          <p:cNvPicPr>
            <a:picLocks noChangeAspect="1" noChangeArrowheads="1"/>
          </p:cNvPicPr>
          <p:nvPr/>
        </p:nvPicPr>
        <p:blipFill rotWithShape="1">
          <a:blip r:embed="rId12" cstate="print">
            <a:extLst>
              <a:ext uri="{BEBA8EAE-BF5A-486C-A8C5-ECC9F3942E4B}">
                <a14:imgProps xmlns:a14="http://schemas.microsoft.com/office/drawing/2010/main">
                  <a14:imgLayer r:embed="rId13">
                    <a14:imgEffect>
                      <a14:backgroundRemoval t="10000" b="90000" l="10000" r="92813">
                        <a14:foregroundMark x1="92188" y1="43438" x2="92813" y2="48438"/>
                      </a14:backgroundRemoval>
                    </a14:imgEffect>
                  </a14:imgLayer>
                </a14:imgProps>
              </a:ext>
              <a:ext uri="{28A0092B-C50C-407E-A947-70E740481C1C}">
                <a14:useLocalDpi xmlns:a14="http://schemas.microsoft.com/office/drawing/2010/main" val="0"/>
              </a:ext>
            </a:extLst>
          </a:blip>
          <a:srcRect l="27468" t="15090" r="4729" b="19793"/>
          <a:stretch/>
        </p:blipFill>
        <p:spPr bwMode="auto">
          <a:xfrm flipH="1">
            <a:off x="11419" y="1677147"/>
            <a:ext cx="916309" cy="87999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4" descr="Cartoon Grass Images – Browse 239,640 Stock Photos, Vectors, and Video |  Adobe Stock">
            <a:extLst>
              <a:ext uri="{FF2B5EF4-FFF2-40B4-BE49-F238E27FC236}">
                <a16:creationId xmlns="" xmlns:a16="http://schemas.microsoft.com/office/drawing/2014/main" id="{9B869FF0-5BE6-43C7-A0D4-3218AAC513F6}"/>
              </a:ext>
            </a:extLst>
          </p:cNvPr>
          <p:cNvPicPr>
            <a:picLocks noChangeAspect="1" noChangeArrowheads="1"/>
          </p:cNvPicPr>
          <p:nvPr/>
        </p:nvPicPr>
        <p:blipFill rotWithShape="1">
          <a:blip r:embed="rId14" cstate="print">
            <a:extLst>
              <a:ext uri="{BEBA8EAE-BF5A-486C-A8C5-ECC9F3942E4B}">
                <a14:imgProps xmlns:a14="http://schemas.microsoft.com/office/drawing/2010/main">
                  <a14:imgLayer r:embed="rId15">
                    <a14:imgEffect>
                      <a14:backgroundRemoval t="10000" b="90000" l="5556" r="93056">
                        <a14:foregroundMark x1="8611" y1="47778" x2="8611" y2="47778"/>
                        <a14:foregroundMark x1="7917" y1="65000" x2="7917" y2="65000"/>
                        <a14:foregroundMark x1="6111" y1="44167" x2="6111" y2="44167"/>
                        <a14:foregroundMark x1="92083" y1="31389" x2="92083" y2="31389"/>
                        <a14:foregroundMark x1="93194" y1="60000" x2="93194" y2="60000"/>
                        <a14:foregroundMark x1="5556" y1="42500" x2="5556" y2="42500"/>
                      </a14:backgroundRemoval>
                    </a14:imgEffect>
                  </a14:imgLayer>
                </a14:imgProps>
              </a:ext>
              <a:ext uri="{28A0092B-C50C-407E-A947-70E740481C1C}">
                <a14:useLocalDpi xmlns:a14="http://schemas.microsoft.com/office/drawing/2010/main" val="0"/>
              </a:ext>
            </a:extLst>
          </a:blip>
          <a:srcRect l="3488" t="26606" r="3178" b="28856"/>
          <a:stretch/>
        </p:blipFill>
        <p:spPr bwMode="auto">
          <a:xfrm>
            <a:off x="3300491" y="6138332"/>
            <a:ext cx="2138631" cy="510269"/>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4" descr="Cartoon Grass Images – Browse 239,640 Stock Photos, Vectors, and Video |  Adobe Stock">
            <a:extLst>
              <a:ext uri="{FF2B5EF4-FFF2-40B4-BE49-F238E27FC236}">
                <a16:creationId xmlns="" xmlns:a16="http://schemas.microsoft.com/office/drawing/2014/main" id="{D4B2A911-C76D-4917-9035-F37442D7F8D9}"/>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10000" b="90000" l="5556" r="93056">
                        <a14:foregroundMark x1="8611" y1="47778" x2="8611" y2="47778"/>
                        <a14:foregroundMark x1="7917" y1="65000" x2="7917" y2="65000"/>
                        <a14:foregroundMark x1="6111" y1="44167" x2="6111" y2="44167"/>
                        <a14:foregroundMark x1="92083" y1="31389" x2="92083" y2="31389"/>
                        <a14:foregroundMark x1="93194" y1="60000" x2="93194" y2="60000"/>
                        <a14:foregroundMark x1="5556" y1="42500" x2="5556" y2="42500"/>
                      </a14:backgroundRemoval>
                    </a14:imgEffect>
                  </a14:imgLayer>
                </a14:imgProps>
              </a:ext>
              <a:ext uri="{28A0092B-C50C-407E-A947-70E740481C1C}">
                <a14:useLocalDpi xmlns:a14="http://schemas.microsoft.com/office/drawing/2010/main" val="0"/>
              </a:ext>
            </a:extLst>
          </a:blip>
          <a:srcRect l="3488" t="26606" r="3178" b="28856"/>
          <a:stretch/>
        </p:blipFill>
        <p:spPr bwMode="auto">
          <a:xfrm>
            <a:off x="5018698" y="5938627"/>
            <a:ext cx="3042551" cy="72594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4" descr="Cartoon Grass Images – Browse 239,640 Stock Photos, Vectors, and Video |  Adobe Stock">
            <a:extLst>
              <a:ext uri="{FF2B5EF4-FFF2-40B4-BE49-F238E27FC236}">
                <a16:creationId xmlns="" xmlns:a16="http://schemas.microsoft.com/office/drawing/2014/main" id="{D49AE361-2F78-4C3B-908C-82B66EAD2410}"/>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10000" b="90000" l="5556" r="93056">
                        <a14:foregroundMark x1="8611" y1="47778" x2="8611" y2="47778"/>
                        <a14:foregroundMark x1="7917" y1="65000" x2="7917" y2="65000"/>
                        <a14:foregroundMark x1="6111" y1="44167" x2="6111" y2="44167"/>
                        <a14:foregroundMark x1="92083" y1="31389" x2="92083" y2="31389"/>
                        <a14:foregroundMark x1="93194" y1="60000" x2="93194" y2="60000"/>
                        <a14:foregroundMark x1="5556" y1="42500" x2="5556" y2="42500"/>
                      </a14:backgroundRemoval>
                    </a14:imgEffect>
                  </a14:imgLayer>
                </a14:imgProps>
              </a:ext>
              <a:ext uri="{28A0092B-C50C-407E-A947-70E740481C1C}">
                <a14:useLocalDpi xmlns:a14="http://schemas.microsoft.com/office/drawing/2010/main" val="0"/>
              </a:ext>
            </a:extLst>
          </a:blip>
          <a:srcRect l="3488" t="26606" r="49547" b="28856"/>
          <a:stretch/>
        </p:blipFill>
        <p:spPr bwMode="auto">
          <a:xfrm rot="21438822">
            <a:off x="8256936" y="5828328"/>
            <a:ext cx="1709933" cy="81079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4" descr="Cartoon Grass Images – Browse 239,640 Stock Photos, Vectors, and Video |  Adobe Stock">
            <a:extLst>
              <a:ext uri="{FF2B5EF4-FFF2-40B4-BE49-F238E27FC236}">
                <a16:creationId xmlns="" xmlns:a16="http://schemas.microsoft.com/office/drawing/2014/main" id="{AA3DBB1F-EC07-41D1-B990-A077E76B0BEB}"/>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10000" b="90000" l="5556" r="93056">
                        <a14:foregroundMark x1="8611" y1="47778" x2="8611" y2="47778"/>
                        <a14:foregroundMark x1="7917" y1="65000" x2="7917" y2="65000"/>
                        <a14:foregroundMark x1="6111" y1="44167" x2="6111" y2="44167"/>
                        <a14:foregroundMark x1="92083" y1="31389" x2="92083" y2="31389"/>
                        <a14:foregroundMark x1="93194" y1="60000" x2="93194" y2="60000"/>
                        <a14:foregroundMark x1="5556" y1="42500" x2="5556" y2="42500"/>
                      </a14:backgroundRemoval>
                    </a14:imgEffect>
                  </a14:imgLayer>
                </a14:imgProps>
              </a:ext>
              <a:ext uri="{28A0092B-C50C-407E-A947-70E740481C1C}">
                <a14:useLocalDpi xmlns:a14="http://schemas.microsoft.com/office/drawing/2010/main" val="0"/>
              </a:ext>
            </a:extLst>
          </a:blip>
          <a:srcRect l="3488" t="26606" r="68475" b="28856"/>
          <a:stretch/>
        </p:blipFill>
        <p:spPr bwMode="auto">
          <a:xfrm>
            <a:off x="7569197" y="5859192"/>
            <a:ext cx="1020796" cy="81079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6" descr="Cartoon Funny Little Boy Running Stock Illustration - Download Image Now -  iStock">
            <a:extLst>
              <a:ext uri="{FF2B5EF4-FFF2-40B4-BE49-F238E27FC236}">
                <a16:creationId xmlns="" xmlns:a16="http://schemas.microsoft.com/office/drawing/2014/main" id="{C0960FD3-2FCA-41D4-A21D-B365244EC7D7}"/>
              </a:ext>
            </a:extLst>
          </p:cNvPr>
          <p:cNvPicPr>
            <a:picLocks noChangeAspect="1" noChangeArrowheads="1"/>
          </p:cNvPicPr>
          <p:nvPr/>
        </p:nvPicPr>
        <p:blipFill rotWithShape="1">
          <a:blip r:embed="rId18">
            <a:extLst>
              <a:ext uri="{BEBA8EAE-BF5A-486C-A8C5-ECC9F3942E4B}">
                <a14:imgProps xmlns:a14="http://schemas.microsoft.com/office/drawing/2010/main">
                  <a14:imgLayer r:embed="rId19">
                    <a14:imgEffect>
                      <a14:backgroundRemoval t="11779" b="86779" l="25481" r="72837">
                        <a14:foregroundMark x1="25481" y1="40865" x2="25481" y2="40865"/>
                        <a14:foregroundMark x1="43029" y1="12019" x2="43029" y2="12019"/>
                        <a14:foregroundMark x1="70192" y1="72356" x2="70192" y2="72356"/>
                        <a14:foregroundMark x1="67067" y1="68029" x2="67067" y2="68029"/>
                        <a14:foregroundMark x1="63942" y1="67788" x2="68750" y2="68029"/>
                        <a14:foregroundMark x1="68750" y1="68029" x2="70913" y2="75240"/>
                        <a14:foregroundMark x1="37019" y1="80048" x2="44952" y2="84135"/>
                        <a14:foregroundMark x1="41106" y1="85096" x2="34375" y2="81731"/>
                        <a14:foregroundMark x1="34856" y1="79567" x2="37500" y2="79567"/>
                        <a14:foregroundMark x1="46154" y1="78125" x2="46154" y2="78125"/>
                        <a14:foregroundMark x1="48558" y1="73558" x2="43750" y2="84375"/>
                        <a14:foregroundMark x1="47115" y1="73317" x2="43750" y2="83654"/>
                        <a14:foregroundMark x1="57180" y1="84200" x2="57492" y2="84136"/>
                        <a14:foregroundMark x1="72837" y1="80048" x2="72837" y2="80048"/>
                        <a14:foregroundMark x1="45433" y1="27404" x2="48317" y2="33654"/>
                        <a14:backgroundMark x1="36779" y1="87981" x2="41587" y2="89183"/>
                        <a14:backgroundMark x1="50481" y1="87740" x2="57212" y2="84135"/>
                        <a14:backgroundMark x1="59375" y1="82452" x2="72837" y2="84615"/>
                        <a14:backgroundMark x1="58894" y1="83894" x2="57692" y2="84375"/>
                        <a14:backgroundMark x1="73558" y1="79567" x2="72837" y2="79567"/>
                        <a14:backgroundMark x1="50962" y1="83654" x2="49760" y2="88942"/>
                        <a14:backgroundMark x1="72596" y1="81010" x2="73798" y2="80288"/>
                        <a14:backgroundMark x1="72837" y1="80288" x2="72596" y2="80288"/>
                      </a14:backgroundRemoval>
                    </a14:imgEffect>
                  </a14:imgLayer>
                </a14:imgProps>
              </a:ext>
              <a:ext uri="{28A0092B-C50C-407E-A947-70E740481C1C}">
                <a14:useLocalDpi xmlns:a14="http://schemas.microsoft.com/office/drawing/2010/main" val="0"/>
              </a:ext>
            </a:extLst>
          </a:blip>
          <a:srcRect l="22081" t="6295" r="23781" b="8374"/>
          <a:stretch/>
        </p:blipFill>
        <p:spPr bwMode="auto">
          <a:xfrm>
            <a:off x="9463094" y="3819513"/>
            <a:ext cx="1846057" cy="2909651"/>
          </a:xfrm>
          <a:prstGeom prst="rect">
            <a:avLst/>
          </a:prstGeom>
          <a:noFill/>
          <a:extLst>
            <a:ext uri="{909E8E84-426E-40DD-AFC4-6F175D3DCCD1}">
              <a14:hiddenFill xmlns:a14="http://schemas.microsoft.com/office/drawing/2010/main">
                <a:solidFill>
                  <a:srgbClr val="FFFFFF"/>
                </a:solidFill>
              </a14:hiddenFill>
            </a:ext>
          </a:extLst>
        </p:spPr>
      </p:pic>
      <p:sp>
        <p:nvSpPr>
          <p:cNvPr id="23" name="Google Shape;1802;p37">
            <a:extLst>
              <a:ext uri="{FF2B5EF4-FFF2-40B4-BE49-F238E27FC236}">
                <a16:creationId xmlns="" xmlns:a16="http://schemas.microsoft.com/office/drawing/2014/main" id="{C5399962-9E2C-460D-BD03-CC26DAB3109C}"/>
              </a:ext>
            </a:extLst>
          </p:cNvPr>
          <p:cNvSpPr txBox="1">
            <a:spLocks/>
          </p:cNvSpPr>
          <p:nvPr/>
        </p:nvSpPr>
        <p:spPr>
          <a:xfrm>
            <a:off x="3042095" y="950623"/>
            <a:ext cx="6133998" cy="1548234"/>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1"/>
              </a:buClr>
              <a:buSzPts val="5200"/>
              <a:buFont typeface="Architects Daughter"/>
              <a:buNone/>
              <a:defRPr sz="9600" b="1" i="0" u="none" strike="noStrike" cap="none">
                <a:solidFill>
                  <a:schemeClr val="dk1"/>
                </a:solidFill>
                <a:latin typeface="Architects Daughter"/>
                <a:ea typeface="Architects Daughter"/>
                <a:cs typeface="Architects Daughter"/>
                <a:sym typeface="Architects Daughter"/>
              </a:defRPr>
            </a:lvl1pPr>
            <a:lvl2pPr marR="0" lvl="1"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9pPr>
          </a:lstStyle>
          <a:p>
            <a:endParaRPr lang="en-US" sz="6400" dirty="0">
              <a:solidFill>
                <a:srgbClr val="002060"/>
              </a:solidFill>
              <a:latin typeface="Times New Roman" panose="02020603050405020304" pitchFamily="18" charset="0"/>
              <a:cs typeface="Times New Roman" panose="02020603050405020304" pitchFamily="18" charset="0"/>
            </a:endParaRPr>
          </a:p>
          <a:p>
            <a:endParaRPr lang="en-US" sz="6400" dirty="0">
              <a:solidFill>
                <a:srgbClr val="002060"/>
              </a:solidFill>
              <a:latin typeface="Times New Roman" panose="02020603050405020304" pitchFamily="18" charset="0"/>
              <a:cs typeface="Times New Roman" panose="02020603050405020304" pitchFamily="18" charset="0"/>
            </a:endParaRPr>
          </a:p>
          <a:p>
            <a:r>
              <a:rPr lang="en-US" sz="6400" dirty="0">
                <a:solidFill>
                  <a:srgbClr val="002060"/>
                </a:solidFill>
                <a:latin typeface="Times New Roman" panose="02020603050405020304" pitchFamily="18" charset="0"/>
                <a:cs typeface="Times New Roman" panose="02020603050405020304" pitchFamily="18" charset="0"/>
              </a:rPr>
              <a:t>TIẾT </a:t>
            </a:r>
            <a:r>
              <a:rPr lang="en-US" sz="6400" dirty="0" smtClean="0">
                <a:solidFill>
                  <a:srgbClr val="002060"/>
                </a:solidFill>
                <a:latin typeface="Times New Roman" panose="02020603050405020304" pitchFamily="18" charset="0"/>
                <a:cs typeface="Times New Roman" panose="02020603050405020304" pitchFamily="18" charset="0"/>
              </a:rPr>
              <a:t>28</a:t>
            </a:r>
            <a:endParaRPr lang="en-US" sz="6400" dirty="0">
              <a:solidFill>
                <a:srgbClr val="002060"/>
              </a:solidFill>
              <a:latin typeface="Times New Roman" panose="02020603050405020304" pitchFamily="18" charset="0"/>
              <a:cs typeface="Times New Roman" panose="02020603050405020304" pitchFamily="18" charset="0"/>
            </a:endParaRPr>
          </a:p>
          <a:p>
            <a:endParaRPr lang="en-US" sz="80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7560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7"/>
                                        </p:tgtEl>
                                        <p:attrNameLst>
                                          <p:attrName>r</p:attrName>
                                        </p:attrNameLst>
                                      </p:cBhvr>
                                    </p:animRot>
                                    <p:animRot by="-240000">
                                      <p:cBhvr>
                                        <p:cTn id="7" dur="200" fill="hold">
                                          <p:stCondLst>
                                            <p:cond delay="200"/>
                                          </p:stCondLst>
                                        </p:cTn>
                                        <p:tgtEl>
                                          <p:spTgt spid="17"/>
                                        </p:tgtEl>
                                        <p:attrNameLst>
                                          <p:attrName>r</p:attrName>
                                        </p:attrNameLst>
                                      </p:cBhvr>
                                    </p:animRot>
                                    <p:animRot by="240000">
                                      <p:cBhvr>
                                        <p:cTn id="8" dur="200" fill="hold">
                                          <p:stCondLst>
                                            <p:cond delay="400"/>
                                          </p:stCondLst>
                                        </p:cTn>
                                        <p:tgtEl>
                                          <p:spTgt spid="17"/>
                                        </p:tgtEl>
                                        <p:attrNameLst>
                                          <p:attrName>r</p:attrName>
                                        </p:attrNameLst>
                                      </p:cBhvr>
                                    </p:animRot>
                                    <p:animRot by="-240000">
                                      <p:cBhvr>
                                        <p:cTn id="9" dur="200" fill="hold">
                                          <p:stCondLst>
                                            <p:cond delay="600"/>
                                          </p:stCondLst>
                                        </p:cTn>
                                        <p:tgtEl>
                                          <p:spTgt spid="17"/>
                                        </p:tgtEl>
                                        <p:attrNameLst>
                                          <p:attrName>r</p:attrName>
                                        </p:attrNameLst>
                                      </p:cBhvr>
                                    </p:animRot>
                                    <p:animRot by="120000">
                                      <p:cBhvr>
                                        <p:cTn id="10" dur="200" fill="hold">
                                          <p:stCondLst>
                                            <p:cond delay="800"/>
                                          </p:stCondLst>
                                        </p:cTn>
                                        <p:tgtEl>
                                          <p:spTgt spid="1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13"/>
                                        </p:tgtEl>
                                        <p:attrNameLst>
                                          <p:attrName>r</p:attrName>
                                        </p:attrNameLst>
                                      </p:cBhvr>
                                    </p:animRot>
                                    <p:animRot by="-240000">
                                      <p:cBhvr>
                                        <p:cTn id="13" dur="200" fill="hold">
                                          <p:stCondLst>
                                            <p:cond delay="200"/>
                                          </p:stCondLst>
                                        </p:cTn>
                                        <p:tgtEl>
                                          <p:spTgt spid="13"/>
                                        </p:tgtEl>
                                        <p:attrNameLst>
                                          <p:attrName>r</p:attrName>
                                        </p:attrNameLst>
                                      </p:cBhvr>
                                    </p:animRot>
                                    <p:animRot by="240000">
                                      <p:cBhvr>
                                        <p:cTn id="14" dur="200" fill="hold">
                                          <p:stCondLst>
                                            <p:cond delay="400"/>
                                          </p:stCondLst>
                                        </p:cTn>
                                        <p:tgtEl>
                                          <p:spTgt spid="13"/>
                                        </p:tgtEl>
                                        <p:attrNameLst>
                                          <p:attrName>r</p:attrName>
                                        </p:attrNameLst>
                                      </p:cBhvr>
                                    </p:animRot>
                                    <p:animRot by="-240000">
                                      <p:cBhvr>
                                        <p:cTn id="15" dur="200" fill="hold">
                                          <p:stCondLst>
                                            <p:cond delay="600"/>
                                          </p:stCondLst>
                                        </p:cTn>
                                        <p:tgtEl>
                                          <p:spTgt spid="13"/>
                                        </p:tgtEl>
                                        <p:attrNameLst>
                                          <p:attrName>r</p:attrName>
                                        </p:attrNameLst>
                                      </p:cBhvr>
                                    </p:animRot>
                                    <p:animRot by="120000">
                                      <p:cBhvr>
                                        <p:cTn id="16" dur="200" fill="hold">
                                          <p:stCondLst>
                                            <p:cond delay="800"/>
                                          </p:stCondLst>
                                        </p:cTn>
                                        <p:tgtEl>
                                          <p:spTgt spid="13"/>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16"/>
                                        </p:tgtEl>
                                        <p:attrNameLst>
                                          <p:attrName>r</p:attrName>
                                        </p:attrNameLst>
                                      </p:cBhvr>
                                    </p:animRot>
                                    <p:animRot by="-240000">
                                      <p:cBhvr>
                                        <p:cTn id="19" dur="200" fill="hold">
                                          <p:stCondLst>
                                            <p:cond delay="200"/>
                                          </p:stCondLst>
                                        </p:cTn>
                                        <p:tgtEl>
                                          <p:spTgt spid="16"/>
                                        </p:tgtEl>
                                        <p:attrNameLst>
                                          <p:attrName>r</p:attrName>
                                        </p:attrNameLst>
                                      </p:cBhvr>
                                    </p:animRot>
                                    <p:animRot by="240000">
                                      <p:cBhvr>
                                        <p:cTn id="20" dur="200" fill="hold">
                                          <p:stCondLst>
                                            <p:cond delay="400"/>
                                          </p:stCondLst>
                                        </p:cTn>
                                        <p:tgtEl>
                                          <p:spTgt spid="16"/>
                                        </p:tgtEl>
                                        <p:attrNameLst>
                                          <p:attrName>r</p:attrName>
                                        </p:attrNameLst>
                                      </p:cBhvr>
                                    </p:animRot>
                                    <p:animRot by="-240000">
                                      <p:cBhvr>
                                        <p:cTn id="21" dur="200" fill="hold">
                                          <p:stCondLst>
                                            <p:cond delay="600"/>
                                          </p:stCondLst>
                                        </p:cTn>
                                        <p:tgtEl>
                                          <p:spTgt spid="16"/>
                                        </p:tgtEl>
                                        <p:attrNameLst>
                                          <p:attrName>r</p:attrName>
                                        </p:attrNameLst>
                                      </p:cBhvr>
                                    </p:animRot>
                                    <p:animRot by="120000">
                                      <p:cBhvr>
                                        <p:cTn id="22" dur="200" fill="hold">
                                          <p:stCondLst>
                                            <p:cond delay="800"/>
                                          </p:stCondLst>
                                        </p:cTn>
                                        <p:tgtEl>
                                          <p:spTgt spid="1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15"/>
                                        </p:tgtEl>
                                        <p:attrNameLst>
                                          <p:attrName>r</p:attrName>
                                        </p:attrNameLst>
                                      </p:cBhvr>
                                    </p:animRot>
                                    <p:animRot by="-240000">
                                      <p:cBhvr>
                                        <p:cTn id="25" dur="200" fill="hold">
                                          <p:stCondLst>
                                            <p:cond delay="200"/>
                                          </p:stCondLst>
                                        </p:cTn>
                                        <p:tgtEl>
                                          <p:spTgt spid="15"/>
                                        </p:tgtEl>
                                        <p:attrNameLst>
                                          <p:attrName>r</p:attrName>
                                        </p:attrNameLst>
                                      </p:cBhvr>
                                    </p:animRot>
                                    <p:animRot by="240000">
                                      <p:cBhvr>
                                        <p:cTn id="26" dur="200" fill="hold">
                                          <p:stCondLst>
                                            <p:cond delay="400"/>
                                          </p:stCondLst>
                                        </p:cTn>
                                        <p:tgtEl>
                                          <p:spTgt spid="15"/>
                                        </p:tgtEl>
                                        <p:attrNameLst>
                                          <p:attrName>r</p:attrName>
                                        </p:attrNameLst>
                                      </p:cBhvr>
                                    </p:animRot>
                                    <p:animRot by="-240000">
                                      <p:cBhvr>
                                        <p:cTn id="27" dur="200" fill="hold">
                                          <p:stCondLst>
                                            <p:cond delay="600"/>
                                          </p:stCondLst>
                                        </p:cTn>
                                        <p:tgtEl>
                                          <p:spTgt spid="15"/>
                                        </p:tgtEl>
                                        <p:attrNameLst>
                                          <p:attrName>r</p:attrName>
                                        </p:attrNameLst>
                                      </p:cBhvr>
                                    </p:animRot>
                                    <p:animRot by="120000">
                                      <p:cBhvr>
                                        <p:cTn id="28" dur="200" fill="hold">
                                          <p:stCondLst>
                                            <p:cond delay="800"/>
                                          </p:stCondLst>
                                        </p:cTn>
                                        <p:tgtEl>
                                          <p:spTgt spid="15"/>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100" fill="hold">
                                          <p:stCondLst>
                                            <p:cond delay="0"/>
                                          </p:stCondLst>
                                        </p:cTn>
                                        <p:tgtEl>
                                          <p:spTgt spid="14"/>
                                        </p:tgtEl>
                                        <p:attrNameLst>
                                          <p:attrName>r</p:attrName>
                                        </p:attrNameLst>
                                      </p:cBhvr>
                                    </p:animRot>
                                    <p:animRot by="-240000">
                                      <p:cBhvr>
                                        <p:cTn id="31" dur="200" fill="hold">
                                          <p:stCondLst>
                                            <p:cond delay="200"/>
                                          </p:stCondLst>
                                        </p:cTn>
                                        <p:tgtEl>
                                          <p:spTgt spid="14"/>
                                        </p:tgtEl>
                                        <p:attrNameLst>
                                          <p:attrName>r</p:attrName>
                                        </p:attrNameLst>
                                      </p:cBhvr>
                                    </p:animRot>
                                    <p:animRot by="240000">
                                      <p:cBhvr>
                                        <p:cTn id="32" dur="200" fill="hold">
                                          <p:stCondLst>
                                            <p:cond delay="400"/>
                                          </p:stCondLst>
                                        </p:cTn>
                                        <p:tgtEl>
                                          <p:spTgt spid="14"/>
                                        </p:tgtEl>
                                        <p:attrNameLst>
                                          <p:attrName>r</p:attrName>
                                        </p:attrNameLst>
                                      </p:cBhvr>
                                    </p:animRot>
                                    <p:animRot by="-240000">
                                      <p:cBhvr>
                                        <p:cTn id="33" dur="200" fill="hold">
                                          <p:stCondLst>
                                            <p:cond delay="600"/>
                                          </p:stCondLst>
                                        </p:cTn>
                                        <p:tgtEl>
                                          <p:spTgt spid="14"/>
                                        </p:tgtEl>
                                        <p:attrNameLst>
                                          <p:attrName>r</p:attrName>
                                        </p:attrNameLst>
                                      </p:cBhvr>
                                    </p:animRot>
                                    <p:animRot by="120000">
                                      <p:cBhvr>
                                        <p:cTn id="34" dur="200" fill="hold">
                                          <p:stCondLst>
                                            <p:cond delay="800"/>
                                          </p:stCondLst>
                                        </p:cTn>
                                        <p:tgtEl>
                                          <p:spTgt spid="14"/>
                                        </p:tgtEl>
                                        <p:attrNameLst>
                                          <p:attrName>r</p:attrName>
                                        </p:attrNameLst>
                                      </p:cBhvr>
                                    </p:animRot>
                                  </p:childTnLst>
                                </p:cTn>
                              </p:par>
                              <p:par>
                                <p:cTn id="35" presetID="2" presetClass="entr" presetSubtype="8"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0-#ppt_w/2"/>
                                          </p:val>
                                        </p:tav>
                                        <p:tav tm="100000">
                                          <p:val>
                                            <p:strVal val="#ppt_x"/>
                                          </p:val>
                                        </p:tav>
                                      </p:tavLst>
                                    </p:anim>
                                    <p:anim calcmode="lin" valueType="num">
                                      <p:cBhvr additive="base">
                                        <p:cTn id="38" dur="500" fill="hold"/>
                                        <p:tgtEl>
                                          <p:spTgt spid="12"/>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1+#ppt_w/2"/>
                                          </p:val>
                                        </p:tav>
                                        <p:tav tm="100000">
                                          <p:val>
                                            <p:strVal val="#ppt_x"/>
                                          </p:val>
                                        </p:tav>
                                      </p:tavLst>
                                    </p:anim>
                                    <p:anim calcmode="lin" valueType="num">
                                      <p:cBhvr additive="base">
                                        <p:cTn id="4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p:cTn id="47" dur="1000" fill="hold"/>
                                        <p:tgtEl>
                                          <p:spTgt spid="4"/>
                                        </p:tgtEl>
                                        <p:attrNameLst>
                                          <p:attrName>ppt_w</p:attrName>
                                        </p:attrNameLst>
                                      </p:cBhvr>
                                      <p:tavLst>
                                        <p:tav tm="0">
                                          <p:val>
                                            <p:fltVal val="0"/>
                                          </p:val>
                                        </p:tav>
                                        <p:tav tm="100000">
                                          <p:val>
                                            <p:strVal val="#ppt_w"/>
                                          </p:val>
                                        </p:tav>
                                      </p:tavLst>
                                    </p:anim>
                                    <p:anim calcmode="lin" valueType="num">
                                      <p:cBhvr>
                                        <p:cTn id="48" dur="1000" fill="hold"/>
                                        <p:tgtEl>
                                          <p:spTgt spid="4"/>
                                        </p:tgtEl>
                                        <p:attrNameLst>
                                          <p:attrName>ppt_h</p:attrName>
                                        </p:attrNameLst>
                                      </p:cBhvr>
                                      <p:tavLst>
                                        <p:tav tm="0">
                                          <p:val>
                                            <p:fltVal val="0"/>
                                          </p:val>
                                        </p:tav>
                                        <p:tav tm="100000">
                                          <p:val>
                                            <p:strVal val="#ppt_h"/>
                                          </p:val>
                                        </p:tav>
                                      </p:tavLst>
                                    </p:anim>
                                    <p:anim calcmode="lin" valueType="num">
                                      <p:cBhvr>
                                        <p:cTn id="4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4"/>
                                        </p:tgtEl>
                                        <p:attrNameLst>
                                          <p:attrName>ppt_y</p:attrName>
                                        </p:attrNameLst>
                                      </p:cBhvr>
                                      <p:tavLst>
                                        <p:tav tm="0" fmla="#ppt_y+(sin(-2*pi*(1-$))*-#ppt_x+cos(-2*pi*(1-$))*(1-#ppt_y))*(1-$)">
                                          <p:val>
                                            <p:fltVal val="0"/>
                                          </p:val>
                                        </p:tav>
                                        <p:tav tm="100000">
                                          <p:val>
                                            <p:fltVal val="1"/>
                                          </p:val>
                                        </p:tav>
                                      </p:tavLst>
                                    </p:anim>
                                  </p:childTnLst>
                                </p:cTn>
                              </p:par>
                              <p:par>
                                <p:cTn id="51" presetID="15" presetClass="entr" presetSubtype="0"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anim calcmode="lin" valueType="num">
                                      <p:cBhvr>
                                        <p:cTn id="53" dur="1000" fill="hold"/>
                                        <p:tgtEl>
                                          <p:spTgt spid="23"/>
                                        </p:tgtEl>
                                        <p:attrNameLst>
                                          <p:attrName>ppt_w</p:attrName>
                                        </p:attrNameLst>
                                      </p:cBhvr>
                                      <p:tavLst>
                                        <p:tav tm="0">
                                          <p:val>
                                            <p:fltVal val="0"/>
                                          </p:val>
                                        </p:tav>
                                        <p:tav tm="100000">
                                          <p:val>
                                            <p:strVal val="#ppt_w"/>
                                          </p:val>
                                        </p:tav>
                                      </p:tavLst>
                                    </p:anim>
                                    <p:anim calcmode="lin" valueType="num">
                                      <p:cBhvr>
                                        <p:cTn id="54" dur="1000" fill="hold"/>
                                        <p:tgtEl>
                                          <p:spTgt spid="23"/>
                                        </p:tgtEl>
                                        <p:attrNameLst>
                                          <p:attrName>ppt_h</p:attrName>
                                        </p:attrNameLst>
                                      </p:cBhvr>
                                      <p:tavLst>
                                        <p:tav tm="0">
                                          <p:val>
                                            <p:fltVal val="0"/>
                                          </p:val>
                                        </p:tav>
                                        <p:tav tm="100000">
                                          <p:val>
                                            <p:strVal val="#ppt_h"/>
                                          </p:val>
                                        </p:tav>
                                      </p:tavLst>
                                    </p:anim>
                                    <p:anim calcmode="lin" valueType="num">
                                      <p:cBhvr>
                                        <p:cTn id="55"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56" dur="1000" fill="hold"/>
                                        <p:tgtEl>
                                          <p:spTgt spid="2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199" y="309093"/>
            <a:ext cx="10714149" cy="5867870"/>
          </a:xfrm>
        </p:spPr>
        <p:txBody>
          <a:bodyPr/>
          <a:lstStyle/>
          <a:p>
            <a:endParaRPr lang="en-US" dirty="0"/>
          </a:p>
        </p:txBody>
      </p:sp>
      <p:sp>
        <p:nvSpPr>
          <p:cNvPr id="24" name="Text Box 10"/>
          <p:cNvSpPr txBox="1">
            <a:spLocks noChangeArrowheads="1"/>
          </p:cNvSpPr>
          <p:nvPr/>
        </p:nvSpPr>
        <p:spPr bwMode="auto">
          <a:xfrm>
            <a:off x="-107950" y="757238"/>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endParaRPr lang="en-US" altLang="en-US" sz="3200" b="1" dirty="0">
              <a:solidFill>
                <a:srgbClr val="FF0000"/>
              </a:solidFill>
              <a:latin typeface="Times New Roman" panose="02020603050405020304" pitchFamily="18" charset="0"/>
              <a:cs typeface="Times New Roman" panose="02020603050405020304" pitchFamily="18" charset="0"/>
            </a:endParaRPr>
          </a:p>
        </p:txBody>
      </p:sp>
      <p:sp>
        <p:nvSpPr>
          <p:cNvPr id="25" name="Text Box 11"/>
          <p:cNvSpPr txBox="1">
            <a:spLocks noChangeArrowheads="1"/>
          </p:cNvSpPr>
          <p:nvPr/>
        </p:nvSpPr>
        <p:spPr bwMode="auto">
          <a:xfrm>
            <a:off x="824249" y="882650"/>
            <a:ext cx="113677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3200" b="1" dirty="0" err="1" smtClean="0">
                <a:solidFill>
                  <a:srgbClr val="0000FF"/>
                </a:solidFill>
                <a:latin typeface="Times New Roman" panose="02020603050405020304" pitchFamily="18" charset="0"/>
                <a:cs typeface="Times New Roman" panose="02020603050405020304" pitchFamily="18" charset="0"/>
              </a:rPr>
              <a:t>Bài</a:t>
            </a:r>
            <a:r>
              <a:rPr lang="en-US" altLang="en-US" sz="3200" b="1" dirty="0" smtClean="0">
                <a:solidFill>
                  <a:srgbClr val="0000FF"/>
                </a:solidFill>
                <a:latin typeface="Times New Roman" panose="02020603050405020304" pitchFamily="18" charset="0"/>
                <a:cs typeface="Times New Roman" panose="02020603050405020304" pitchFamily="18" charset="0"/>
              </a:rPr>
              <a:t> 1:</a:t>
            </a:r>
            <a:r>
              <a:rPr lang="vi-VN" altLang="en-US" sz="3200" b="1" dirty="0" smtClean="0">
                <a:solidFill>
                  <a:srgbClr val="0000FF"/>
                </a:solidFill>
                <a:latin typeface="Times New Roman" panose="02020603050405020304" pitchFamily="18" charset="0"/>
                <a:cs typeface="Times New Roman" panose="02020603050405020304" pitchFamily="18" charset="0"/>
              </a:rPr>
              <a:t>Viết </a:t>
            </a:r>
            <a:r>
              <a:rPr lang="vi-VN" altLang="en-US" sz="3200" b="1" dirty="0">
                <a:solidFill>
                  <a:srgbClr val="0000FF"/>
                </a:solidFill>
                <a:latin typeface="Times New Roman" panose="02020603050405020304" pitchFamily="18" charset="0"/>
                <a:cs typeface="Times New Roman" panose="02020603050405020304" pitchFamily="18" charset="0"/>
              </a:rPr>
              <a:t>các số đo sau dưới dạng số đo có đơn vị là mét vuông:</a:t>
            </a:r>
            <a:endParaRPr lang="en-US" altLang="en-US" sz="3200" b="1" dirty="0">
              <a:solidFill>
                <a:srgbClr val="0000FF"/>
              </a:solidFill>
              <a:latin typeface="Times New Roman" panose="02020603050405020304" pitchFamily="18" charset="0"/>
              <a:cs typeface="Times New Roman" panose="02020603050405020304" pitchFamily="18" charset="0"/>
            </a:endParaRPr>
          </a:p>
        </p:txBody>
      </p:sp>
      <p:sp>
        <p:nvSpPr>
          <p:cNvPr id="26" name="Text Box 5"/>
          <p:cNvSpPr txBox="1">
            <a:spLocks noChangeArrowheads="1"/>
          </p:cNvSpPr>
          <p:nvPr/>
        </p:nvSpPr>
        <p:spPr bwMode="auto">
          <a:xfrm>
            <a:off x="1184855" y="1873081"/>
            <a:ext cx="8459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00FF"/>
                </a:solidFill>
                <a:latin typeface="Times New Roman" panose="02020603050405020304" pitchFamily="18" charset="0"/>
              </a:rPr>
              <a:t>a)  5 ha </a:t>
            </a:r>
            <a:r>
              <a:rPr lang="en-US" altLang="en-US" sz="2800" b="1" dirty="0" smtClean="0">
                <a:solidFill>
                  <a:srgbClr val="0000FF"/>
                </a:solidFill>
                <a:latin typeface="Times New Roman" panose="02020603050405020304" pitchFamily="18" charset="0"/>
              </a:rPr>
              <a:t>  ;   </a:t>
            </a:r>
            <a:r>
              <a:rPr lang="vi-VN" altLang="en-US" sz="2800" b="1" dirty="0" smtClean="0">
                <a:solidFill>
                  <a:srgbClr val="0000FF"/>
                </a:solidFill>
                <a:latin typeface="Times New Roman" panose="02020603050405020304" pitchFamily="18" charset="0"/>
              </a:rPr>
              <a:t>2 </a:t>
            </a:r>
            <a:r>
              <a:rPr lang="vi-VN" altLang="en-US" sz="2800" b="1" dirty="0">
                <a:solidFill>
                  <a:srgbClr val="0000FF"/>
                </a:solidFill>
                <a:latin typeface="Times New Roman" panose="02020603050405020304" pitchFamily="18" charset="0"/>
              </a:rPr>
              <a:t>km</a:t>
            </a:r>
            <a:r>
              <a:rPr lang="vi-VN" altLang="en-US" sz="2800" b="1" baseline="30000" dirty="0">
                <a:solidFill>
                  <a:srgbClr val="0000FF"/>
                </a:solidFill>
                <a:latin typeface="Times New Roman" panose="02020603050405020304" pitchFamily="18" charset="0"/>
              </a:rPr>
              <a:t>2</a:t>
            </a:r>
            <a:r>
              <a:rPr lang="vi-VN" altLang="en-US" sz="2800" b="1" dirty="0">
                <a:solidFill>
                  <a:srgbClr val="0000FF"/>
                </a:solidFill>
                <a:latin typeface="Times New Roman" panose="02020603050405020304" pitchFamily="18" charset="0"/>
              </a:rPr>
              <a:t> </a:t>
            </a:r>
            <a:endParaRPr lang="en-US" altLang="en-US" sz="2800" b="1" dirty="0">
              <a:solidFill>
                <a:srgbClr val="0000FF"/>
              </a:solidFill>
              <a:latin typeface="Times New Roman" panose="02020603050405020304" pitchFamily="18" charset="0"/>
            </a:endParaRPr>
          </a:p>
        </p:txBody>
      </p:sp>
      <p:sp>
        <p:nvSpPr>
          <p:cNvPr id="27" name="Text Box 6"/>
          <p:cNvSpPr txBox="1">
            <a:spLocks noChangeArrowheads="1"/>
          </p:cNvSpPr>
          <p:nvPr/>
        </p:nvSpPr>
        <p:spPr bwMode="auto">
          <a:xfrm>
            <a:off x="1184855" y="2684204"/>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None/>
            </a:pPr>
            <a:r>
              <a:rPr lang="vi-VN" altLang="en-US" sz="2800" b="1" dirty="0">
                <a:solidFill>
                  <a:srgbClr val="0000FF"/>
                </a:solidFill>
                <a:latin typeface="Times New Roman" panose="02020603050405020304" pitchFamily="18" charset="0"/>
              </a:rPr>
              <a:t>b) 400 </a:t>
            </a:r>
            <a:r>
              <a:rPr lang="vi-VN" altLang="en-US" sz="2800" b="1" dirty="0" smtClean="0">
                <a:solidFill>
                  <a:srgbClr val="0000FF"/>
                </a:solidFill>
                <a:latin typeface="Times New Roman" panose="02020603050405020304" pitchFamily="18" charset="0"/>
              </a:rPr>
              <a:t>dm</a:t>
            </a:r>
            <a:r>
              <a:rPr lang="vi-VN" altLang="en-US" sz="2800" b="1" baseline="30000" dirty="0" smtClean="0">
                <a:solidFill>
                  <a:srgbClr val="0000FF"/>
                </a:solidFill>
                <a:latin typeface="Times New Roman" panose="02020603050405020304" pitchFamily="18" charset="0"/>
              </a:rPr>
              <a:t>2</a:t>
            </a:r>
            <a:r>
              <a:rPr lang="en-US" altLang="en-US" sz="2800" b="1" dirty="0" smtClean="0">
                <a:solidFill>
                  <a:srgbClr val="0000FF"/>
                </a:solidFill>
                <a:latin typeface="Times New Roman" panose="02020603050405020304" pitchFamily="18" charset="0"/>
              </a:rPr>
              <a:t>  ; </a:t>
            </a:r>
            <a:r>
              <a:rPr lang="vi-VN" altLang="en-US" sz="2800" b="1" dirty="0" smtClean="0">
                <a:solidFill>
                  <a:srgbClr val="0000FF"/>
                </a:solidFill>
                <a:latin typeface="Times New Roman" panose="02020603050405020304" pitchFamily="18" charset="0"/>
              </a:rPr>
              <a:t> </a:t>
            </a:r>
            <a:r>
              <a:rPr lang="en-US" altLang="en-US" sz="2800" b="1" dirty="0" smtClean="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1</a:t>
            </a:r>
            <a:r>
              <a:rPr lang="en-US" altLang="en-US" sz="2800" b="1" dirty="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500 </a:t>
            </a:r>
            <a:r>
              <a:rPr lang="vi-VN" altLang="en-US" sz="2800" b="1" dirty="0" smtClean="0">
                <a:solidFill>
                  <a:srgbClr val="0000FF"/>
                </a:solidFill>
                <a:latin typeface="Times New Roman" panose="02020603050405020304" pitchFamily="18" charset="0"/>
              </a:rPr>
              <a:t>dm</a:t>
            </a:r>
            <a:r>
              <a:rPr lang="vi-VN" altLang="en-US" sz="2800" b="1" baseline="30000" dirty="0" smtClean="0">
                <a:solidFill>
                  <a:srgbClr val="0000FF"/>
                </a:solidFill>
                <a:latin typeface="Times New Roman" panose="02020603050405020304" pitchFamily="18" charset="0"/>
              </a:rPr>
              <a:t>2</a:t>
            </a:r>
            <a:r>
              <a:rPr lang="en-US" altLang="en-US" sz="2800" b="1" dirty="0" smtClean="0">
                <a:solidFill>
                  <a:srgbClr val="0000FF"/>
                </a:solidFill>
                <a:latin typeface="Times New Roman" panose="02020603050405020304" pitchFamily="18" charset="0"/>
              </a:rPr>
              <a:t> ; </a:t>
            </a:r>
            <a:r>
              <a:rPr lang="vi-VN" altLang="en-US" sz="2800" b="1" dirty="0">
                <a:solidFill>
                  <a:srgbClr val="0000FF"/>
                </a:solidFill>
                <a:latin typeface="Times New Roman" panose="02020603050405020304" pitchFamily="18" charset="0"/>
              </a:rPr>
              <a:t>70</a:t>
            </a:r>
            <a:r>
              <a:rPr lang="en-US" altLang="en-US" sz="2800" b="1" dirty="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000 </a:t>
            </a:r>
            <a:r>
              <a:rPr lang="vi-VN" altLang="en-US" sz="2800" b="1" dirty="0" smtClean="0">
                <a:solidFill>
                  <a:srgbClr val="0000FF"/>
                </a:solidFill>
                <a:latin typeface="Times New Roman" panose="02020603050405020304" pitchFamily="18" charset="0"/>
              </a:rPr>
              <a:t>cm</a:t>
            </a:r>
            <a:r>
              <a:rPr lang="vi-VN" altLang="en-US" sz="2800" b="1" baseline="30000" dirty="0" smtClean="0">
                <a:solidFill>
                  <a:srgbClr val="0000FF"/>
                </a:solidFill>
                <a:latin typeface="Times New Roman" panose="02020603050405020304" pitchFamily="18" charset="0"/>
              </a:rPr>
              <a:t>2</a:t>
            </a:r>
            <a:endParaRPr lang="en-US" altLang="en-US" sz="2800" b="1" dirty="0" smtClean="0">
              <a:solidFill>
                <a:srgbClr val="0000FF"/>
              </a:solidFill>
              <a:latin typeface="Times New Roman" panose="02020603050405020304" pitchFamily="18" charset="0"/>
            </a:endParaRPr>
          </a:p>
          <a:p>
            <a:pPr algn="ctr" eaLnBrk="1" hangingPunct="1">
              <a:spcBef>
                <a:spcPct val="0"/>
              </a:spcBef>
              <a:buClrTx/>
              <a:buSzTx/>
              <a:buFontTx/>
              <a:buNone/>
            </a:pPr>
            <a:r>
              <a:rPr lang="en-US" altLang="en-US" sz="2800" b="1" dirty="0" smtClean="0">
                <a:solidFill>
                  <a:srgbClr val="0000FF"/>
                </a:solidFill>
                <a:latin typeface="Times New Roman" panose="02020603050405020304" pitchFamily="18" charset="0"/>
              </a:rPr>
              <a:t>     </a:t>
            </a:r>
            <a:endParaRPr lang="en-US" altLang="en-US" sz="2800" b="1" dirty="0">
              <a:solidFill>
                <a:srgbClr val="0000FF"/>
              </a:solidFill>
              <a:latin typeface="Times New Roman" panose="02020603050405020304" pitchFamily="18" charset="0"/>
            </a:endParaRPr>
          </a:p>
        </p:txBody>
      </p:sp>
      <p:sp>
        <p:nvSpPr>
          <p:cNvPr id="28" name="Text Box 7"/>
          <p:cNvSpPr txBox="1">
            <a:spLocks noChangeArrowheads="1"/>
          </p:cNvSpPr>
          <p:nvPr/>
        </p:nvSpPr>
        <p:spPr bwMode="auto">
          <a:xfrm>
            <a:off x="1184855" y="3638311"/>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None/>
            </a:pPr>
            <a:r>
              <a:rPr lang="vi-VN" altLang="en-US" sz="2800" b="1" dirty="0">
                <a:solidFill>
                  <a:srgbClr val="0000FF"/>
                </a:solidFill>
                <a:latin typeface="Times New Roman" panose="02020603050405020304" pitchFamily="18" charset="0"/>
              </a:rPr>
              <a:t>c) 26 m</a:t>
            </a:r>
            <a:r>
              <a:rPr lang="vi-VN" altLang="en-US" sz="2800" b="1" baseline="30000" dirty="0">
                <a:solidFill>
                  <a:srgbClr val="0000FF"/>
                </a:solidFill>
                <a:latin typeface="Times New Roman" panose="02020603050405020304" pitchFamily="18" charset="0"/>
              </a:rPr>
              <a:t>2 </a:t>
            </a:r>
            <a:r>
              <a:rPr lang="vi-VN" altLang="en-US" sz="2800" b="1" dirty="0">
                <a:solidFill>
                  <a:srgbClr val="0000FF"/>
                </a:solidFill>
                <a:latin typeface="Times New Roman" panose="02020603050405020304" pitchFamily="18" charset="0"/>
              </a:rPr>
              <a:t>17 dm</a:t>
            </a:r>
            <a:r>
              <a:rPr lang="vi-VN" altLang="en-US" sz="2800" b="1" baseline="30000" dirty="0">
                <a:solidFill>
                  <a:srgbClr val="0000FF"/>
                </a:solidFill>
                <a:latin typeface="Times New Roman" panose="02020603050405020304" pitchFamily="18" charset="0"/>
              </a:rPr>
              <a:t>2 </a:t>
            </a:r>
            <a:r>
              <a:rPr lang="en-US" altLang="en-US" sz="2800" b="1" dirty="0" smtClean="0">
                <a:solidFill>
                  <a:srgbClr val="0000FF"/>
                </a:solidFill>
                <a:latin typeface="Times New Roman" panose="02020603050405020304" pitchFamily="18" charset="0"/>
              </a:rPr>
              <a:t>  ;  </a:t>
            </a:r>
            <a:r>
              <a:rPr lang="vi-VN" altLang="en-US" sz="2800" b="1" dirty="0" smtClean="0">
                <a:solidFill>
                  <a:srgbClr val="0000FF"/>
                </a:solidFill>
                <a:latin typeface="Times New Roman" panose="02020603050405020304" pitchFamily="18" charset="0"/>
              </a:rPr>
              <a:t>90 </a:t>
            </a:r>
            <a:r>
              <a:rPr lang="vi-VN" altLang="en-US" sz="2800" b="1" dirty="0">
                <a:solidFill>
                  <a:srgbClr val="0000FF"/>
                </a:solidFill>
                <a:latin typeface="Times New Roman" panose="02020603050405020304" pitchFamily="18" charset="0"/>
              </a:rPr>
              <a:t>m</a:t>
            </a:r>
            <a:r>
              <a:rPr lang="vi-VN" altLang="en-US" sz="2800" b="1" baseline="30000" dirty="0">
                <a:solidFill>
                  <a:srgbClr val="0000FF"/>
                </a:solidFill>
                <a:latin typeface="Times New Roman" panose="02020603050405020304" pitchFamily="18" charset="0"/>
              </a:rPr>
              <a:t>2 </a:t>
            </a:r>
            <a:r>
              <a:rPr lang="vi-VN" altLang="en-US" sz="2800" b="1" dirty="0">
                <a:solidFill>
                  <a:srgbClr val="0000FF"/>
                </a:solidFill>
                <a:latin typeface="Times New Roman" panose="02020603050405020304" pitchFamily="18" charset="0"/>
              </a:rPr>
              <a:t>5 </a:t>
            </a:r>
            <a:r>
              <a:rPr lang="vi-VN" altLang="en-US" sz="2800" b="1" dirty="0" smtClean="0">
                <a:solidFill>
                  <a:srgbClr val="0000FF"/>
                </a:solidFill>
                <a:latin typeface="Times New Roman" panose="02020603050405020304" pitchFamily="18" charset="0"/>
              </a:rPr>
              <a:t>dm</a:t>
            </a:r>
            <a:r>
              <a:rPr lang="vi-VN" altLang="en-US" sz="2800" b="1" baseline="30000" dirty="0" smtClean="0">
                <a:solidFill>
                  <a:srgbClr val="0000FF"/>
                </a:solidFill>
                <a:latin typeface="Times New Roman" panose="02020603050405020304" pitchFamily="18" charset="0"/>
              </a:rPr>
              <a:t>2</a:t>
            </a:r>
            <a:r>
              <a:rPr lang="en-US" altLang="en-US" sz="2800" b="1" dirty="0">
                <a:solidFill>
                  <a:srgbClr val="0000FF"/>
                </a:solidFill>
                <a:latin typeface="Times New Roman" panose="02020603050405020304" pitchFamily="18" charset="0"/>
              </a:rPr>
              <a:t> </a:t>
            </a:r>
            <a:r>
              <a:rPr lang="en-US" altLang="en-US" sz="2800" b="1" dirty="0" smtClean="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35dm</a:t>
            </a:r>
            <a:r>
              <a:rPr lang="vi-VN" altLang="en-US" sz="2800" b="1" baseline="30000" dirty="0">
                <a:solidFill>
                  <a:srgbClr val="0000FF"/>
                </a:solidFill>
                <a:latin typeface="Times New Roman" panose="02020603050405020304" pitchFamily="18" charset="0"/>
              </a:rPr>
              <a:t>2</a:t>
            </a:r>
            <a:endParaRPr lang="en-US" altLang="en-US" sz="2800" b="1" dirty="0">
              <a:solidFill>
                <a:srgbClr val="0000FF"/>
              </a:solidFill>
              <a:latin typeface="Times New Roman" panose="02020603050405020304" pitchFamily="18" charset="0"/>
            </a:endParaRPr>
          </a:p>
          <a:p>
            <a:pPr eaLnBrk="1" hangingPunct="1">
              <a:spcBef>
                <a:spcPct val="0"/>
              </a:spcBef>
              <a:buClrTx/>
              <a:buSzTx/>
              <a:buFontTx/>
              <a:buNone/>
            </a:pPr>
            <a:r>
              <a:rPr lang="en-US" altLang="en-US" sz="2800" b="1" baseline="30000" dirty="0" smtClean="0">
                <a:solidFill>
                  <a:srgbClr val="0000FF"/>
                </a:solidFill>
                <a:latin typeface="Times New Roman" panose="02020603050405020304" pitchFamily="18" charset="0"/>
              </a:rPr>
              <a:t> </a:t>
            </a:r>
            <a:endParaRPr lang="vi-VN" altLang="en-US" sz="2800" b="1" dirty="0">
              <a:solidFill>
                <a:srgbClr val="0000FF"/>
              </a:solidFill>
              <a:latin typeface="Times New Roman" panose="02020603050405020304" pitchFamily="18" charset="0"/>
            </a:endParaRPr>
          </a:p>
        </p:txBody>
      </p:sp>
      <p:sp>
        <p:nvSpPr>
          <p:cNvPr id="34" name="Rectangle 24"/>
          <p:cNvSpPr>
            <a:spLocks noChangeArrowheads="1"/>
          </p:cNvSpPr>
          <p:nvPr/>
        </p:nvSpPr>
        <p:spPr bwMode="auto">
          <a:xfrm>
            <a:off x="4381858" y="5229552"/>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sz="2800" b="1" dirty="0">
              <a:solidFill>
                <a:srgbClr val="0000FF"/>
              </a:solidFill>
              <a:latin typeface="Times New Roman" panose="02020603050405020304" pitchFamily="18" charset="0"/>
            </a:endParaRPr>
          </a:p>
        </p:txBody>
      </p:sp>
      <p:sp>
        <p:nvSpPr>
          <p:cNvPr id="44" name="Minus 43"/>
          <p:cNvSpPr/>
          <p:nvPr/>
        </p:nvSpPr>
        <p:spPr>
          <a:xfrm flipV="1">
            <a:off x="1429555" y="1406384"/>
            <a:ext cx="4005330" cy="45719"/>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Minus 44"/>
          <p:cNvSpPr/>
          <p:nvPr/>
        </p:nvSpPr>
        <p:spPr>
          <a:xfrm>
            <a:off x="7907629" y="1406384"/>
            <a:ext cx="4391696" cy="106185"/>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3561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nodePh="1">
                                  <p:stCondLst>
                                    <p:cond delay="0"/>
                                  </p:stCondLst>
                                  <p:endCondLst>
                                    <p:cond evt="begin" delay="0">
                                      <p:tn val="5"/>
                                    </p:cond>
                                  </p:endCondLst>
                                  <p:iterate type="lt">
                                    <p:tmPct val="50000"/>
                                  </p:iterate>
                                  <p:childTnLst>
                                    <p:set>
                                      <p:cBhvr>
                                        <p:cTn id="6" dur="1" fill="hold">
                                          <p:stCondLst>
                                            <p:cond delay="0"/>
                                          </p:stCondLst>
                                        </p:cTn>
                                        <p:tgtEl>
                                          <p:spTgt spid="34"/>
                                        </p:tgtEl>
                                        <p:attrNameLst>
                                          <p:attrName>style.visibility</p:attrName>
                                        </p:attrNameLst>
                                      </p:cBhvr>
                                      <p:to>
                                        <p:strVal val="visible"/>
                                      </p:to>
                                    </p:set>
                                    <p:anim calcmode="discrete" valueType="clr">
                                      <p:cBhvr override="childStyle">
                                        <p:cTn id="7"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4"/>
                                        </p:tgtEl>
                                        <p:attrNameLst>
                                          <p:attrName>fillcolor</p:attrName>
                                        </p:attrNameLst>
                                      </p:cBhvr>
                                      <p:tavLst>
                                        <p:tav tm="0">
                                          <p:val>
                                            <p:clrVal>
                                              <a:schemeClr val="accent2"/>
                                            </p:clrVal>
                                          </p:val>
                                        </p:tav>
                                        <p:tav tm="50000">
                                          <p:val>
                                            <p:clrVal>
                                              <a:schemeClr val="hlink"/>
                                            </p:clrVal>
                                          </p:val>
                                        </p:tav>
                                      </p:tavLst>
                                    </p:anim>
                                    <p:set>
                                      <p:cBhvr>
                                        <p:cTn id="9" dur="80"/>
                                        <p:tgtEl>
                                          <p:spTgt spid="3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fade">
                                      <p:cBhvr>
                                        <p:cTn id="1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44" grpId="0" animBg="1"/>
      <p:bldP spid="4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5255097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95459" y="90152"/>
            <a:ext cx="11496541" cy="6086811"/>
          </a:xfrm>
        </p:spPr>
        <p:txBody>
          <a:bodyPr/>
          <a:lstStyle/>
          <a:p>
            <a:endParaRPr lang="en-US" dirty="0"/>
          </a:p>
        </p:txBody>
      </p:sp>
      <p:sp>
        <p:nvSpPr>
          <p:cNvPr id="25" name="Text Box 10"/>
          <p:cNvSpPr txBox="1">
            <a:spLocks noChangeArrowheads="1"/>
          </p:cNvSpPr>
          <p:nvPr/>
        </p:nvSpPr>
        <p:spPr bwMode="auto">
          <a:xfrm>
            <a:off x="-107950" y="757238"/>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endParaRPr lang="en-US" altLang="en-US" sz="3200" b="1" dirty="0">
              <a:solidFill>
                <a:srgbClr val="FF0000"/>
              </a:solidFill>
              <a:latin typeface="Times New Roman" panose="02020603050405020304" pitchFamily="18" charset="0"/>
              <a:cs typeface="Times New Roman" panose="02020603050405020304" pitchFamily="18" charset="0"/>
            </a:endParaRPr>
          </a:p>
        </p:txBody>
      </p:sp>
      <p:sp>
        <p:nvSpPr>
          <p:cNvPr id="26" name="Text Box 11"/>
          <p:cNvSpPr txBox="1">
            <a:spLocks noChangeArrowheads="1"/>
          </p:cNvSpPr>
          <p:nvPr/>
        </p:nvSpPr>
        <p:spPr bwMode="auto">
          <a:xfrm>
            <a:off x="824249" y="882650"/>
            <a:ext cx="113677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3200" b="1" dirty="0" err="1" smtClean="0">
                <a:solidFill>
                  <a:srgbClr val="0000FF"/>
                </a:solidFill>
                <a:latin typeface="Times New Roman" panose="02020603050405020304" pitchFamily="18" charset="0"/>
                <a:cs typeface="Times New Roman" panose="02020603050405020304" pitchFamily="18" charset="0"/>
              </a:rPr>
              <a:t>Bài</a:t>
            </a:r>
            <a:r>
              <a:rPr lang="en-US" altLang="en-US" sz="3200" b="1" dirty="0" smtClean="0">
                <a:solidFill>
                  <a:srgbClr val="0000FF"/>
                </a:solidFill>
                <a:latin typeface="Times New Roman" panose="02020603050405020304" pitchFamily="18" charset="0"/>
                <a:cs typeface="Times New Roman" panose="02020603050405020304" pitchFamily="18" charset="0"/>
              </a:rPr>
              <a:t> 1:</a:t>
            </a:r>
            <a:r>
              <a:rPr lang="vi-VN" altLang="en-US" sz="3200" b="1" dirty="0" smtClean="0">
                <a:solidFill>
                  <a:srgbClr val="0000FF"/>
                </a:solidFill>
                <a:latin typeface="Times New Roman" panose="02020603050405020304" pitchFamily="18" charset="0"/>
                <a:cs typeface="Times New Roman" panose="02020603050405020304" pitchFamily="18" charset="0"/>
              </a:rPr>
              <a:t>Viết </a:t>
            </a:r>
            <a:r>
              <a:rPr lang="vi-VN" altLang="en-US" sz="3200" b="1" dirty="0">
                <a:solidFill>
                  <a:srgbClr val="0000FF"/>
                </a:solidFill>
                <a:latin typeface="Times New Roman" panose="02020603050405020304" pitchFamily="18" charset="0"/>
                <a:cs typeface="Times New Roman" panose="02020603050405020304" pitchFamily="18" charset="0"/>
              </a:rPr>
              <a:t>các số đo sau dưới dạng số đo có đơn vị là mét vuông:</a:t>
            </a:r>
            <a:endParaRPr lang="en-US" altLang="en-US" sz="3200" b="1" dirty="0">
              <a:solidFill>
                <a:srgbClr val="0000FF"/>
              </a:solidFill>
              <a:latin typeface="Times New Roman" panose="02020603050405020304" pitchFamily="18" charset="0"/>
              <a:cs typeface="Times New Roman" panose="02020603050405020304" pitchFamily="18" charset="0"/>
            </a:endParaRPr>
          </a:p>
        </p:txBody>
      </p:sp>
      <p:sp>
        <p:nvSpPr>
          <p:cNvPr id="27" name="Text Box 5"/>
          <p:cNvSpPr txBox="1">
            <a:spLocks noChangeArrowheads="1"/>
          </p:cNvSpPr>
          <p:nvPr/>
        </p:nvSpPr>
        <p:spPr bwMode="auto">
          <a:xfrm>
            <a:off x="1184855" y="1873081"/>
            <a:ext cx="8459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00FF"/>
                </a:solidFill>
                <a:latin typeface="Times New Roman" panose="02020603050405020304" pitchFamily="18" charset="0"/>
              </a:rPr>
              <a:t>a)  5 ha   =................              </a:t>
            </a:r>
            <a:r>
              <a:rPr lang="en-US" altLang="en-US" sz="2800" b="1" dirty="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2 km</a:t>
            </a:r>
            <a:r>
              <a:rPr lang="vi-VN" altLang="en-US" sz="2800" b="1" baseline="30000" dirty="0">
                <a:solidFill>
                  <a:srgbClr val="0000FF"/>
                </a:solidFill>
                <a:latin typeface="Times New Roman" panose="02020603050405020304" pitchFamily="18" charset="0"/>
              </a:rPr>
              <a:t>2</a:t>
            </a:r>
            <a:r>
              <a:rPr lang="vi-VN" altLang="en-US" sz="2800" b="1" dirty="0">
                <a:solidFill>
                  <a:srgbClr val="0000FF"/>
                </a:solidFill>
                <a:latin typeface="Times New Roman" panose="02020603050405020304" pitchFamily="18" charset="0"/>
              </a:rPr>
              <a:t>  =</a:t>
            </a:r>
            <a:r>
              <a:rPr lang="en-US" altLang="en-US" sz="2800" b="1" dirty="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               </a:t>
            </a:r>
            <a:endParaRPr lang="en-US" altLang="en-US" sz="2800" b="1" dirty="0">
              <a:solidFill>
                <a:srgbClr val="0000FF"/>
              </a:solidFill>
              <a:latin typeface="Times New Roman" panose="02020603050405020304" pitchFamily="18" charset="0"/>
            </a:endParaRPr>
          </a:p>
        </p:txBody>
      </p:sp>
      <p:sp>
        <p:nvSpPr>
          <p:cNvPr id="28" name="Text Box 6"/>
          <p:cNvSpPr txBox="1">
            <a:spLocks noChangeArrowheads="1"/>
          </p:cNvSpPr>
          <p:nvPr/>
        </p:nvSpPr>
        <p:spPr bwMode="auto">
          <a:xfrm>
            <a:off x="1184855" y="2684204"/>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00FF"/>
                </a:solidFill>
                <a:latin typeface="Times New Roman" panose="02020603050405020304" pitchFamily="18" charset="0"/>
              </a:rPr>
              <a:t>b) 400 dm</a:t>
            </a:r>
            <a:r>
              <a:rPr lang="vi-VN" altLang="en-US" sz="2800" b="1" baseline="30000" dirty="0">
                <a:solidFill>
                  <a:srgbClr val="0000FF"/>
                </a:solidFill>
                <a:latin typeface="Times New Roman" panose="02020603050405020304" pitchFamily="18" charset="0"/>
              </a:rPr>
              <a:t>2</a:t>
            </a:r>
            <a:r>
              <a:rPr lang="vi-VN" altLang="en-US" sz="2800" b="1" dirty="0">
                <a:solidFill>
                  <a:srgbClr val="0000FF"/>
                </a:solidFill>
                <a:latin typeface="Times New Roman" panose="02020603050405020304" pitchFamily="18" charset="0"/>
              </a:rPr>
              <a:t> =</a:t>
            </a:r>
            <a:r>
              <a:rPr lang="en-US" altLang="en-US" sz="2800" b="1" dirty="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  </a:t>
            </a:r>
            <a:r>
              <a:rPr lang="en-US" altLang="en-US" sz="2800" b="1" dirty="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1</a:t>
            </a:r>
            <a:r>
              <a:rPr lang="en-US" altLang="en-US" sz="2800" b="1" dirty="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500 dm</a:t>
            </a:r>
            <a:r>
              <a:rPr lang="vi-VN" altLang="en-US" sz="2800" b="1" baseline="30000" dirty="0">
                <a:solidFill>
                  <a:srgbClr val="0000FF"/>
                </a:solidFill>
                <a:latin typeface="Times New Roman" panose="02020603050405020304" pitchFamily="18" charset="0"/>
              </a:rPr>
              <a:t>2</a:t>
            </a:r>
            <a:r>
              <a:rPr lang="vi-VN" altLang="en-US" sz="2800" b="1" dirty="0">
                <a:solidFill>
                  <a:srgbClr val="0000FF"/>
                </a:solidFill>
                <a:latin typeface="Times New Roman" panose="02020603050405020304" pitchFamily="18" charset="0"/>
              </a:rPr>
              <a:t> =</a:t>
            </a:r>
            <a:r>
              <a:rPr lang="en-US" altLang="en-US" sz="2800" b="1" dirty="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a:t>
            </a:r>
            <a:r>
              <a:rPr lang="en-US" altLang="en-US" sz="2800" b="1" dirty="0">
                <a:solidFill>
                  <a:srgbClr val="0000FF"/>
                </a:solidFill>
                <a:latin typeface="Times New Roman" panose="02020603050405020304" pitchFamily="18" charset="0"/>
              </a:rPr>
              <a:t>   </a:t>
            </a:r>
            <a:r>
              <a:rPr lang="en-US" altLang="en-US" sz="2800" b="1" dirty="0" smtClean="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70</a:t>
            </a:r>
            <a:r>
              <a:rPr lang="en-US" altLang="en-US" sz="2800" b="1" dirty="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000 cm</a:t>
            </a:r>
            <a:r>
              <a:rPr lang="vi-VN" altLang="en-US" sz="2800" b="1" baseline="30000" dirty="0">
                <a:solidFill>
                  <a:srgbClr val="0000FF"/>
                </a:solidFill>
                <a:latin typeface="Times New Roman" panose="02020603050405020304" pitchFamily="18" charset="0"/>
              </a:rPr>
              <a:t>2</a:t>
            </a:r>
            <a:r>
              <a:rPr lang="vi-VN" altLang="en-US" sz="2800" b="1" dirty="0">
                <a:solidFill>
                  <a:srgbClr val="0000FF"/>
                </a:solidFill>
                <a:latin typeface="Times New Roman" panose="02020603050405020304" pitchFamily="18" charset="0"/>
              </a:rPr>
              <a:t> =</a:t>
            </a:r>
            <a:r>
              <a:rPr lang="en-US" altLang="en-US" sz="2800" b="1" dirty="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a:t>
            </a:r>
            <a:endParaRPr lang="en-US" altLang="en-US" sz="2800" b="1" dirty="0">
              <a:solidFill>
                <a:srgbClr val="0000FF"/>
              </a:solidFill>
              <a:latin typeface="Times New Roman" panose="02020603050405020304" pitchFamily="18" charset="0"/>
            </a:endParaRPr>
          </a:p>
        </p:txBody>
      </p:sp>
      <p:sp>
        <p:nvSpPr>
          <p:cNvPr id="29" name="Text Box 7"/>
          <p:cNvSpPr txBox="1">
            <a:spLocks noChangeArrowheads="1"/>
          </p:cNvSpPr>
          <p:nvPr/>
        </p:nvSpPr>
        <p:spPr bwMode="auto">
          <a:xfrm>
            <a:off x="1119188" y="3834251"/>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00FF"/>
                </a:solidFill>
                <a:latin typeface="Times New Roman" panose="02020603050405020304" pitchFamily="18" charset="0"/>
              </a:rPr>
              <a:t>c) 26 m</a:t>
            </a:r>
            <a:r>
              <a:rPr lang="vi-VN" altLang="en-US" sz="2800" b="1" baseline="30000" dirty="0">
                <a:solidFill>
                  <a:srgbClr val="0000FF"/>
                </a:solidFill>
                <a:latin typeface="Times New Roman" panose="02020603050405020304" pitchFamily="18" charset="0"/>
              </a:rPr>
              <a:t>2 </a:t>
            </a:r>
            <a:r>
              <a:rPr lang="vi-VN" altLang="en-US" sz="2800" b="1" dirty="0">
                <a:solidFill>
                  <a:srgbClr val="0000FF"/>
                </a:solidFill>
                <a:latin typeface="Times New Roman" panose="02020603050405020304" pitchFamily="18" charset="0"/>
              </a:rPr>
              <a:t>17 dm</a:t>
            </a:r>
            <a:r>
              <a:rPr lang="vi-VN" altLang="en-US" sz="2800" b="1" baseline="30000" dirty="0">
                <a:solidFill>
                  <a:srgbClr val="0000FF"/>
                </a:solidFill>
                <a:latin typeface="Times New Roman" panose="02020603050405020304" pitchFamily="18" charset="0"/>
              </a:rPr>
              <a:t>2 </a:t>
            </a:r>
            <a:r>
              <a:rPr lang="vi-VN" altLang="en-US" sz="2800" b="1" dirty="0">
                <a:solidFill>
                  <a:srgbClr val="0000FF"/>
                </a:solidFill>
                <a:latin typeface="Times New Roman" panose="02020603050405020304" pitchFamily="18" charset="0"/>
              </a:rPr>
              <a:t> =...............         </a:t>
            </a:r>
            <a:r>
              <a:rPr lang="en-US" altLang="en-US" sz="2800" b="1" dirty="0">
                <a:solidFill>
                  <a:srgbClr val="0000FF"/>
                </a:solidFill>
                <a:latin typeface="Times New Roman" panose="02020603050405020304" pitchFamily="18" charset="0"/>
              </a:rPr>
              <a:t> </a:t>
            </a:r>
            <a:r>
              <a:rPr lang="vi-VN" altLang="en-US" sz="2800" b="1" dirty="0">
                <a:solidFill>
                  <a:srgbClr val="0000FF"/>
                </a:solidFill>
                <a:latin typeface="Times New Roman" panose="02020603050405020304" pitchFamily="18" charset="0"/>
              </a:rPr>
              <a:t>90 m</a:t>
            </a:r>
            <a:r>
              <a:rPr lang="vi-VN" altLang="en-US" sz="2800" b="1" baseline="30000" dirty="0">
                <a:solidFill>
                  <a:srgbClr val="0000FF"/>
                </a:solidFill>
                <a:latin typeface="Times New Roman" panose="02020603050405020304" pitchFamily="18" charset="0"/>
              </a:rPr>
              <a:t>2 </a:t>
            </a:r>
            <a:r>
              <a:rPr lang="vi-VN" altLang="en-US" sz="2800" b="1" dirty="0">
                <a:solidFill>
                  <a:srgbClr val="0000FF"/>
                </a:solidFill>
                <a:latin typeface="Times New Roman" panose="02020603050405020304" pitchFamily="18" charset="0"/>
              </a:rPr>
              <a:t>5 dm</a:t>
            </a:r>
            <a:r>
              <a:rPr lang="vi-VN" altLang="en-US" sz="2800" b="1" baseline="30000" dirty="0">
                <a:solidFill>
                  <a:srgbClr val="0000FF"/>
                </a:solidFill>
                <a:latin typeface="Times New Roman" panose="02020603050405020304" pitchFamily="18" charset="0"/>
              </a:rPr>
              <a:t>2</a:t>
            </a:r>
            <a:r>
              <a:rPr lang="vi-VN" altLang="en-US" sz="2800" b="1" dirty="0">
                <a:solidFill>
                  <a:srgbClr val="0000FF"/>
                </a:solidFill>
                <a:latin typeface="Times New Roman" panose="02020603050405020304" pitchFamily="18" charset="0"/>
              </a:rPr>
              <a:t> =..................</a:t>
            </a:r>
          </a:p>
        </p:txBody>
      </p:sp>
      <p:sp>
        <p:nvSpPr>
          <p:cNvPr id="30" name="Text Box 8"/>
          <p:cNvSpPr txBox="1">
            <a:spLocks noChangeArrowheads="1"/>
          </p:cNvSpPr>
          <p:nvPr/>
        </p:nvSpPr>
        <p:spPr bwMode="auto">
          <a:xfrm>
            <a:off x="2938539" y="1812826"/>
            <a:ext cx="2585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8000"/>
                </a:solidFill>
                <a:latin typeface="Times New Roman" panose="02020603050405020304" pitchFamily="18" charset="0"/>
              </a:rPr>
              <a:t>50 000</a:t>
            </a:r>
            <a:r>
              <a:rPr lang="en-US" altLang="en-US" sz="2800" b="1" dirty="0">
                <a:solidFill>
                  <a:srgbClr val="008000"/>
                </a:solidFill>
                <a:latin typeface="Times New Roman" panose="02020603050405020304" pitchFamily="18" charset="0"/>
              </a:rPr>
              <a:t> </a:t>
            </a:r>
            <a:r>
              <a:rPr lang="vi-VN" altLang="en-US" sz="2800" b="1" dirty="0">
                <a:solidFill>
                  <a:srgbClr val="008000"/>
                </a:solidFill>
                <a:latin typeface="Times New Roman" panose="02020603050405020304" pitchFamily="18" charset="0"/>
              </a:rPr>
              <a:t>m</a:t>
            </a:r>
            <a:r>
              <a:rPr lang="vi-VN" altLang="en-US" sz="2800" b="1" baseline="30000" dirty="0">
                <a:solidFill>
                  <a:srgbClr val="008000"/>
                </a:solidFill>
                <a:latin typeface="Times New Roman" panose="02020603050405020304" pitchFamily="18" charset="0"/>
              </a:rPr>
              <a:t>2</a:t>
            </a:r>
            <a:r>
              <a:rPr lang="vi-VN" altLang="en-US" sz="2800" b="1" dirty="0">
                <a:solidFill>
                  <a:srgbClr val="008000"/>
                </a:solidFill>
                <a:latin typeface="Times New Roman" panose="02020603050405020304" pitchFamily="18" charset="0"/>
              </a:rPr>
              <a:t> </a:t>
            </a:r>
            <a:endParaRPr lang="en-US" altLang="en-US" sz="2800" b="1" dirty="0">
              <a:solidFill>
                <a:srgbClr val="008000"/>
              </a:solidFill>
              <a:latin typeface="Times New Roman" panose="02020603050405020304" pitchFamily="18" charset="0"/>
            </a:endParaRPr>
          </a:p>
        </p:txBody>
      </p:sp>
      <p:sp>
        <p:nvSpPr>
          <p:cNvPr id="31" name="Text Box 9"/>
          <p:cNvSpPr txBox="1">
            <a:spLocks noChangeArrowheads="1"/>
          </p:cNvSpPr>
          <p:nvPr/>
        </p:nvSpPr>
        <p:spPr bwMode="auto">
          <a:xfrm>
            <a:off x="7031037" y="1798993"/>
            <a:ext cx="2112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8000"/>
                </a:solidFill>
                <a:latin typeface="Times New Roman" panose="02020603050405020304" pitchFamily="18" charset="0"/>
              </a:rPr>
              <a:t>2000 000</a:t>
            </a:r>
            <a:r>
              <a:rPr lang="en-US" altLang="en-US" sz="2800" b="1" dirty="0">
                <a:solidFill>
                  <a:srgbClr val="008000"/>
                </a:solidFill>
                <a:latin typeface="Times New Roman" panose="02020603050405020304" pitchFamily="18" charset="0"/>
              </a:rPr>
              <a:t> </a:t>
            </a:r>
            <a:r>
              <a:rPr lang="vi-VN" altLang="en-US" sz="2800" b="1" dirty="0">
                <a:solidFill>
                  <a:srgbClr val="008000"/>
                </a:solidFill>
                <a:latin typeface="Times New Roman" panose="02020603050405020304" pitchFamily="18" charset="0"/>
              </a:rPr>
              <a:t>m</a:t>
            </a:r>
            <a:r>
              <a:rPr lang="vi-VN" altLang="en-US" sz="2800" b="1" baseline="30000" dirty="0">
                <a:solidFill>
                  <a:srgbClr val="008000"/>
                </a:solidFill>
                <a:latin typeface="Times New Roman" panose="02020603050405020304" pitchFamily="18" charset="0"/>
              </a:rPr>
              <a:t>2</a:t>
            </a:r>
            <a:r>
              <a:rPr lang="vi-VN" altLang="en-US" sz="2800" b="1" dirty="0">
                <a:solidFill>
                  <a:srgbClr val="008000"/>
                </a:solidFill>
                <a:latin typeface="Times New Roman" panose="02020603050405020304" pitchFamily="18" charset="0"/>
              </a:rPr>
              <a:t> </a:t>
            </a:r>
            <a:endParaRPr lang="en-US" altLang="en-US" sz="2800" b="1" dirty="0">
              <a:solidFill>
                <a:srgbClr val="008000"/>
              </a:solidFill>
              <a:latin typeface="Times New Roman" panose="02020603050405020304" pitchFamily="18" charset="0"/>
            </a:endParaRPr>
          </a:p>
        </p:txBody>
      </p:sp>
      <p:sp>
        <p:nvSpPr>
          <p:cNvPr id="32" name="Text Box 11"/>
          <p:cNvSpPr txBox="1">
            <a:spLocks noChangeArrowheads="1"/>
          </p:cNvSpPr>
          <p:nvPr/>
        </p:nvSpPr>
        <p:spPr bwMode="auto">
          <a:xfrm>
            <a:off x="3415641" y="2582068"/>
            <a:ext cx="957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8000"/>
                </a:solidFill>
                <a:latin typeface="Times New Roman" panose="02020603050405020304" pitchFamily="18" charset="0"/>
              </a:rPr>
              <a:t>4</a:t>
            </a:r>
            <a:r>
              <a:rPr lang="en-US" altLang="en-US" sz="2800" b="1" dirty="0">
                <a:solidFill>
                  <a:srgbClr val="008000"/>
                </a:solidFill>
                <a:latin typeface="Times New Roman" panose="02020603050405020304" pitchFamily="18" charset="0"/>
              </a:rPr>
              <a:t> </a:t>
            </a:r>
            <a:r>
              <a:rPr lang="vi-VN" altLang="en-US" sz="2800" b="1" dirty="0">
                <a:solidFill>
                  <a:srgbClr val="008000"/>
                </a:solidFill>
                <a:latin typeface="Times New Roman" panose="02020603050405020304" pitchFamily="18" charset="0"/>
              </a:rPr>
              <a:t>m</a:t>
            </a:r>
            <a:r>
              <a:rPr lang="vi-VN" altLang="en-US" sz="2800" b="1" baseline="30000" dirty="0">
                <a:solidFill>
                  <a:srgbClr val="008000"/>
                </a:solidFill>
                <a:latin typeface="Times New Roman" panose="02020603050405020304" pitchFamily="18" charset="0"/>
              </a:rPr>
              <a:t>2</a:t>
            </a:r>
            <a:r>
              <a:rPr lang="vi-VN" altLang="en-US" sz="2800" b="1" dirty="0">
                <a:solidFill>
                  <a:srgbClr val="008000"/>
                </a:solidFill>
                <a:latin typeface="Times New Roman" panose="02020603050405020304" pitchFamily="18" charset="0"/>
              </a:rPr>
              <a:t> </a:t>
            </a:r>
            <a:endParaRPr lang="en-US" altLang="en-US" sz="2800" b="1" dirty="0">
              <a:solidFill>
                <a:srgbClr val="008000"/>
              </a:solidFill>
              <a:latin typeface="Times New Roman" panose="02020603050405020304" pitchFamily="18" charset="0"/>
            </a:endParaRPr>
          </a:p>
        </p:txBody>
      </p:sp>
      <p:sp>
        <p:nvSpPr>
          <p:cNvPr id="33" name="Text Box 12"/>
          <p:cNvSpPr txBox="1">
            <a:spLocks noChangeArrowheads="1"/>
          </p:cNvSpPr>
          <p:nvPr/>
        </p:nvSpPr>
        <p:spPr bwMode="auto">
          <a:xfrm>
            <a:off x="6270626" y="2624891"/>
            <a:ext cx="1135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8000"/>
                </a:solidFill>
                <a:latin typeface="Times New Roman" panose="02020603050405020304" pitchFamily="18" charset="0"/>
              </a:rPr>
              <a:t>15</a:t>
            </a:r>
            <a:r>
              <a:rPr lang="en-US" altLang="en-US" sz="2800" b="1" dirty="0">
                <a:solidFill>
                  <a:srgbClr val="008000"/>
                </a:solidFill>
                <a:latin typeface="Times New Roman" panose="02020603050405020304" pitchFamily="18" charset="0"/>
              </a:rPr>
              <a:t> </a:t>
            </a:r>
            <a:r>
              <a:rPr lang="vi-VN" altLang="en-US" sz="2800" b="1" dirty="0">
                <a:solidFill>
                  <a:srgbClr val="008000"/>
                </a:solidFill>
                <a:latin typeface="Times New Roman" panose="02020603050405020304" pitchFamily="18" charset="0"/>
              </a:rPr>
              <a:t>m</a:t>
            </a:r>
            <a:r>
              <a:rPr lang="vi-VN" altLang="en-US" sz="2800" b="1" baseline="30000" dirty="0">
                <a:solidFill>
                  <a:srgbClr val="008000"/>
                </a:solidFill>
                <a:latin typeface="Times New Roman" panose="02020603050405020304" pitchFamily="18" charset="0"/>
              </a:rPr>
              <a:t>2</a:t>
            </a:r>
            <a:r>
              <a:rPr lang="vi-VN" altLang="en-US" sz="2800" b="1" dirty="0">
                <a:solidFill>
                  <a:srgbClr val="008000"/>
                </a:solidFill>
                <a:latin typeface="Times New Roman" panose="02020603050405020304" pitchFamily="18" charset="0"/>
              </a:rPr>
              <a:t> </a:t>
            </a:r>
            <a:endParaRPr lang="en-US" altLang="en-US" sz="2800" b="1" dirty="0">
              <a:solidFill>
                <a:srgbClr val="008000"/>
              </a:solidFill>
              <a:latin typeface="Times New Roman" panose="02020603050405020304" pitchFamily="18" charset="0"/>
            </a:endParaRPr>
          </a:p>
        </p:txBody>
      </p:sp>
      <p:sp>
        <p:nvSpPr>
          <p:cNvPr id="34" name="Text Box 13"/>
          <p:cNvSpPr txBox="1">
            <a:spLocks noChangeArrowheads="1"/>
          </p:cNvSpPr>
          <p:nvPr/>
        </p:nvSpPr>
        <p:spPr bwMode="auto">
          <a:xfrm>
            <a:off x="9371593" y="2646362"/>
            <a:ext cx="957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8000"/>
                </a:solidFill>
                <a:latin typeface="Times New Roman" panose="02020603050405020304" pitchFamily="18" charset="0"/>
              </a:rPr>
              <a:t>7</a:t>
            </a:r>
            <a:r>
              <a:rPr lang="en-US" altLang="en-US" sz="2800" b="1" dirty="0">
                <a:solidFill>
                  <a:srgbClr val="008000"/>
                </a:solidFill>
                <a:latin typeface="Times New Roman" panose="02020603050405020304" pitchFamily="18" charset="0"/>
              </a:rPr>
              <a:t> </a:t>
            </a:r>
            <a:r>
              <a:rPr lang="vi-VN" altLang="en-US" sz="2800" b="1" dirty="0">
                <a:solidFill>
                  <a:srgbClr val="008000"/>
                </a:solidFill>
                <a:latin typeface="Times New Roman" panose="02020603050405020304" pitchFamily="18" charset="0"/>
              </a:rPr>
              <a:t>m</a:t>
            </a:r>
            <a:r>
              <a:rPr lang="vi-VN" altLang="en-US" sz="2800" b="1" baseline="30000" dirty="0">
                <a:solidFill>
                  <a:srgbClr val="008000"/>
                </a:solidFill>
                <a:latin typeface="Times New Roman" panose="02020603050405020304" pitchFamily="18" charset="0"/>
              </a:rPr>
              <a:t>2</a:t>
            </a:r>
            <a:r>
              <a:rPr lang="vi-VN" altLang="en-US" sz="2800" b="1" dirty="0">
                <a:solidFill>
                  <a:srgbClr val="008000"/>
                </a:solidFill>
                <a:latin typeface="Times New Roman" panose="02020603050405020304" pitchFamily="18" charset="0"/>
              </a:rPr>
              <a:t> </a:t>
            </a:r>
            <a:endParaRPr lang="en-US" altLang="en-US" sz="2800" b="1" dirty="0">
              <a:solidFill>
                <a:srgbClr val="008000"/>
              </a:solidFill>
              <a:latin typeface="Times New Roman" panose="02020603050405020304" pitchFamily="18" charset="0"/>
            </a:endParaRPr>
          </a:p>
        </p:txBody>
      </p:sp>
      <p:sp>
        <p:nvSpPr>
          <p:cNvPr id="35" name="Rectangle 24"/>
          <p:cNvSpPr>
            <a:spLocks noChangeArrowheads="1"/>
          </p:cNvSpPr>
          <p:nvPr/>
        </p:nvSpPr>
        <p:spPr bwMode="auto">
          <a:xfrm>
            <a:off x="3419475" y="5229225"/>
            <a:ext cx="2446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a:solidFill>
                  <a:srgbClr val="0000FF"/>
                </a:solidFill>
                <a:latin typeface="Times New Roman" panose="02020603050405020304" pitchFamily="18" charset="0"/>
              </a:rPr>
              <a:t>35d m</a:t>
            </a:r>
            <a:r>
              <a:rPr lang="vi-VN" altLang="en-US" sz="2800" b="1" baseline="30000">
                <a:solidFill>
                  <a:srgbClr val="0000FF"/>
                </a:solidFill>
                <a:latin typeface="Times New Roman" panose="02020603050405020304" pitchFamily="18" charset="0"/>
              </a:rPr>
              <a:t>2</a:t>
            </a:r>
            <a:r>
              <a:rPr lang="vi-VN" altLang="en-US" sz="2800" b="1">
                <a:solidFill>
                  <a:srgbClr val="0000FF"/>
                </a:solidFill>
                <a:latin typeface="Times New Roman" panose="02020603050405020304" pitchFamily="18" charset="0"/>
              </a:rPr>
              <a:t>  =.........</a:t>
            </a:r>
            <a:endParaRPr lang="en-US" altLang="en-US" sz="2800" b="1">
              <a:solidFill>
                <a:srgbClr val="0000FF"/>
              </a:solidFill>
              <a:latin typeface="Times New Roman" panose="02020603050405020304" pitchFamily="18" charset="0"/>
            </a:endParaRPr>
          </a:p>
        </p:txBody>
      </p:sp>
      <p:grpSp>
        <p:nvGrpSpPr>
          <p:cNvPr id="36" name="Group 33"/>
          <p:cNvGrpSpPr>
            <a:grpSpLocks/>
          </p:cNvGrpSpPr>
          <p:nvPr/>
        </p:nvGrpSpPr>
        <p:grpSpPr bwMode="auto">
          <a:xfrm>
            <a:off x="3910593" y="3651347"/>
            <a:ext cx="1846262" cy="865188"/>
            <a:chOff x="385" y="3023"/>
            <a:chExt cx="1163" cy="545"/>
          </a:xfrm>
        </p:grpSpPr>
        <p:sp>
          <p:nvSpPr>
            <p:cNvPr id="37" name="Text Box 31"/>
            <p:cNvSpPr txBox="1">
              <a:spLocks noChangeArrowheads="1"/>
            </p:cNvSpPr>
            <p:nvPr/>
          </p:nvSpPr>
          <p:spPr bwMode="auto">
            <a:xfrm>
              <a:off x="385" y="3113"/>
              <a:ext cx="11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a:solidFill>
                    <a:srgbClr val="008000"/>
                  </a:solidFill>
                  <a:latin typeface="Times New Roman" panose="02020603050405020304" pitchFamily="18" charset="0"/>
                </a:rPr>
                <a:t>26         m</a:t>
              </a:r>
              <a:r>
                <a:rPr lang="vi-VN" altLang="en-US" sz="2800" b="1" baseline="30000">
                  <a:solidFill>
                    <a:srgbClr val="008000"/>
                  </a:solidFill>
                  <a:latin typeface="Times New Roman" panose="02020603050405020304" pitchFamily="18" charset="0"/>
                </a:rPr>
                <a:t>2</a:t>
              </a:r>
              <a:r>
                <a:rPr lang="vi-VN" altLang="en-US" sz="2800" b="1">
                  <a:solidFill>
                    <a:srgbClr val="008000"/>
                  </a:solidFill>
                  <a:latin typeface="Times New Roman" panose="02020603050405020304" pitchFamily="18" charset="0"/>
                </a:rPr>
                <a:t> </a:t>
              </a:r>
              <a:endParaRPr lang="en-US" altLang="en-US" sz="2800" b="1">
                <a:solidFill>
                  <a:srgbClr val="008000"/>
                </a:solidFill>
                <a:latin typeface="Times New Roman" panose="02020603050405020304" pitchFamily="18" charset="0"/>
              </a:endParaRPr>
            </a:p>
          </p:txBody>
        </p:sp>
        <p:graphicFrame>
          <p:nvGraphicFramePr>
            <p:cNvPr id="38" name="Object 32"/>
            <p:cNvGraphicFramePr>
              <a:graphicFrameLocks noChangeAspect="1"/>
            </p:cNvGraphicFramePr>
            <p:nvPr/>
          </p:nvGraphicFramePr>
          <p:xfrm>
            <a:off x="703" y="3023"/>
            <a:ext cx="387" cy="545"/>
          </p:xfrm>
          <a:graphic>
            <a:graphicData uri="http://schemas.openxmlformats.org/presentationml/2006/ole">
              <mc:AlternateContent xmlns:mc="http://schemas.openxmlformats.org/markup-compatibility/2006">
                <mc:Choice xmlns:v="urn:schemas-microsoft-com:vml" Requires="v">
                  <p:oleObj spid="_x0000_s1038" name="Equation" r:id="rId3" imgW="279279" imgH="393529" progId="Equation.DSMT4">
                    <p:embed/>
                  </p:oleObj>
                </mc:Choice>
                <mc:Fallback>
                  <p:oleObj name="Equation" r:id="rId3" imgW="279279"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3023"/>
                          <a:ext cx="387"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36"/>
          <p:cNvGrpSpPr>
            <a:grpSpLocks/>
          </p:cNvGrpSpPr>
          <p:nvPr/>
        </p:nvGrpSpPr>
        <p:grpSpPr bwMode="auto">
          <a:xfrm>
            <a:off x="8299489" y="3621184"/>
            <a:ext cx="1846262" cy="865187"/>
            <a:chOff x="1519" y="3775"/>
            <a:chExt cx="1163" cy="545"/>
          </a:xfrm>
        </p:grpSpPr>
        <p:sp>
          <p:nvSpPr>
            <p:cNvPr id="40" name="Text Box 34"/>
            <p:cNvSpPr txBox="1">
              <a:spLocks noChangeArrowheads="1"/>
            </p:cNvSpPr>
            <p:nvPr/>
          </p:nvSpPr>
          <p:spPr bwMode="auto">
            <a:xfrm>
              <a:off x="1519" y="3893"/>
              <a:ext cx="11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8000"/>
                  </a:solidFill>
                  <a:latin typeface="Times New Roman" panose="02020603050405020304" pitchFamily="18" charset="0"/>
                </a:rPr>
                <a:t>90         m</a:t>
              </a:r>
              <a:r>
                <a:rPr lang="vi-VN" altLang="en-US" sz="2800" b="1" baseline="30000" dirty="0">
                  <a:solidFill>
                    <a:srgbClr val="008000"/>
                  </a:solidFill>
                  <a:latin typeface="Times New Roman" panose="02020603050405020304" pitchFamily="18" charset="0"/>
                </a:rPr>
                <a:t>2</a:t>
              </a:r>
              <a:r>
                <a:rPr lang="vi-VN" altLang="en-US" sz="2800" b="1" dirty="0">
                  <a:solidFill>
                    <a:srgbClr val="008000"/>
                  </a:solidFill>
                  <a:latin typeface="Times New Roman" panose="02020603050405020304" pitchFamily="18" charset="0"/>
                </a:rPr>
                <a:t> </a:t>
              </a:r>
              <a:endParaRPr lang="en-US" altLang="en-US" sz="2800" b="1" dirty="0">
                <a:solidFill>
                  <a:srgbClr val="008000"/>
                </a:solidFill>
                <a:latin typeface="Times New Roman" panose="02020603050405020304" pitchFamily="18" charset="0"/>
              </a:endParaRPr>
            </a:p>
          </p:txBody>
        </p:sp>
        <p:graphicFrame>
          <p:nvGraphicFramePr>
            <p:cNvPr id="41" name="Object 35"/>
            <p:cNvGraphicFramePr>
              <a:graphicFrameLocks noChangeAspect="1"/>
            </p:cNvGraphicFramePr>
            <p:nvPr/>
          </p:nvGraphicFramePr>
          <p:xfrm>
            <a:off x="1829" y="3775"/>
            <a:ext cx="387" cy="545"/>
          </p:xfrm>
          <a:graphic>
            <a:graphicData uri="http://schemas.openxmlformats.org/presentationml/2006/ole">
              <mc:AlternateContent xmlns:mc="http://schemas.openxmlformats.org/markup-compatibility/2006">
                <mc:Choice xmlns:v="urn:schemas-microsoft-com:vml" Requires="v">
                  <p:oleObj spid="_x0000_s1039" name="Equation" r:id="rId5" imgW="279279" imgH="393529" progId="Equation.DSMT4">
                    <p:embed/>
                  </p:oleObj>
                </mc:Choice>
                <mc:Fallback>
                  <p:oleObj name="Equation" r:id="rId5" imgW="279279"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9" y="3775"/>
                          <a:ext cx="387"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 name="Group 40"/>
          <p:cNvGrpSpPr>
            <a:grpSpLocks/>
          </p:cNvGrpSpPr>
          <p:nvPr/>
        </p:nvGrpSpPr>
        <p:grpSpPr bwMode="auto">
          <a:xfrm>
            <a:off x="5076825" y="5084763"/>
            <a:ext cx="1193800" cy="865187"/>
            <a:chOff x="567" y="3475"/>
            <a:chExt cx="752" cy="545"/>
          </a:xfrm>
        </p:grpSpPr>
        <p:graphicFrame>
          <p:nvGraphicFramePr>
            <p:cNvPr id="43" name="Object 38"/>
            <p:cNvGraphicFramePr>
              <a:graphicFrameLocks noChangeAspect="1"/>
            </p:cNvGraphicFramePr>
            <p:nvPr/>
          </p:nvGraphicFramePr>
          <p:xfrm>
            <a:off x="567" y="3475"/>
            <a:ext cx="387" cy="545"/>
          </p:xfrm>
          <a:graphic>
            <a:graphicData uri="http://schemas.openxmlformats.org/presentationml/2006/ole">
              <mc:AlternateContent xmlns:mc="http://schemas.openxmlformats.org/markup-compatibility/2006">
                <mc:Choice xmlns:v="urn:schemas-microsoft-com:vml" Requires="v">
                  <p:oleObj spid="_x0000_s1040" name="Equation" r:id="rId7" imgW="279279" imgH="393529" progId="Equation.DSMT4">
                    <p:embed/>
                  </p:oleObj>
                </mc:Choice>
                <mc:Fallback>
                  <p:oleObj name="Equation" r:id="rId7" imgW="279279"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3475"/>
                          <a:ext cx="387"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39"/>
            <p:cNvSpPr txBox="1">
              <a:spLocks noChangeArrowheads="1"/>
            </p:cNvSpPr>
            <p:nvPr/>
          </p:nvSpPr>
          <p:spPr bwMode="auto">
            <a:xfrm>
              <a:off x="884" y="3521"/>
              <a:ext cx="4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vi-VN" altLang="en-US" sz="2800" b="1" dirty="0">
                  <a:solidFill>
                    <a:srgbClr val="008000"/>
                  </a:solidFill>
                  <a:latin typeface="Times New Roman" panose="02020603050405020304" pitchFamily="18" charset="0"/>
                </a:rPr>
                <a:t>m</a:t>
              </a:r>
              <a:r>
                <a:rPr lang="vi-VN" altLang="en-US" sz="2800" b="1" baseline="30000" dirty="0">
                  <a:solidFill>
                    <a:srgbClr val="008000"/>
                  </a:solidFill>
                  <a:latin typeface="Times New Roman" panose="02020603050405020304" pitchFamily="18" charset="0"/>
                </a:rPr>
                <a:t>2</a:t>
              </a:r>
              <a:r>
                <a:rPr lang="vi-VN" altLang="en-US" sz="2800" b="1" dirty="0">
                  <a:solidFill>
                    <a:srgbClr val="008000"/>
                  </a:solidFill>
                  <a:latin typeface="Times New Roman" panose="02020603050405020304" pitchFamily="18" charset="0"/>
                </a:rPr>
                <a:t> </a:t>
              </a:r>
              <a:endParaRPr lang="en-US" altLang="en-US" sz="2800" b="1" dirty="0">
                <a:solidFill>
                  <a:srgbClr val="008000"/>
                </a:solidFill>
                <a:latin typeface="Times New Roman" panose="02020603050405020304" pitchFamily="18" charset="0"/>
              </a:endParaRPr>
            </a:p>
          </p:txBody>
        </p:sp>
      </p:grpSp>
    </p:spTree>
    <p:extLst>
      <p:ext uri="{BB962C8B-B14F-4D97-AF65-F5344CB8AC3E}">
        <p14:creationId xmlns:p14="http://schemas.microsoft.com/office/powerpoint/2010/main" val="289252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nodePh="1">
                                  <p:stCondLst>
                                    <p:cond delay="0"/>
                                  </p:stCondLst>
                                  <p:endCondLst>
                                    <p:cond evt="begin" delay="0">
                                      <p:tn val="5"/>
                                    </p:cond>
                                  </p:endCondLst>
                                  <p:iterate type="lt">
                                    <p:tmPct val="50000"/>
                                  </p:iterate>
                                  <p:childTnLst>
                                    <p:set>
                                      <p:cBhvr>
                                        <p:cTn id="6" dur="1" fill="hold">
                                          <p:stCondLst>
                                            <p:cond delay="0"/>
                                          </p:stCondLst>
                                        </p:cTn>
                                        <p:tgtEl>
                                          <p:spTgt spid="25"/>
                                        </p:tgtEl>
                                        <p:attrNameLst>
                                          <p:attrName>style.visibility</p:attrName>
                                        </p:attrNameLst>
                                      </p:cBhvr>
                                      <p:to>
                                        <p:strVal val="visible"/>
                                      </p:to>
                                    </p:set>
                                    <p:anim calcmode="discrete" valueType="clr">
                                      <p:cBhvr override="childStyle">
                                        <p:cTn id="7"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5"/>
                                        </p:tgtEl>
                                        <p:attrNameLst>
                                          <p:attrName>fillcolor</p:attrName>
                                        </p:attrNameLst>
                                      </p:cBhvr>
                                      <p:tavLst>
                                        <p:tav tm="0">
                                          <p:val>
                                            <p:clrVal>
                                              <a:schemeClr val="accent2"/>
                                            </p:clrVal>
                                          </p:val>
                                        </p:tav>
                                        <p:tav tm="50000">
                                          <p:val>
                                            <p:clrVal>
                                              <a:schemeClr val="hlink"/>
                                            </p:clrVal>
                                          </p:val>
                                        </p:tav>
                                      </p:tavLst>
                                    </p:anim>
                                    <p:set>
                                      <p:cBhvr>
                                        <p:cTn id="9" dur="80"/>
                                        <p:tgtEl>
                                          <p:spTgt spid="25"/>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6"/>
                                        </p:tgtEl>
                                        <p:attrNameLst>
                                          <p:attrName>style.visibility</p:attrName>
                                        </p:attrNameLst>
                                      </p:cBhvr>
                                      <p:to>
                                        <p:strVal val="visible"/>
                                      </p:to>
                                    </p:set>
                                    <p:anim calcmode="discrete" valueType="clr">
                                      <p:cBhvr override="childStyle">
                                        <p:cTn id="14"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6"/>
                                        </p:tgtEl>
                                        <p:attrNameLst>
                                          <p:attrName>fillcolor</p:attrName>
                                        </p:attrNameLst>
                                      </p:cBhvr>
                                      <p:tavLst>
                                        <p:tav tm="0">
                                          <p:val>
                                            <p:clrVal>
                                              <a:schemeClr val="accent2"/>
                                            </p:clrVal>
                                          </p:val>
                                        </p:tav>
                                        <p:tav tm="50000">
                                          <p:val>
                                            <p:clrVal>
                                              <a:schemeClr val="hlink"/>
                                            </p:clrVal>
                                          </p:val>
                                        </p:tav>
                                      </p:tavLst>
                                    </p:anim>
                                    <p:set>
                                      <p:cBhvr>
                                        <p:cTn id="16" dur="80"/>
                                        <p:tgtEl>
                                          <p:spTgt spid="26"/>
                                        </p:tgtEl>
                                        <p:attrNameLst>
                                          <p:attrName>fill.type</p:attrName>
                                        </p:attrNameLst>
                                      </p:cBhvr>
                                      <p:to>
                                        <p:strVal val="solid"/>
                                      </p:to>
                                    </p:set>
                                  </p:childTnLst>
                                </p:cTn>
                              </p:par>
                            </p:childTnLst>
                          </p:cTn>
                        </p:par>
                        <p:par>
                          <p:cTn id="17" fill="hold">
                            <p:stCondLst>
                              <p:cond delay="2400"/>
                            </p:stCondLst>
                            <p:childTnLst>
                              <p:par>
                                <p:cTn id="18" presetID="27" presetClass="entr" presetSubtype="0" fill="hold" grpId="0" nodeType="afterEffect">
                                  <p:stCondLst>
                                    <p:cond delay="0"/>
                                  </p:stCondLst>
                                  <p:iterate type="lt">
                                    <p:tmPct val="50000"/>
                                  </p:iterate>
                                  <p:childTnLst>
                                    <p:set>
                                      <p:cBhvr>
                                        <p:cTn id="19" dur="1" fill="hold">
                                          <p:stCondLst>
                                            <p:cond delay="0"/>
                                          </p:stCondLst>
                                        </p:cTn>
                                        <p:tgtEl>
                                          <p:spTgt spid="27"/>
                                        </p:tgtEl>
                                        <p:attrNameLst>
                                          <p:attrName>style.visibility</p:attrName>
                                        </p:attrNameLst>
                                      </p:cBhvr>
                                      <p:to>
                                        <p:strVal val="visible"/>
                                      </p:to>
                                    </p:set>
                                    <p:anim calcmode="discrete" valueType="clr">
                                      <p:cBhvr override="childStyle">
                                        <p:cTn id="20"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7"/>
                                        </p:tgtEl>
                                        <p:attrNameLst>
                                          <p:attrName>fillcolor</p:attrName>
                                        </p:attrNameLst>
                                      </p:cBhvr>
                                      <p:tavLst>
                                        <p:tav tm="0">
                                          <p:val>
                                            <p:clrVal>
                                              <a:schemeClr val="accent2"/>
                                            </p:clrVal>
                                          </p:val>
                                        </p:tav>
                                        <p:tav tm="50000">
                                          <p:val>
                                            <p:clrVal>
                                              <a:schemeClr val="hlink"/>
                                            </p:clrVal>
                                          </p:val>
                                        </p:tav>
                                      </p:tavLst>
                                    </p:anim>
                                    <p:set>
                                      <p:cBhvr>
                                        <p:cTn id="22" dur="80"/>
                                        <p:tgtEl>
                                          <p:spTgt spid="27"/>
                                        </p:tgtEl>
                                        <p:attrNameLst>
                                          <p:attrName>fill.type</p:attrName>
                                        </p:attrNameLst>
                                      </p:cBhvr>
                                      <p:to>
                                        <p:strVal val="solid"/>
                                      </p:to>
                                    </p:set>
                                  </p:childTnLst>
                                </p:cTn>
                              </p:par>
                            </p:childTnLst>
                          </p:cTn>
                        </p:par>
                        <p:par>
                          <p:cTn id="23" fill="hold">
                            <p:stCondLst>
                              <p:cond delay="4240"/>
                            </p:stCondLst>
                            <p:childTnLst>
                              <p:par>
                                <p:cTn id="24" presetID="27" presetClass="entr" presetSubtype="0" fill="hold" grpId="0" nodeType="afterEffect">
                                  <p:stCondLst>
                                    <p:cond delay="0"/>
                                  </p:stCondLst>
                                  <p:iterate type="lt">
                                    <p:tmPct val="50000"/>
                                  </p:iterate>
                                  <p:childTnLst>
                                    <p:set>
                                      <p:cBhvr>
                                        <p:cTn id="25" dur="1" fill="hold">
                                          <p:stCondLst>
                                            <p:cond delay="0"/>
                                          </p:stCondLst>
                                        </p:cTn>
                                        <p:tgtEl>
                                          <p:spTgt spid="28"/>
                                        </p:tgtEl>
                                        <p:attrNameLst>
                                          <p:attrName>style.visibility</p:attrName>
                                        </p:attrNameLst>
                                      </p:cBhvr>
                                      <p:to>
                                        <p:strVal val="visible"/>
                                      </p:to>
                                    </p:set>
                                    <p:anim calcmode="discrete" valueType="clr">
                                      <p:cBhvr override="childStyle">
                                        <p:cTn id="26" dur="80"/>
                                        <p:tgtEl>
                                          <p:spTgt spid="28"/>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8"/>
                                        </p:tgtEl>
                                        <p:attrNameLst>
                                          <p:attrName>fillcolor</p:attrName>
                                        </p:attrNameLst>
                                      </p:cBhvr>
                                      <p:tavLst>
                                        <p:tav tm="0">
                                          <p:val>
                                            <p:clrVal>
                                              <a:schemeClr val="accent2"/>
                                            </p:clrVal>
                                          </p:val>
                                        </p:tav>
                                        <p:tav tm="50000">
                                          <p:val>
                                            <p:clrVal>
                                              <a:schemeClr val="hlink"/>
                                            </p:clrVal>
                                          </p:val>
                                        </p:tav>
                                      </p:tavLst>
                                    </p:anim>
                                    <p:set>
                                      <p:cBhvr>
                                        <p:cTn id="28" dur="80"/>
                                        <p:tgtEl>
                                          <p:spTgt spid="28"/>
                                        </p:tgtEl>
                                        <p:attrNameLst>
                                          <p:attrName>fill.type</p:attrName>
                                        </p:attrNameLst>
                                      </p:cBhvr>
                                      <p:to>
                                        <p:strVal val="solid"/>
                                      </p:to>
                                    </p:set>
                                  </p:childTnLst>
                                </p:cTn>
                              </p:par>
                            </p:childTnLst>
                          </p:cTn>
                        </p:par>
                        <p:par>
                          <p:cTn id="29" fill="hold">
                            <p:stCondLst>
                              <p:cond delay="6160"/>
                            </p:stCondLst>
                            <p:childTnLst>
                              <p:par>
                                <p:cTn id="30" presetID="27" presetClass="entr" presetSubtype="0" fill="hold" grpId="0" nodeType="afterEffect">
                                  <p:stCondLst>
                                    <p:cond delay="0"/>
                                  </p:stCondLst>
                                  <p:iterate type="lt">
                                    <p:tmPct val="50000"/>
                                  </p:iterate>
                                  <p:childTnLst>
                                    <p:set>
                                      <p:cBhvr>
                                        <p:cTn id="31" dur="1" fill="hold">
                                          <p:stCondLst>
                                            <p:cond delay="0"/>
                                          </p:stCondLst>
                                        </p:cTn>
                                        <p:tgtEl>
                                          <p:spTgt spid="29"/>
                                        </p:tgtEl>
                                        <p:attrNameLst>
                                          <p:attrName>style.visibility</p:attrName>
                                        </p:attrNameLst>
                                      </p:cBhvr>
                                      <p:to>
                                        <p:strVal val="visible"/>
                                      </p:to>
                                    </p:set>
                                    <p:anim calcmode="discrete" valueType="clr">
                                      <p:cBhvr override="childStyle">
                                        <p:cTn id="32" dur="8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29"/>
                                        </p:tgtEl>
                                        <p:attrNameLst>
                                          <p:attrName>fillcolor</p:attrName>
                                        </p:attrNameLst>
                                      </p:cBhvr>
                                      <p:tavLst>
                                        <p:tav tm="0">
                                          <p:val>
                                            <p:clrVal>
                                              <a:schemeClr val="accent2"/>
                                            </p:clrVal>
                                          </p:val>
                                        </p:tav>
                                        <p:tav tm="50000">
                                          <p:val>
                                            <p:clrVal>
                                              <a:schemeClr val="hlink"/>
                                            </p:clrVal>
                                          </p:val>
                                        </p:tav>
                                      </p:tavLst>
                                    </p:anim>
                                    <p:set>
                                      <p:cBhvr>
                                        <p:cTn id="34" dur="80"/>
                                        <p:tgtEl>
                                          <p:spTgt spid="29"/>
                                        </p:tgtEl>
                                        <p:attrNameLst>
                                          <p:attrName>fill.type</p:attrName>
                                        </p:attrNameLst>
                                      </p:cBhvr>
                                      <p:to>
                                        <p:strVal val="solid"/>
                                      </p:to>
                                    </p:set>
                                  </p:childTnLst>
                                </p:cTn>
                              </p:par>
                            </p:childTnLst>
                          </p:cTn>
                        </p:par>
                        <p:par>
                          <p:cTn id="35" fill="hold">
                            <p:stCondLst>
                              <p:cond delay="8360"/>
                            </p:stCondLst>
                            <p:childTnLst>
                              <p:par>
                                <p:cTn id="36" presetID="27" presetClass="entr" presetSubtype="0" fill="hold" grpId="0" nodeType="afterEffect">
                                  <p:stCondLst>
                                    <p:cond delay="0"/>
                                  </p:stCondLst>
                                  <p:iterate type="lt">
                                    <p:tmPct val="50000"/>
                                  </p:iterate>
                                  <p:childTnLst>
                                    <p:set>
                                      <p:cBhvr>
                                        <p:cTn id="37" dur="1" fill="hold">
                                          <p:stCondLst>
                                            <p:cond delay="0"/>
                                          </p:stCondLst>
                                        </p:cTn>
                                        <p:tgtEl>
                                          <p:spTgt spid="35"/>
                                        </p:tgtEl>
                                        <p:attrNameLst>
                                          <p:attrName>style.visibility</p:attrName>
                                        </p:attrNameLst>
                                      </p:cBhvr>
                                      <p:to>
                                        <p:strVal val="visible"/>
                                      </p:to>
                                    </p:set>
                                    <p:anim calcmode="discrete" valueType="clr">
                                      <p:cBhvr override="childStyle">
                                        <p:cTn id="38" dur="80"/>
                                        <p:tgtEl>
                                          <p:spTgt spid="35"/>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35"/>
                                        </p:tgtEl>
                                        <p:attrNameLst>
                                          <p:attrName>fillcolor</p:attrName>
                                        </p:attrNameLst>
                                      </p:cBhvr>
                                      <p:tavLst>
                                        <p:tav tm="0">
                                          <p:val>
                                            <p:clrVal>
                                              <a:schemeClr val="accent2"/>
                                            </p:clrVal>
                                          </p:val>
                                        </p:tav>
                                        <p:tav tm="50000">
                                          <p:val>
                                            <p:clrVal>
                                              <a:schemeClr val="hlink"/>
                                            </p:clrVal>
                                          </p:val>
                                        </p:tav>
                                      </p:tavLst>
                                    </p:anim>
                                    <p:set>
                                      <p:cBhvr>
                                        <p:cTn id="40" dur="80"/>
                                        <p:tgtEl>
                                          <p:spTgt spid="35"/>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ox(in)">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box(in)">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box(in)">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box(in)">
                                      <p:cBhvr>
                                        <p:cTn id="60" dur="5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34"/>
                                        </p:tgtEl>
                                        <p:attrNameLst>
                                          <p:attrName>style.visibility</p:attrName>
                                        </p:attrNameLst>
                                      </p:cBhvr>
                                      <p:to>
                                        <p:strVal val="visible"/>
                                      </p:to>
                                    </p:set>
                                    <p:animEffect transition="in" filter="box(in)">
                                      <p:cBhvr>
                                        <p:cTn id="65" dur="500"/>
                                        <p:tgtEl>
                                          <p:spTgt spid="34"/>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nodeType="click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box(in)">
                                      <p:cBhvr>
                                        <p:cTn id="70" dur="500"/>
                                        <p:tgtEl>
                                          <p:spTgt spid="36"/>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ntr" presetSubtype="16" fill="hold" nodeType="clickEffect">
                                  <p:stCondLst>
                                    <p:cond delay="0"/>
                                  </p:stCondLst>
                                  <p:childTnLst>
                                    <p:set>
                                      <p:cBhvr>
                                        <p:cTn id="74" dur="1" fill="hold">
                                          <p:stCondLst>
                                            <p:cond delay="0"/>
                                          </p:stCondLst>
                                        </p:cTn>
                                        <p:tgtEl>
                                          <p:spTgt spid="39"/>
                                        </p:tgtEl>
                                        <p:attrNameLst>
                                          <p:attrName>style.visibility</p:attrName>
                                        </p:attrNameLst>
                                      </p:cBhvr>
                                      <p:to>
                                        <p:strVal val="visible"/>
                                      </p:to>
                                    </p:set>
                                    <p:animEffect transition="in" filter="box(in)">
                                      <p:cBhvr>
                                        <p:cTn id="75" dur="500"/>
                                        <p:tgtEl>
                                          <p:spTgt spid="39"/>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42"/>
                                        </p:tgtEl>
                                        <p:attrNameLst>
                                          <p:attrName>style.visibility</p:attrName>
                                        </p:attrNameLst>
                                      </p:cBhvr>
                                      <p:to>
                                        <p:strVal val="visible"/>
                                      </p:to>
                                    </p:set>
                                    <p:animEffect transition="in" filter="box(in)">
                                      <p:cBhvr>
                                        <p:cTn id="8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p:bldP spid="30" grpId="0"/>
      <p:bldP spid="31" grpId="0"/>
      <p:bldP spid="32" grpId="0"/>
      <p:bldP spid="33" grpId="0"/>
      <p:bldP spid="34" grpId="0"/>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0" descr="图片包含 物体&#10;&#10;已生成高可信度的说明"/>
          <p:cNvPicPr>
            <a:picLocks noChangeAspect="1"/>
          </p:cNvPicPr>
          <p:nvPr/>
        </p:nvPicPr>
        <p:blipFill rotWithShape="1">
          <a:blip r:embed="rId2" cstate="print">
            <a:extLst>
              <a:ext uri="{28A0092B-C50C-407E-A947-70E740481C1C}">
                <a14:useLocalDpi xmlns:a14="http://schemas.microsoft.com/office/drawing/2010/main" val="0"/>
              </a:ext>
            </a:extLst>
          </a:blip>
          <a:srcRect l="62390" t="45049" r="32944" b="46077"/>
          <a:stretch>
            <a:fillRect/>
          </a:stretch>
        </p:blipFill>
        <p:spPr>
          <a:xfrm>
            <a:off x="10000044" y="4075211"/>
            <a:ext cx="273050" cy="292100"/>
          </a:xfrm>
          <a:prstGeom prst="rect">
            <a:avLst/>
          </a:prstGeom>
        </p:spPr>
      </p:pic>
      <p:pic>
        <p:nvPicPr>
          <p:cNvPr id="6" name="图片 33" descr="图片包含 物体&#10;&#10;已生成高可信度的说明"/>
          <p:cNvPicPr>
            <a:picLocks noChangeAspect="1"/>
          </p:cNvPicPr>
          <p:nvPr/>
        </p:nvPicPr>
        <p:blipFill rotWithShape="1">
          <a:blip r:embed="rId3">
            <a:extLst>
              <a:ext uri="{28A0092B-C50C-407E-A947-70E740481C1C}">
                <a14:useLocalDpi xmlns:a14="http://schemas.microsoft.com/office/drawing/2010/main" val="0"/>
              </a:ext>
            </a:extLst>
          </a:blip>
          <a:srcRect l="62390" t="45049" r="32944" b="46077"/>
          <a:stretch>
            <a:fillRect/>
          </a:stretch>
        </p:blipFill>
        <p:spPr>
          <a:xfrm>
            <a:off x="7955909" y="3649144"/>
            <a:ext cx="398280" cy="426067"/>
          </a:xfrm>
          <a:prstGeom prst="rect">
            <a:avLst/>
          </a:prstGeom>
        </p:spPr>
      </p:pic>
      <p:pic>
        <p:nvPicPr>
          <p:cNvPr id="7" name="图片 34" descr="图片包含 物体&#10;&#10;已生成高可信度的说明"/>
          <p:cNvPicPr>
            <a:picLocks noChangeAspect="1"/>
          </p:cNvPicPr>
          <p:nvPr/>
        </p:nvPicPr>
        <p:blipFill rotWithShape="1">
          <a:blip r:embed="rId3">
            <a:extLst>
              <a:ext uri="{28A0092B-C50C-407E-A947-70E740481C1C}">
                <a14:useLocalDpi xmlns:a14="http://schemas.microsoft.com/office/drawing/2010/main" val="0"/>
              </a:ext>
            </a:extLst>
          </a:blip>
          <a:srcRect l="62390" t="45049" r="32944" b="46077"/>
          <a:stretch>
            <a:fillRect/>
          </a:stretch>
        </p:blipFill>
        <p:spPr>
          <a:xfrm>
            <a:off x="8940832" y="1816102"/>
            <a:ext cx="398280" cy="426067"/>
          </a:xfrm>
          <a:prstGeom prst="rect">
            <a:avLst/>
          </a:prstGeom>
        </p:spPr>
      </p:pic>
      <p:pic>
        <p:nvPicPr>
          <p:cNvPr id="8" name="图片 38" descr="图片包含 物体&#10;&#10;已生成高可信度的说明"/>
          <p:cNvPicPr>
            <a:picLocks noChangeAspect="1"/>
          </p:cNvPicPr>
          <p:nvPr/>
        </p:nvPicPr>
        <p:blipFill rotWithShape="1">
          <a:blip r:embed="rId2" cstate="print">
            <a:extLst>
              <a:ext uri="{28A0092B-C50C-407E-A947-70E740481C1C}">
                <a14:useLocalDpi xmlns:a14="http://schemas.microsoft.com/office/drawing/2010/main" val="0"/>
              </a:ext>
            </a:extLst>
          </a:blip>
          <a:srcRect l="62390" t="45049" r="32944" b="46077"/>
          <a:stretch>
            <a:fillRect/>
          </a:stretch>
        </p:blipFill>
        <p:spPr>
          <a:xfrm>
            <a:off x="4514262" y="4272308"/>
            <a:ext cx="273050" cy="292100"/>
          </a:xfrm>
          <a:prstGeom prst="rect">
            <a:avLst/>
          </a:prstGeom>
        </p:spPr>
      </p:pic>
      <p:pic>
        <p:nvPicPr>
          <p:cNvPr id="9" name="图片 39" descr="图片包含 物体&#10;&#10;已生成高可信度的说明"/>
          <p:cNvPicPr>
            <a:picLocks noChangeAspect="1"/>
          </p:cNvPicPr>
          <p:nvPr/>
        </p:nvPicPr>
        <p:blipFill rotWithShape="1">
          <a:blip r:embed="rId3">
            <a:extLst>
              <a:ext uri="{28A0092B-C50C-407E-A947-70E740481C1C}">
                <a14:useLocalDpi xmlns:a14="http://schemas.microsoft.com/office/drawing/2010/main" val="0"/>
              </a:ext>
            </a:extLst>
          </a:blip>
          <a:srcRect l="62390" t="45049" r="32944" b="46077"/>
          <a:stretch>
            <a:fillRect/>
          </a:stretch>
        </p:blipFill>
        <p:spPr>
          <a:xfrm>
            <a:off x="1530583" y="3327611"/>
            <a:ext cx="647832" cy="693030"/>
          </a:xfrm>
          <a:prstGeom prst="rect">
            <a:avLst/>
          </a:prstGeom>
        </p:spPr>
      </p:pic>
      <p:pic>
        <p:nvPicPr>
          <p:cNvPr id="2050" name="Picture 2" descr="Trò chơi Rung Chuông Vàng | Game of golden bell ringing on Powerpoint | Van  Pham Cong - YouTub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01568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8"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1</a:t>
            </a:r>
          </a:p>
        </p:txBody>
      </p:sp>
      <p:sp>
        <p:nvSpPr>
          <p:cNvPr id="2"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2</a:t>
            </a:r>
          </a:p>
        </p:txBody>
      </p:sp>
      <p:sp>
        <p:nvSpPr>
          <p:cNvPr id="3"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3</a:t>
            </a:r>
          </a:p>
        </p:txBody>
      </p:sp>
      <p:sp>
        <p:nvSpPr>
          <p:cNvPr id="4"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4</a:t>
            </a:r>
          </a:p>
        </p:txBody>
      </p:sp>
      <p:sp>
        <p:nvSpPr>
          <p:cNvPr id="5"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5</a:t>
            </a:r>
          </a:p>
        </p:txBody>
      </p:sp>
      <p:sp>
        <p:nvSpPr>
          <p:cNvPr id="6"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6</a:t>
            </a:r>
          </a:p>
        </p:txBody>
      </p:sp>
      <p:sp>
        <p:nvSpPr>
          <p:cNvPr id="7"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7</a:t>
            </a:r>
          </a:p>
        </p:txBody>
      </p:sp>
      <p:sp>
        <p:nvSpPr>
          <p:cNvPr id="8"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8</a:t>
            </a:r>
          </a:p>
        </p:txBody>
      </p:sp>
      <p:sp>
        <p:nvSpPr>
          <p:cNvPr id="9"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9</a:t>
            </a:r>
          </a:p>
        </p:txBody>
      </p:sp>
      <p:sp>
        <p:nvSpPr>
          <p:cNvPr id="15" name="Oval 20"/>
          <p:cNvSpPr>
            <a:spLocks noChangeArrowheads="1"/>
          </p:cNvSpPr>
          <p:nvPr/>
        </p:nvSpPr>
        <p:spPr bwMode="auto">
          <a:xfrm>
            <a:off x="10003993" y="3889817"/>
            <a:ext cx="1961663" cy="1295400"/>
          </a:xfrm>
          <a:prstGeom prst="ellipse">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sz="8000" b="1" dirty="0">
                <a:solidFill>
                  <a:srgbClr val="FFCC00"/>
                </a:solidFill>
              </a:rPr>
              <a:t>10</a:t>
            </a:r>
          </a:p>
        </p:txBody>
      </p:sp>
      <p:sp>
        <p:nvSpPr>
          <p:cNvPr id="64" name="AutoShape 21">
            <a:hlinkClick r:id="rId5" action="ppaction://hlinksldjump"/>
          </p:cNvPr>
          <p:cNvSpPr>
            <a:spLocks noChangeArrowheads="1"/>
          </p:cNvSpPr>
          <p:nvPr/>
        </p:nvSpPr>
        <p:spPr bwMode="auto">
          <a:xfrm>
            <a:off x="9715500" y="2703711"/>
            <a:ext cx="2313356" cy="838200"/>
          </a:xfrm>
          <a:prstGeom prst="cloudCallout">
            <a:avLst>
              <a:gd name="adj1" fmla="val 18336"/>
              <a:gd name="adj2" fmla="val 130969"/>
            </a:avLst>
          </a:prstGeom>
          <a:solidFill>
            <a:srgbClr val="FFFF00"/>
          </a:solidFill>
          <a:ln>
            <a:headEnd/>
            <a:tailEnd/>
          </a:ln>
        </p:spPr>
        <p:style>
          <a:lnRef idx="1">
            <a:schemeClr val="accent1"/>
          </a:lnRef>
          <a:fillRef idx="2">
            <a:schemeClr val="accent1"/>
          </a:fillRef>
          <a:effectRef idx="1">
            <a:schemeClr val="accent1"/>
          </a:effectRef>
          <a:fontRef idx="minor">
            <a:schemeClr val="dk1"/>
          </a:fontRef>
        </p:style>
        <p:txBody>
          <a:bodyPr/>
          <a:lstStyle/>
          <a:p>
            <a:pPr algn="ctr"/>
            <a:r>
              <a:rPr lang="en-US" sz="2800" b="1" dirty="0" err="1">
                <a:solidFill>
                  <a:srgbClr val="FF0000"/>
                </a:solidFill>
              </a:rPr>
              <a:t>Hết</a:t>
            </a:r>
            <a:r>
              <a:rPr lang="en-US" sz="2800" b="1" dirty="0">
                <a:solidFill>
                  <a:srgbClr val="FF0000"/>
                </a:solidFill>
              </a:rPr>
              <a:t> </a:t>
            </a:r>
            <a:r>
              <a:rPr lang="en-US" sz="2800" b="1" dirty="0" err="1">
                <a:solidFill>
                  <a:srgbClr val="FF0000"/>
                </a:solidFill>
              </a:rPr>
              <a:t>giờ</a:t>
            </a:r>
            <a:r>
              <a:rPr lang="en-US" sz="2800" b="1" dirty="0">
                <a:solidFill>
                  <a:srgbClr val="FF0000"/>
                </a:solidFill>
              </a:rPr>
              <a:t>!</a:t>
            </a:r>
          </a:p>
        </p:txBody>
      </p:sp>
      <p:sp>
        <p:nvSpPr>
          <p:cNvPr id="16" name="Rectangle 15"/>
          <p:cNvSpPr/>
          <p:nvPr/>
        </p:nvSpPr>
        <p:spPr>
          <a:xfrm>
            <a:off x="807721" y="587403"/>
            <a:ext cx="10515600" cy="5509200"/>
          </a:xfrm>
          <a:prstGeom prst="rect">
            <a:avLst/>
          </a:prstGeom>
        </p:spPr>
        <p:txBody>
          <a:bodyPr wrap="square">
            <a:spAutoFit/>
          </a:bodyPr>
          <a:lstStyle/>
          <a:p>
            <a:pPr algn="ctr"/>
            <a:r>
              <a:rPr lang="en-US" sz="4400" b="1" dirty="0" err="1">
                <a:latin typeface="Times New Roman" pitchFamily="18" charset="0"/>
                <a:cs typeface="Times New Roman" pitchFamily="18" charset="0"/>
              </a:rPr>
              <a:t>Câu</a:t>
            </a:r>
            <a:r>
              <a:rPr lang="en-US" sz="4400" b="1" dirty="0">
                <a:latin typeface="Times New Roman" pitchFamily="18" charset="0"/>
                <a:cs typeface="Times New Roman" pitchFamily="18" charset="0"/>
              </a:rPr>
              <a:t> </a:t>
            </a:r>
            <a:r>
              <a:rPr lang="en-US" sz="4400" b="1" dirty="0" smtClean="0">
                <a:latin typeface="Times New Roman" pitchFamily="18" charset="0"/>
                <a:cs typeface="Times New Roman" pitchFamily="18" charset="0"/>
              </a:rPr>
              <a:t>1: 2m</a:t>
            </a:r>
            <a:r>
              <a:rPr lang="en-US" sz="4400" b="1" baseline="30000" dirty="0" smtClean="0">
                <a:latin typeface="Times New Roman" panose="02020603050405020304" pitchFamily="18" charset="0"/>
                <a:cs typeface="Times New Roman" panose="02020603050405020304" pitchFamily="18" charset="0"/>
              </a:rPr>
              <a:t>2</a:t>
            </a:r>
            <a:r>
              <a:rPr lang="en-US" sz="4400" b="1" dirty="0">
                <a:latin typeface="Times New Roman" panose="02020603050405020304" pitchFamily="18" charset="0"/>
                <a:cs typeface="Times New Roman" panose="02020603050405020304" pitchFamily="18" charset="0"/>
              </a:rPr>
              <a:t> 9dm</a:t>
            </a:r>
            <a:r>
              <a:rPr lang="en-US" sz="4400" b="1" baseline="30000" dirty="0">
                <a:latin typeface="Times New Roman" panose="02020603050405020304" pitchFamily="18" charset="0"/>
                <a:cs typeface="Times New Roman" panose="02020603050405020304" pitchFamily="18" charset="0"/>
              </a:rPr>
              <a:t>2</a:t>
            </a:r>
            <a:r>
              <a:rPr lang="en-US" sz="4400" b="1" dirty="0">
                <a:latin typeface="Times New Roman" panose="02020603050405020304" pitchFamily="18" charset="0"/>
                <a:cs typeface="Times New Roman" panose="02020603050405020304" pitchFamily="18" charset="0"/>
              </a:rPr>
              <a:t> …. 29dm</a:t>
            </a:r>
            <a:r>
              <a:rPr lang="en-US" sz="4400" b="1" baseline="30000" dirty="0">
                <a:latin typeface="Times New Roman" panose="02020603050405020304" pitchFamily="18" charset="0"/>
                <a:cs typeface="Times New Roman" panose="02020603050405020304" pitchFamily="18" charset="0"/>
              </a:rPr>
              <a:t>2</a:t>
            </a: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A: </a:t>
            </a:r>
            <a:r>
              <a:rPr lang="en-US" sz="4400" b="1" dirty="0" smtClean="0">
                <a:latin typeface="Times New Roman" panose="02020603050405020304" pitchFamily="18" charset="0"/>
                <a:cs typeface="Times New Roman" panose="02020603050405020304" pitchFamily="18" charset="0"/>
              </a:rPr>
              <a:t>&gt;</a:t>
            </a:r>
          </a:p>
          <a:p>
            <a:pPr algn="ct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B: </a:t>
            </a:r>
            <a:r>
              <a:rPr lang="en-US" sz="4400" b="1" dirty="0" smtClean="0">
                <a:latin typeface="Times New Roman" panose="02020603050405020304" pitchFamily="18" charset="0"/>
                <a:cs typeface="Times New Roman" panose="02020603050405020304" pitchFamily="18" charset="0"/>
              </a:rPr>
              <a:t>&lt;</a:t>
            </a:r>
          </a:p>
          <a:p>
            <a:pPr algn="ct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C: =</a:t>
            </a:r>
          </a:p>
          <a:p>
            <a:endParaRPr lang="en-US" sz="4400" b="1" dirty="0">
              <a:latin typeface="Times New Roman" panose="02020603050405020304" pitchFamily="18" charset="0"/>
              <a:cs typeface="Times New Roman" panose="02020603050405020304" pitchFamily="18" charset="0"/>
            </a:endParaRPr>
          </a:p>
          <a:p>
            <a:pPr lvl="0" algn="ctr"/>
            <a:r>
              <a:rPr lang="en-US" sz="4400" dirty="0" smtClean="0">
                <a:solidFill>
                  <a:schemeClr val="bg1"/>
                </a:solidFill>
                <a:latin typeface="Times New Roman" pitchFamily="18" charset="0"/>
                <a:cs typeface="Times New Roman" pitchFamily="18" charset="0"/>
              </a:rPr>
              <a:t>.</a:t>
            </a:r>
            <a:endParaRPr lang="en-US" sz="4400" dirty="0">
              <a:solidFill>
                <a:schemeClr val="bg1"/>
              </a:solidFill>
              <a:latin typeface="Times New Roman" pitchFamily="18" charset="0"/>
              <a:cs typeface="Times New Roman" pitchFamily="18" charset="0"/>
            </a:endParaRPr>
          </a:p>
        </p:txBody>
      </p:sp>
      <p:pic>
        <p:nvPicPr>
          <p:cNvPr id="10" name="Picture 9"/>
          <p:cNvPicPr>
            <a:picLocks noChangeAspect="1"/>
          </p:cNvPicPr>
          <p:nvPr/>
        </p:nvPicPr>
        <p:blipFill>
          <a:blip r:embed="rId6"/>
          <a:stretch>
            <a:fillRect/>
          </a:stretch>
        </p:blipFill>
        <p:spPr>
          <a:xfrm>
            <a:off x="37813" y="5077814"/>
            <a:ext cx="12180864" cy="1780186"/>
          </a:xfrm>
          <a:prstGeom prst="rect">
            <a:avLst/>
          </a:prstGeom>
        </p:spPr>
      </p:pic>
      <p:sp>
        <p:nvSpPr>
          <p:cNvPr id="11" name="Oval 10"/>
          <p:cNvSpPr/>
          <p:nvPr/>
        </p:nvSpPr>
        <p:spPr>
          <a:xfrm>
            <a:off x="4809830" y="1468191"/>
            <a:ext cx="2286429" cy="69545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A: &gt;</a:t>
            </a:r>
            <a:endParaRPr lang="en-US" sz="4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65110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arn(inVertical)">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barn(inVertical)">
                                      <p:cBhvr>
                                        <p:cTn id="12" dur="500"/>
                                        <p:tgtEl>
                                          <p:spTgt spid="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6">
                                            <p:txEl>
                                              <p:pRg st="3" end="3"/>
                                            </p:txEl>
                                          </p:spTgt>
                                        </p:tgtEl>
                                        <p:attrNameLst>
                                          <p:attrName>style.visibility</p:attrName>
                                        </p:attrNameLst>
                                      </p:cBhvr>
                                      <p:to>
                                        <p:strVal val="visible"/>
                                      </p:to>
                                    </p:set>
                                    <p:animEffect transition="in" filter="barn(inVertical)">
                                      <p:cBhvr>
                                        <p:cTn id="17" dur="500"/>
                                        <p:tgtEl>
                                          <p:spTgt spid="1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xEl>
                                              <p:pRg st="5" end="5"/>
                                            </p:txEl>
                                          </p:spTgt>
                                        </p:tgtEl>
                                        <p:attrNameLst>
                                          <p:attrName>style.visibility</p:attrName>
                                        </p:attrNameLst>
                                      </p:cBhvr>
                                      <p:to>
                                        <p:strVal val="visible"/>
                                      </p:to>
                                    </p:set>
                                    <p:animEffect transition="in" filter="barn(inVertical)">
                                      <p:cBhvr>
                                        <p:cTn id="22" dur="500"/>
                                        <p:tgtEl>
                                          <p:spTgt spid="16">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6">
                                            <p:txEl>
                                              <p:pRg st="7" end="7"/>
                                            </p:txEl>
                                          </p:spTgt>
                                        </p:tgtEl>
                                        <p:attrNameLst>
                                          <p:attrName>style.visibility</p:attrName>
                                        </p:attrNameLst>
                                      </p:cBhvr>
                                      <p:to>
                                        <p:strVal val="visible"/>
                                      </p:to>
                                    </p:set>
                                    <p:animEffect transition="in" filter="fade">
                                      <p:cBhvr>
                                        <p:cTn id="27" dur="1000"/>
                                        <p:tgtEl>
                                          <p:spTgt spid="16">
                                            <p:txEl>
                                              <p:pRg st="7" end="7"/>
                                            </p:txEl>
                                          </p:spTgt>
                                        </p:tgtEl>
                                      </p:cBhvr>
                                    </p:animEffect>
                                    <p:anim calcmode="lin" valueType="num">
                                      <p:cBhvr>
                                        <p:cTn id="28" dur="1000" fill="hold"/>
                                        <p:tgtEl>
                                          <p:spTgt spid="16">
                                            <p:txEl>
                                              <p:pRg st="7" end="7"/>
                                            </p:txEl>
                                          </p:spTgt>
                                        </p:tgtEl>
                                        <p:attrNameLst>
                                          <p:attrName>ppt_x</p:attrName>
                                        </p:attrNameLst>
                                      </p:cBhvr>
                                      <p:tavLst>
                                        <p:tav tm="0">
                                          <p:val>
                                            <p:strVal val="#ppt_x"/>
                                          </p:val>
                                        </p:tav>
                                        <p:tav tm="100000">
                                          <p:val>
                                            <p:strVal val="#ppt_x"/>
                                          </p:val>
                                        </p:tav>
                                      </p:tavLst>
                                    </p:anim>
                                    <p:anim calcmode="lin" valueType="num">
                                      <p:cBhvr>
                                        <p:cTn id="29" dur="1000" fill="hold"/>
                                        <p:tgtEl>
                                          <p:spTgt spid="16">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0" presetClass="exit" presetSubtype="0" fill="hold" grpId="0" nodeType="clickEffect">
                                  <p:stCondLst>
                                    <p:cond delay="0"/>
                                  </p:stCondLst>
                                  <p:childTnLst>
                                    <p:animEffect transition="out" filter="fade">
                                      <p:cBhvr>
                                        <p:cTn id="33" dur="800" accel="100000">
                                          <p:stCondLst>
                                            <p:cond delay="200"/>
                                          </p:stCondLst>
                                        </p:cTn>
                                        <p:tgtEl>
                                          <p:spTgt spid="15"/>
                                        </p:tgtEl>
                                      </p:cBhvr>
                                    </p:animEffect>
                                    <p:anim calcmode="lin" valueType="num">
                                      <p:cBhvr>
                                        <p:cTn id="34" dur="800" accel="100000">
                                          <p:stCondLst>
                                            <p:cond delay="200"/>
                                          </p:stCondLst>
                                        </p:cTn>
                                        <p:tgtEl>
                                          <p:spTgt spid="15"/>
                                        </p:tgtEl>
                                        <p:attrNameLst>
                                          <p:attrName>style.rotation</p:attrName>
                                        </p:attrNameLst>
                                      </p:cBhvr>
                                      <p:tavLst>
                                        <p:tav tm="0">
                                          <p:val>
                                            <p:fltVal val="0"/>
                                          </p:val>
                                        </p:tav>
                                        <p:tav tm="100000">
                                          <p:val>
                                            <p:fltVal val="-90"/>
                                          </p:val>
                                        </p:tav>
                                      </p:tavLst>
                                    </p:anim>
                                    <p:anim calcmode="lin" valueType="num">
                                      <p:cBhvr>
                                        <p:cTn id="35" dur="200" decel="100000"/>
                                        <p:tgtEl>
                                          <p:spTgt spid="15"/>
                                        </p:tgtEl>
                                        <p:attrNameLst>
                                          <p:attrName>ppt_x</p:attrName>
                                        </p:attrNameLst>
                                      </p:cBhvr>
                                      <p:tavLst>
                                        <p:tav tm="0">
                                          <p:val>
                                            <p:strVal val="ppt_x"/>
                                          </p:val>
                                        </p:tav>
                                        <p:tav tm="100000">
                                          <p:val>
                                            <p:strVal val="ppt_x-0.05"/>
                                          </p:val>
                                        </p:tav>
                                      </p:tavLst>
                                    </p:anim>
                                    <p:anim calcmode="lin" valueType="num">
                                      <p:cBhvr>
                                        <p:cTn id="36" dur="200" decel="100000"/>
                                        <p:tgtEl>
                                          <p:spTgt spid="15"/>
                                        </p:tgtEl>
                                        <p:attrNameLst>
                                          <p:attrName>ppt_y</p:attrName>
                                        </p:attrNameLst>
                                      </p:cBhvr>
                                      <p:tavLst>
                                        <p:tav tm="0">
                                          <p:val>
                                            <p:strVal val="ppt_y"/>
                                          </p:val>
                                        </p:tav>
                                        <p:tav tm="100000">
                                          <p:val>
                                            <p:strVal val="ppt_y+0.1"/>
                                          </p:val>
                                        </p:tav>
                                      </p:tavLst>
                                    </p:anim>
                                    <p:anim calcmode="lin" valueType="num">
                                      <p:cBhvr>
                                        <p:cTn id="37" dur="800" accel="100000">
                                          <p:stCondLst>
                                            <p:cond delay="200"/>
                                          </p:stCondLst>
                                        </p:cTn>
                                        <p:tgtEl>
                                          <p:spTgt spid="15"/>
                                        </p:tgtEl>
                                        <p:attrNameLst>
                                          <p:attrName>ppt_x</p:attrName>
                                        </p:attrNameLst>
                                      </p:cBhvr>
                                      <p:tavLst>
                                        <p:tav tm="0">
                                          <p:val>
                                            <p:strVal val="ppt_x"/>
                                          </p:val>
                                        </p:tav>
                                        <p:tav tm="100000">
                                          <p:val>
                                            <p:strVal val="ppt_x+0.4+0.05"/>
                                          </p:val>
                                        </p:tav>
                                      </p:tavLst>
                                    </p:anim>
                                    <p:anim calcmode="lin" valueType="num">
                                      <p:cBhvr>
                                        <p:cTn id="38" dur="800" accel="100000">
                                          <p:stCondLst>
                                            <p:cond delay="200"/>
                                          </p:stCondLst>
                                        </p:cTn>
                                        <p:tgtEl>
                                          <p:spTgt spid="15"/>
                                        </p:tgtEl>
                                        <p:attrNameLst>
                                          <p:attrName>ppt_y</p:attrName>
                                        </p:attrNameLst>
                                      </p:cBhvr>
                                      <p:tavLst>
                                        <p:tav tm="0">
                                          <p:val>
                                            <p:strVal val="ppt_y"/>
                                          </p:val>
                                        </p:tav>
                                        <p:tav tm="100000">
                                          <p:val>
                                            <p:strVal val="ppt_y-0.4-0.1"/>
                                          </p:val>
                                        </p:tav>
                                      </p:tavLst>
                                    </p:anim>
                                    <p:set>
                                      <p:cBhvr>
                                        <p:cTn id="39"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2" name="hammer.wav"/>
                                        </p:tgtEl>
                                      </p:cMediaNode>
                                    </p:audio>
                                  </p:subTnLst>
                                </p:cTn>
                              </p:par>
                            </p:childTnLst>
                          </p:cTn>
                        </p:par>
                        <p:par>
                          <p:cTn id="40" fill="hold" nodeType="afterGroup">
                            <p:stCondLst>
                              <p:cond delay="1000"/>
                            </p:stCondLst>
                            <p:childTnLst>
                              <p:par>
                                <p:cTn id="41" presetID="30" presetClass="exit" presetSubtype="0" fill="hold" grpId="0" nodeType="afterEffect">
                                  <p:stCondLst>
                                    <p:cond delay="0"/>
                                  </p:stCondLst>
                                  <p:childTnLst>
                                    <p:animEffect transition="out" filter="fade">
                                      <p:cBhvr>
                                        <p:cTn id="42" dur="800" accel="100000">
                                          <p:stCondLst>
                                            <p:cond delay="200"/>
                                          </p:stCondLst>
                                        </p:cTn>
                                        <p:tgtEl>
                                          <p:spTgt spid="9"/>
                                        </p:tgtEl>
                                      </p:cBhvr>
                                    </p:animEffect>
                                    <p:anim calcmode="lin" valueType="num">
                                      <p:cBhvr>
                                        <p:cTn id="43" dur="800" accel="100000">
                                          <p:stCondLst>
                                            <p:cond delay="200"/>
                                          </p:stCondLst>
                                        </p:cTn>
                                        <p:tgtEl>
                                          <p:spTgt spid="9"/>
                                        </p:tgtEl>
                                        <p:attrNameLst>
                                          <p:attrName>style.rotation</p:attrName>
                                        </p:attrNameLst>
                                      </p:cBhvr>
                                      <p:tavLst>
                                        <p:tav tm="0">
                                          <p:val>
                                            <p:fltVal val="0"/>
                                          </p:val>
                                        </p:tav>
                                        <p:tav tm="100000">
                                          <p:val>
                                            <p:fltVal val="-90"/>
                                          </p:val>
                                        </p:tav>
                                      </p:tavLst>
                                    </p:anim>
                                    <p:anim calcmode="lin" valueType="num">
                                      <p:cBhvr>
                                        <p:cTn id="44" dur="200" decel="100000"/>
                                        <p:tgtEl>
                                          <p:spTgt spid="9"/>
                                        </p:tgtEl>
                                        <p:attrNameLst>
                                          <p:attrName>ppt_x</p:attrName>
                                        </p:attrNameLst>
                                      </p:cBhvr>
                                      <p:tavLst>
                                        <p:tav tm="0">
                                          <p:val>
                                            <p:strVal val="ppt_x"/>
                                          </p:val>
                                        </p:tav>
                                        <p:tav tm="100000">
                                          <p:val>
                                            <p:strVal val="ppt_x-0.05"/>
                                          </p:val>
                                        </p:tav>
                                      </p:tavLst>
                                    </p:anim>
                                    <p:anim calcmode="lin" valueType="num">
                                      <p:cBhvr>
                                        <p:cTn id="45" dur="200" decel="100000"/>
                                        <p:tgtEl>
                                          <p:spTgt spid="9"/>
                                        </p:tgtEl>
                                        <p:attrNameLst>
                                          <p:attrName>ppt_y</p:attrName>
                                        </p:attrNameLst>
                                      </p:cBhvr>
                                      <p:tavLst>
                                        <p:tav tm="0">
                                          <p:val>
                                            <p:strVal val="ppt_y"/>
                                          </p:val>
                                        </p:tav>
                                        <p:tav tm="100000">
                                          <p:val>
                                            <p:strVal val="ppt_y+0.1"/>
                                          </p:val>
                                        </p:tav>
                                      </p:tavLst>
                                    </p:anim>
                                    <p:anim calcmode="lin" valueType="num">
                                      <p:cBhvr>
                                        <p:cTn id="46" dur="800" accel="100000">
                                          <p:stCondLst>
                                            <p:cond delay="200"/>
                                          </p:stCondLst>
                                        </p:cTn>
                                        <p:tgtEl>
                                          <p:spTgt spid="9"/>
                                        </p:tgtEl>
                                        <p:attrNameLst>
                                          <p:attrName>ppt_x</p:attrName>
                                        </p:attrNameLst>
                                      </p:cBhvr>
                                      <p:tavLst>
                                        <p:tav tm="0">
                                          <p:val>
                                            <p:strVal val="ppt_x"/>
                                          </p:val>
                                        </p:tav>
                                        <p:tav tm="100000">
                                          <p:val>
                                            <p:strVal val="ppt_x+0.4+0.05"/>
                                          </p:val>
                                        </p:tav>
                                      </p:tavLst>
                                    </p:anim>
                                    <p:anim calcmode="lin" valueType="num">
                                      <p:cBhvr>
                                        <p:cTn id="47" dur="800" accel="100000">
                                          <p:stCondLst>
                                            <p:cond delay="200"/>
                                          </p:stCondLst>
                                        </p:cTn>
                                        <p:tgtEl>
                                          <p:spTgt spid="9"/>
                                        </p:tgtEl>
                                        <p:attrNameLst>
                                          <p:attrName>ppt_y</p:attrName>
                                        </p:attrNameLst>
                                      </p:cBhvr>
                                      <p:tavLst>
                                        <p:tav tm="0">
                                          <p:val>
                                            <p:strVal val="ppt_y"/>
                                          </p:val>
                                        </p:tav>
                                        <p:tav tm="100000">
                                          <p:val>
                                            <p:strVal val="ppt_y-0.4-0.1"/>
                                          </p:val>
                                        </p:tav>
                                      </p:tavLst>
                                    </p:anim>
                                    <p:set>
                                      <p:cBhvr>
                                        <p:cTn id="48" dur="1" fill="hold">
                                          <p:stCondLst>
                                            <p:cond delay="999"/>
                                          </p:stCondLst>
                                        </p:cTn>
                                        <p:tgtEl>
                                          <p:spTgt spid="9"/>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2" name="hammer.wav"/>
                                        </p:tgtEl>
                                      </p:cMediaNode>
                                    </p:audio>
                                  </p:subTnLst>
                                </p:cTn>
                              </p:par>
                            </p:childTnLst>
                          </p:cTn>
                        </p:par>
                        <p:par>
                          <p:cTn id="49" fill="hold" nodeType="afterGroup">
                            <p:stCondLst>
                              <p:cond delay="2000"/>
                            </p:stCondLst>
                            <p:childTnLst>
                              <p:par>
                                <p:cTn id="50" presetID="30" presetClass="exit" presetSubtype="0" fill="hold" grpId="0" nodeType="afterEffect">
                                  <p:stCondLst>
                                    <p:cond delay="0"/>
                                  </p:stCondLst>
                                  <p:childTnLst>
                                    <p:animEffect transition="out" filter="fade">
                                      <p:cBhvr>
                                        <p:cTn id="51" dur="800" accel="100000">
                                          <p:stCondLst>
                                            <p:cond delay="200"/>
                                          </p:stCondLst>
                                        </p:cTn>
                                        <p:tgtEl>
                                          <p:spTgt spid="8"/>
                                        </p:tgtEl>
                                      </p:cBhvr>
                                    </p:animEffect>
                                    <p:anim calcmode="lin" valueType="num">
                                      <p:cBhvr>
                                        <p:cTn id="52" dur="800" accel="100000">
                                          <p:stCondLst>
                                            <p:cond delay="200"/>
                                          </p:stCondLst>
                                        </p:cTn>
                                        <p:tgtEl>
                                          <p:spTgt spid="8"/>
                                        </p:tgtEl>
                                        <p:attrNameLst>
                                          <p:attrName>style.rotation</p:attrName>
                                        </p:attrNameLst>
                                      </p:cBhvr>
                                      <p:tavLst>
                                        <p:tav tm="0">
                                          <p:val>
                                            <p:fltVal val="0"/>
                                          </p:val>
                                        </p:tav>
                                        <p:tav tm="100000">
                                          <p:val>
                                            <p:fltVal val="-90"/>
                                          </p:val>
                                        </p:tav>
                                      </p:tavLst>
                                    </p:anim>
                                    <p:anim calcmode="lin" valueType="num">
                                      <p:cBhvr>
                                        <p:cTn id="53" dur="200" decel="100000"/>
                                        <p:tgtEl>
                                          <p:spTgt spid="8"/>
                                        </p:tgtEl>
                                        <p:attrNameLst>
                                          <p:attrName>ppt_x</p:attrName>
                                        </p:attrNameLst>
                                      </p:cBhvr>
                                      <p:tavLst>
                                        <p:tav tm="0">
                                          <p:val>
                                            <p:strVal val="ppt_x"/>
                                          </p:val>
                                        </p:tav>
                                        <p:tav tm="100000">
                                          <p:val>
                                            <p:strVal val="ppt_x-0.05"/>
                                          </p:val>
                                        </p:tav>
                                      </p:tavLst>
                                    </p:anim>
                                    <p:anim calcmode="lin" valueType="num">
                                      <p:cBhvr>
                                        <p:cTn id="54" dur="200" decel="100000"/>
                                        <p:tgtEl>
                                          <p:spTgt spid="8"/>
                                        </p:tgtEl>
                                        <p:attrNameLst>
                                          <p:attrName>ppt_y</p:attrName>
                                        </p:attrNameLst>
                                      </p:cBhvr>
                                      <p:tavLst>
                                        <p:tav tm="0">
                                          <p:val>
                                            <p:strVal val="ppt_y"/>
                                          </p:val>
                                        </p:tav>
                                        <p:tav tm="100000">
                                          <p:val>
                                            <p:strVal val="ppt_y+0.1"/>
                                          </p:val>
                                        </p:tav>
                                      </p:tavLst>
                                    </p:anim>
                                    <p:anim calcmode="lin" valueType="num">
                                      <p:cBhvr>
                                        <p:cTn id="55" dur="800" accel="100000">
                                          <p:stCondLst>
                                            <p:cond delay="200"/>
                                          </p:stCondLst>
                                        </p:cTn>
                                        <p:tgtEl>
                                          <p:spTgt spid="8"/>
                                        </p:tgtEl>
                                        <p:attrNameLst>
                                          <p:attrName>ppt_x</p:attrName>
                                        </p:attrNameLst>
                                      </p:cBhvr>
                                      <p:tavLst>
                                        <p:tav tm="0">
                                          <p:val>
                                            <p:strVal val="ppt_x"/>
                                          </p:val>
                                        </p:tav>
                                        <p:tav tm="100000">
                                          <p:val>
                                            <p:strVal val="ppt_x+0.4+0.05"/>
                                          </p:val>
                                        </p:tav>
                                      </p:tavLst>
                                    </p:anim>
                                    <p:anim calcmode="lin" valueType="num">
                                      <p:cBhvr>
                                        <p:cTn id="56" dur="800" accel="100000">
                                          <p:stCondLst>
                                            <p:cond delay="200"/>
                                          </p:stCondLst>
                                        </p:cTn>
                                        <p:tgtEl>
                                          <p:spTgt spid="8"/>
                                        </p:tgtEl>
                                        <p:attrNameLst>
                                          <p:attrName>ppt_y</p:attrName>
                                        </p:attrNameLst>
                                      </p:cBhvr>
                                      <p:tavLst>
                                        <p:tav tm="0">
                                          <p:val>
                                            <p:strVal val="ppt_y"/>
                                          </p:val>
                                        </p:tav>
                                        <p:tav tm="100000">
                                          <p:val>
                                            <p:strVal val="ppt_y-0.4-0.1"/>
                                          </p:val>
                                        </p:tav>
                                      </p:tavLst>
                                    </p:anim>
                                    <p:set>
                                      <p:cBhvr>
                                        <p:cTn id="57" dur="1" fill="hold">
                                          <p:stCondLst>
                                            <p:cond delay="999"/>
                                          </p:stCondLst>
                                        </p:cTn>
                                        <p:tgtEl>
                                          <p:spTgt spid="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2" name="hammer.wav"/>
                                        </p:tgtEl>
                                      </p:cMediaNode>
                                    </p:audio>
                                  </p:subTnLst>
                                </p:cTn>
                              </p:par>
                            </p:childTnLst>
                          </p:cTn>
                        </p:par>
                        <p:par>
                          <p:cTn id="58" fill="hold" nodeType="afterGroup">
                            <p:stCondLst>
                              <p:cond delay="3000"/>
                            </p:stCondLst>
                            <p:childTnLst>
                              <p:par>
                                <p:cTn id="59" presetID="30" presetClass="exit" presetSubtype="0" fill="hold" grpId="0" nodeType="afterEffect">
                                  <p:stCondLst>
                                    <p:cond delay="0"/>
                                  </p:stCondLst>
                                  <p:childTnLst>
                                    <p:animEffect transition="out" filter="fade">
                                      <p:cBhvr>
                                        <p:cTn id="60" dur="800" accel="100000">
                                          <p:stCondLst>
                                            <p:cond delay="200"/>
                                          </p:stCondLst>
                                        </p:cTn>
                                        <p:tgtEl>
                                          <p:spTgt spid="7"/>
                                        </p:tgtEl>
                                      </p:cBhvr>
                                    </p:animEffect>
                                    <p:anim calcmode="lin" valueType="num">
                                      <p:cBhvr>
                                        <p:cTn id="61" dur="800" accel="100000">
                                          <p:stCondLst>
                                            <p:cond delay="200"/>
                                          </p:stCondLst>
                                        </p:cTn>
                                        <p:tgtEl>
                                          <p:spTgt spid="7"/>
                                        </p:tgtEl>
                                        <p:attrNameLst>
                                          <p:attrName>style.rotation</p:attrName>
                                        </p:attrNameLst>
                                      </p:cBhvr>
                                      <p:tavLst>
                                        <p:tav tm="0">
                                          <p:val>
                                            <p:fltVal val="0"/>
                                          </p:val>
                                        </p:tav>
                                        <p:tav tm="100000">
                                          <p:val>
                                            <p:fltVal val="-90"/>
                                          </p:val>
                                        </p:tav>
                                      </p:tavLst>
                                    </p:anim>
                                    <p:anim calcmode="lin" valueType="num">
                                      <p:cBhvr>
                                        <p:cTn id="62" dur="200" decel="100000"/>
                                        <p:tgtEl>
                                          <p:spTgt spid="7"/>
                                        </p:tgtEl>
                                        <p:attrNameLst>
                                          <p:attrName>ppt_x</p:attrName>
                                        </p:attrNameLst>
                                      </p:cBhvr>
                                      <p:tavLst>
                                        <p:tav tm="0">
                                          <p:val>
                                            <p:strVal val="ppt_x"/>
                                          </p:val>
                                        </p:tav>
                                        <p:tav tm="100000">
                                          <p:val>
                                            <p:strVal val="ppt_x-0.05"/>
                                          </p:val>
                                        </p:tav>
                                      </p:tavLst>
                                    </p:anim>
                                    <p:anim calcmode="lin" valueType="num">
                                      <p:cBhvr>
                                        <p:cTn id="63" dur="200" decel="100000"/>
                                        <p:tgtEl>
                                          <p:spTgt spid="7"/>
                                        </p:tgtEl>
                                        <p:attrNameLst>
                                          <p:attrName>ppt_y</p:attrName>
                                        </p:attrNameLst>
                                      </p:cBhvr>
                                      <p:tavLst>
                                        <p:tav tm="0">
                                          <p:val>
                                            <p:strVal val="ppt_y"/>
                                          </p:val>
                                        </p:tav>
                                        <p:tav tm="100000">
                                          <p:val>
                                            <p:strVal val="ppt_y+0.1"/>
                                          </p:val>
                                        </p:tav>
                                      </p:tavLst>
                                    </p:anim>
                                    <p:anim calcmode="lin" valueType="num">
                                      <p:cBhvr>
                                        <p:cTn id="64" dur="800" accel="100000">
                                          <p:stCondLst>
                                            <p:cond delay="200"/>
                                          </p:stCondLst>
                                        </p:cTn>
                                        <p:tgtEl>
                                          <p:spTgt spid="7"/>
                                        </p:tgtEl>
                                        <p:attrNameLst>
                                          <p:attrName>ppt_x</p:attrName>
                                        </p:attrNameLst>
                                      </p:cBhvr>
                                      <p:tavLst>
                                        <p:tav tm="0">
                                          <p:val>
                                            <p:strVal val="ppt_x"/>
                                          </p:val>
                                        </p:tav>
                                        <p:tav tm="100000">
                                          <p:val>
                                            <p:strVal val="ppt_x+0.4+0.05"/>
                                          </p:val>
                                        </p:tav>
                                      </p:tavLst>
                                    </p:anim>
                                    <p:anim calcmode="lin" valueType="num">
                                      <p:cBhvr>
                                        <p:cTn id="65" dur="800" accel="100000">
                                          <p:stCondLst>
                                            <p:cond delay="200"/>
                                          </p:stCondLst>
                                        </p:cTn>
                                        <p:tgtEl>
                                          <p:spTgt spid="7"/>
                                        </p:tgtEl>
                                        <p:attrNameLst>
                                          <p:attrName>ppt_y</p:attrName>
                                        </p:attrNameLst>
                                      </p:cBhvr>
                                      <p:tavLst>
                                        <p:tav tm="0">
                                          <p:val>
                                            <p:strVal val="ppt_y"/>
                                          </p:val>
                                        </p:tav>
                                        <p:tav tm="100000">
                                          <p:val>
                                            <p:strVal val="ppt_y-0.4-0.1"/>
                                          </p:val>
                                        </p:tav>
                                      </p:tavLst>
                                    </p:anim>
                                    <p:set>
                                      <p:cBhvr>
                                        <p:cTn id="66" dur="1" fill="hold">
                                          <p:stCondLst>
                                            <p:cond delay="999"/>
                                          </p:stCondLst>
                                        </p:cTn>
                                        <p:tgtEl>
                                          <p:spTgt spid="7"/>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2" name="hammer.wav"/>
                                        </p:tgtEl>
                                      </p:cMediaNode>
                                    </p:audio>
                                  </p:subTnLst>
                                </p:cTn>
                              </p:par>
                            </p:childTnLst>
                          </p:cTn>
                        </p:par>
                        <p:par>
                          <p:cTn id="67" fill="hold" nodeType="afterGroup">
                            <p:stCondLst>
                              <p:cond delay="4000"/>
                            </p:stCondLst>
                            <p:childTnLst>
                              <p:par>
                                <p:cTn id="68" presetID="30" presetClass="exit" presetSubtype="0" fill="hold" grpId="0" nodeType="afterEffect">
                                  <p:stCondLst>
                                    <p:cond delay="0"/>
                                  </p:stCondLst>
                                  <p:childTnLst>
                                    <p:animEffect transition="out" filter="fade">
                                      <p:cBhvr>
                                        <p:cTn id="69" dur="800" accel="100000">
                                          <p:stCondLst>
                                            <p:cond delay="200"/>
                                          </p:stCondLst>
                                        </p:cTn>
                                        <p:tgtEl>
                                          <p:spTgt spid="6"/>
                                        </p:tgtEl>
                                      </p:cBhvr>
                                    </p:animEffect>
                                    <p:anim calcmode="lin" valueType="num">
                                      <p:cBhvr>
                                        <p:cTn id="70" dur="800" accel="100000">
                                          <p:stCondLst>
                                            <p:cond delay="200"/>
                                          </p:stCondLst>
                                        </p:cTn>
                                        <p:tgtEl>
                                          <p:spTgt spid="6"/>
                                        </p:tgtEl>
                                        <p:attrNameLst>
                                          <p:attrName>style.rotation</p:attrName>
                                        </p:attrNameLst>
                                      </p:cBhvr>
                                      <p:tavLst>
                                        <p:tav tm="0">
                                          <p:val>
                                            <p:fltVal val="0"/>
                                          </p:val>
                                        </p:tav>
                                        <p:tav tm="100000">
                                          <p:val>
                                            <p:fltVal val="-90"/>
                                          </p:val>
                                        </p:tav>
                                      </p:tavLst>
                                    </p:anim>
                                    <p:anim calcmode="lin" valueType="num">
                                      <p:cBhvr>
                                        <p:cTn id="71" dur="200" decel="100000"/>
                                        <p:tgtEl>
                                          <p:spTgt spid="6"/>
                                        </p:tgtEl>
                                        <p:attrNameLst>
                                          <p:attrName>ppt_x</p:attrName>
                                        </p:attrNameLst>
                                      </p:cBhvr>
                                      <p:tavLst>
                                        <p:tav tm="0">
                                          <p:val>
                                            <p:strVal val="ppt_x"/>
                                          </p:val>
                                        </p:tav>
                                        <p:tav tm="100000">
                                          <p:val>
                                            <p:strVal val="ppt_x-0.05"/>
                                          </p:val>
                                        </p:tav>
                                      </p:tavLst>
                                    </p:anim>
                                    <p:anim calcmode="lin" valueType="num">
                                      <p:cBhvr>
                                        <p:cTn id="72" dur="200" decel="100000"/>
                                        <p:tgtEl>
                                          <p:spTgt spid="6"/>
                                        </p:tgtEl>
                                        <p:attrNameLst>
                                          <p:attrName>ppt_y</p:attrName>
                                        </p:attrNameLst>
                                      </p:cBhvr>
                                      <p:tavLst>
                                        <p:tav tm="0">
                                          <p:val>
                                            <p:strVal val="ppt_y"/>
                                          </p:val>
                                        </p:tav>
                                        <p:tav tm="100000">
                                          <p:val>
                                            <p:strVal val="ppt_y+0.1"/>
                                          </p:val>
                                        </p:tav>
                                      </p:tavLst>
                                    </p:anim>
                                    <p:anim calcmode="lin" valueType="num">
                                      <p:cBhvr>
                                        <p:cTn id="73" dur="800" accel="100000">
                                          <p:stCondLst>
                                            <p:cond delay="200"/>
                                          </p:stCondLst>
                                        </p:cTn>
                                        <p:tgtEl>
                                          <p:spTgt spid="6"/>
                                        </p:tgtEl>
                                        <p:attrNameLst>
                                          <p:attrName>ppt_x</p:attrName>
                                        </p:attrNameLst>
                                      </p:cBhvr>
                                      <p:tavLst>
                                        <p:tav tm="0">
                                          <p:val>
                                            <p:strVal val="ppt_x"/>
                                          </p:val>
                                        </p:tav>
                                        <p:tav tm="100000">
                                          <p:val>
                                            <p:strVal val="ppt_x+0.4+0.05"/>
                                          </p:val>
                                        </p:tav>
                                      </p:tavLst>
                                    </p:anim>
                                    <p:anim calcmode="lin" valueType="num">
                                      <p:cBhvr>
                                        <p:cTn id="74" dur="800" accel="100000">
                                          <p:stCondLst>
                                            <p:cond delay="200"/>
                                          </p:stCondLst>
                                        </p:cTn>
                                        <p:tgtEl>
                                          <p:spTgt spid="6"/>
                                        </p:tgtEl>
                                        <p:attrNameLst>
                                          <p:attrName>ppt_y</p:attrName>
                                        </p:attrNameLst>
                                      </p:cBhvr>
                                      <p:tavLst>
                                        <p:tav tm="0">
                                          <p:val>
                                            <p:strVal val="ppt_y"/>
                                          </p:val>
                                        </p:tav>
                                        <p:tav tm="100000">
                                          <p:val>
                                            <p:strVal val="ppt_y-0.4-0.1"/>
                                          </p:val>
                                        </p:tav>
                                      </p:tavLst>
                                    </p:anim>
                                    <p:set>
                                      <p:cBhvr>
                                        <p:cTn id="75" dur="1" fill="hold">
                                          <p:stCondLst>
                                            <p:cond delay="999"/>
                                          </p:stCondLst>
                                        </p:cTn>
                                        <p:tgtEl>
                                          <p:spTgt spid="6"/>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2" name="hammer.wav"/>
                                        </p:tgtEl>
                                      </p:cMediaNode>
                                    </p:audio>
                                  </p:subTnLst>
                                </p:cTn>
                              </p:par>
                            </p:childTnLst>
                          </p:cTn>
                        </p:par>
                        <p:par>
                          <p:cTn id="76" fill="hold" nodeType="afterGroup">
                            <p:stCondLst>
                              <p:cond delay="5000"/>
                            </p:stCondLst>
                            <p:childTnLst>
                              <p:par>
                                <p:cTn id="77" presetID="30" presetClass="exit" presetSubtype="0" fill="hold" grpId="0" nodeType="afterEffect">
                                  <p:stCondLst>
                                    <p:cond delay="0"/>
                                  </p:stCondLst>
                                  <p:childTnLst>
                                    <p:animEffect transition="out" filter="fade">
                                      <p:cBhvr>
                                        <p:cTn id="78" dur="800" accel="100000">
                                          <p:stCondLst>
                                            <p:cond delay="200"/>
                                          </p:stCondLst>
                                        </p:cTn>
                                        <p:tgtEl>
                                          <p:spTgt spid="5"/>
                                        </p:tgtEl>
                                      </p:cBhvr>
                                    </p:animEffect>
                                    <p:anim calcmode="lin" valueType="num">
                                      <p:cBhvr>
                                        <p:cTn id="79" dur="800" accel="100000">
                                          <p:stCondLst>
                                            <p:cond delay="200"/>
                                          </p:stCondLst>
                                        </p:cTn>
                                        <p:tgtEl>
                                          <p:spTgt spid="5"/>
                                        </p:tgtEl>
                                        <p:attrNameLst>
                                          <p:attrName>style.rotation</p:attrName>
                                        </p:attrNameLst>
                                      </p:cBhvr>
                                      <p:tavLst>
                                        <p:tav tm="0">
                                          <p:val>
                                            <p:fltVal val="0"/>
                                          </p:val>
                                        </p:tav>
                                        <p:tav tm="100000">
                                          <p:val>
                                            <p:fltVal val="-90"/>
                                          </p:val>
                                        </p:tav>
                                      </p:tavLst>
                                    </p:anim>
                                    <p:anim calcmode="lin" valueType="num">
                                      <p:cBhvr>
                                        <p:cTn id="80" dur="200" decel="100000"/>
                                        <p:tgtEl>
                                          <p:spTgt spid="5"/>
                                        </p:tgtEl>
                                        <p:attrNameLst>
                                          <p:attrName>ppt_x</p:attrName>
                                        </p:attrNameLst>
                                      </p:cBhvr>
                                      <p:tavLst>
                                        <p:tav tm="0">
                                          <p:val>
                                            <p:strVal val="ppt_x"/>
                                          </p:val>
                                        </p:tav>
                                        <p:tav tm="100000">
                                          <p:val>
                                            <p:strVal val="ppt_x-0.05"/>
                                          </p:val>
                                        </p:tav>
                                      </p:tavLst>
                                    </p:anim>
                                    <p:anim calcmode="lin" valueType="num">
                                      <p:cBhvr>
                                        <p:cTn id="81" dur="200" decel="100000"/>
                                        <p:tgtEl>
                                          <p:spTgt spid="5"/>
                                        </p:tgtEl>
                                        <p:attrNameLst>
                                          <p:attrName>ppt_y</p:attrName>
                                        </p:attrNameLst>
                                      </p:cBhvr>
                                      <p:tavLst>
                                        <p:tav tm="0">
                                          <p:val>
                                            <p:strVal val="ppt_y"/>
                                          </p:val>
                                        </p:tav>
                                        <p:tav tm="100000">
                                          <p:val>
                                            <p:strVal val="ppt_y+0.1"/>
                                          </p:val>
                                        </p:tav>
                                      </p:tavLst>
                                    </p:anim>
                                    <p:anim calcmode="lin" valueType="num">
                                      <p:cBhvr>
                                        <p:cTn id="82" dur="800" accel="100000">
                                          <p:stCondLst>
                                            <p:cond delay="200"/>
                                          </p:stCondLst>
                                        </p:cTn>
                                        <p:tgtEl>
                                          <p:spTgt spid="5"/>
                                        </p:tgtEl>
                                        <p:attrNameLst>
                                          <p:attrName>ppt_x</p:attrName>
                                        </p:attrNameLst>
                                      </p:cBhvr>
                                      <p:tavLst>
                                        <p:tav tm="0">
                                          <p:val>
                                            <p:strVal val="ppt_x"/>
                                          </p:val>
                                        </p:tav>
                                        <p:tav tm="100000">
                                          <p:val>
                                            <p:strVal val="ppt_x+0.4+0.05"/>
                                          </p:val>
                                        </p:tav>
                                      </p:tavLst>
                                    </p:anim>
                                    <p:anim calcmode="lin" valueType="num">
                                      <p:cBhvr>
                                        <p:cTn id="83" dur="800" accel="100000">
                                          <p:stCondLst>
                                            <p:cond delay="200"/>
                                          </p:stCondLst>
                                        </p:cTn>
                                        <p:tgtEl>
                                          <p:spTgt spid="5"/>
                                        </p:tgtEl>
                                        <p:attrNameLst>
                                          <p:attrName>ppt_y</p:attrName>
                                        </p:attrNameLst>
                                      </p:cBhvr>
                                      <p:tavLst>
                                        <p:tav tm="0">
                                          <p:val>
                                            <p:strVal val="ppt_y"/>
                                          </p:val>
                                        </p:tav>
                                        <p:tav tm="100000">
                                          <p:val>
                                            <p:strVal val="ppt_y-0.4-0.1"/>
                                          </p:val>
                                        </p:tav>
                                      </p:tavLst>
                                    </p:anim>
                                    <p:set>
                                      <p:cBhvr>
                                        <p:cTn id="84" dur="1" fill="hold">
                                          <p:stCondLst>
                                            <p:cond delay="999"/>
                                          </p:stCondLst>
                                        </p:cTn>
                                        <p:tgtEl>
                                          <p:spTgt spid="5"/>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2" name="hammer.wav"/>
                                        </p:tgtEl>
                                      </p:cMediaNode>
                                    </p:audio>
                                  </p:subTnLst>
                                </p:cTn>
                              </p:par>
                            </p:childTnLst>
                          </p:cTn>
                        </p:par>
                        <p:par>
                          <p:cTn id="85" fill="hold" nodeType="afterGroup">
                            <p:stCondLst>
                              <p:cond delay="6000"/>
                            </p:stCondLst>
                            <p:childTnLst>
                              <p:par>
                                <p:cTn id="86" presetID="30" presetClass="exit" presetSubtype="0" fill="hold" grpId="0" nodeType="afterEffect">
                                  <p:stCondLst>
                                    <p:cond delay="0"/>
                                  </p:stCondLst>
                                  <p:childTnLst>
                                    <p:animEffect transition="out" filter="fade">
                                      <p:cBhvr>
                                        <p:cTn id="87" dur="800" accel="100000">
                                          <p:stCondLst>
                                            <p:cond delay="200"/>
                                          </p:stCondLst>
                                        </p:cTn>
                                        <p:tgtEl>
                                          <p:spTgt spid="4"/>
                                        </p:tgtEl>
                                      </p:cBhvr>
                                    </p:animEffect>
                                    <p:anim calcmode="lin" valueType="num">
                                      <p:cBhvr>
                                        <p:cTn id="88" dur="800" accel="100000">
                                          <p:stCondLst>
                                            <p:cond delay="200"/>
                                          </p:stCondLst>
                                        </p:cTn>
                                        <p:tgtEl>
                                          <p:spTgt spid="4"/>
                                        </p:tgtEl>
                                        <p:attrNameLst>
                                          <p:attrName>style.rotation</p:attrName>
                                        </p:attrNameLst>
                                      </p:cBhvr>
                                      <p:tavLst>
                                        <p:tav tm="0">
                                          <p:val>
                                            <p:fltVal val="0"/>
                                          </p:val>
                                        </p:tav>
                                        <p:tav tm="100000">
                                          <p:val>
                                            <p:fltVal val="-90"/>
                                          </p:val>
                                        </p:tav>
                                      </p:tavLst>
                                    </p:anim>
                                    <p:anim calcmode="lin" valueType="num">
                                      <p:cBhvr>
                                        <p:cTn id="89" dur="200" decel="100000"/>
                                        <p:tgtEl>
                                          <p:spTgt spid="4"/>
                                        </p:tgtEl>
                                        <p:attrNameLst>
                                          <p:attrName>ppt_x</p:attrName>
                                        </p:attrNameLst>
                                      </p:cBhvr>
                                      <p:tavLst>
                                        <p:tav tm="0">
                                          <p:val>
                                            <p:strVal val="ppt_x"/>
                                          </p:val>
                                        </p:tav>
                                        <p:tav tm="100000">
                                          <p:val>
                                            <p:strVal val="ppt_x-0.05"/>
                                          </p:val>
                                        </p:tav>
                                      </p:tavLst>
                                    </p:anim>
                                    <p:anim calcmode="lin" valueType="num">
                                      <p:cBhvr>
                                        <p:cTn id="90" dur="200" decel="100000"/>
                                        <p:tgtEl>
                                          <p:spTgt spid="4"/>
                                        </p:tgtEl>
                                        <p:attrNameLst>
                                          <p:attrName>ppt_y</p:attrName>
                                        </p:attrNameLst>
                                      </p:cBhvr>
                                      <p:tavLst>
                                        <p:tav tm="0">
                                          <p:val>
                                            <p:strVal val="ppt_y"/>
                                          </p:val>
                                        </p:tav>
                                        <p:tav tm="100000">
                                          <p:val>
                                            <p:strVal val="ppt_y+0.1"/>
                                          </p:val>
                                        </p:tav>
                                      </p:tavLst>
                                    </p:anim>
                                    <p:anim calcmode="lin" valueType="num">
                                      <p:cBhvr>
                                        <p:cTn id="91" dur="800" accel="100000">
                                          <p:stCondLst>
                                            <p:cond delay="200"/>
                                          </p:stCondLst>
                                        </p:cTn>
                                        <p:tgtEl>
                                          <p:spTgt spid="4"/>
                                        </p:tgtEl>
                                        <p:attrNameLst>
                                          <p:attrName>ppt_x</p:attrName>
                                        </p:attrNameLst>
                                      </p:cBhvr>
                                      <p:tavLst>
                                        <p:tav tm="0">
                                          <p:val>
                                            <p:strVal val="ppt_x"/>
                                          </p:val>
                                        </p:tav>
                                        <p:tav tm="100000">
                                          <p:val>
                                            <p:strVal val="ppt_x+0.4+0.05"/>
                                          </p:val>
                                        </p:tav>
                                      </p:tavLst>
                                    </p:anim>
                                    <p:anim calcmode="lin" valueType="num">
                                      <p:cBhvr>
                                        <p:cTn id="92" dur="800" accel="100000">
                                          <p:stCondLst>
                                            <p:cond delay="200"/>
                                          </p:stCondLst>
                                        </p:cTn>
                                        <p:tgtEl>
                                          <p:spTgt spid="4"/>
                                        </p:tgtEl>
                                        <p:attrNameLst>
                                          <p:attrName>ppt_y</p:attrName>
                                        </p:attrNameLst>
                                      </p:cBhvr>
                                      <p:tavLst>
                                        <p:tav tm="0">
                                          <p:val>
                                            <p:strVal val="ppt_y"/>
                                          </p:val>
                                        </p:tav>
                                        <p:tav tm="100000">
                                          <p:val>
                                            <p:strVal val="ppt_y-0.4-0.1"/>
                                          </p:val>
                                        </p:tav>
                                      </p:tavLst>
                                    </p:anim>
                                    <p:set>
                                      <p:cBhvr>
                                        <p:cTn id="93" dur="1" fill="hold">
                                          <p:stCondLst>
                                            <p:cond delay="999"/>
                                          </p:stCondLst>
                                        </p:cTn>
                                        <p:tgtEl>
                                          <p:spTgt spid="4"/>
                                        </p:tgtEl>
                                        <p:attrNameLst>
                                          <p:attrName>style.visibility</p:attrName>
                                        </p:attrNameLst>
                                      </p:cBhvr>
                                      <p:to>
                                        <p:strVal val="hidden"/>
                                      </p:to>
                                    </p:set>
                                  </p:childTnLst>
                                  <p:subTnLst>
                                    <p:audio>
                                      <p:cMediaNode>
                                        <p:cTn display="0" masterRel="sameClick">
                                          <p:stCondLst>
                                            <p:cond evt="begin" delay="0">
                                              <p:tn val="86"/>
                                            </p:cond>
                                          </p:stCondLst>
                                          <p:endCondLst>
                                            <p:cond evt="onStopAudio" delay="0">
                                              <p:tgtEl>
                                                <p:sldTgt/>
                                              </p:tgtEl>
                                            </p:cond>
                                          </p:endCondLst>
                                        </p:cTn>
                                        <p:tgtEl>
                                          <p:sndTgt r:embed="rId2" name="hammer.wav"/>
                                        </p:tgtEl>
                                      </p:cMediaNode>
                                    </p:audio>
                                  </p:subTnLst>
                                </p:cTn>
                              </p:par>
                            </p:childTnLst>
                          </p:cTn>
                        </p:par>
                        <p:par>
                          <p:cTn id="94" fill="hold" nodeType="afterGroup">
                            <p:stCondLst>
                              <p:cond delay="7000"/>
                            </p:stCondLst>
                            <p:childTnLst>
                              <p:par>
                                <p:cTn id="95" presetID="30" presetClass="exit" presetSubtype="0" fill="hold" grpId="0" nodeType="afterEffect">
                                  <p:stCondLst>
                                    <p:cond delay="0"/>
                                  </p:stCondLst>
                                  <p:childTnLst>
                                    <p:animEffect transition="out" filter="fade">
                                      <p:cBhvr>
                                        <p:cTn id="96" dur="800" accel="100000">
                                          <p:stCondLst>
                                            <p:cond delay="200"/>
                                          </p:stCondLst>
                                        </p:cTn>
                                        <p:tgtEl>
                                          <p:spTgt spid="3"/>
                                        </p:tgtEl>
                                      </p:cBhvr>
                                    </p:animEffect>
                                    <p:anim calcmode="lin" valueType="num">
                                      <p:cBhvr>
                                        <p:cTn id="97" dur="800" accel="100000">
                                          <p:stCondLst>
                                            <p:cond delay="200"/>
                                          </p:stCondLst>
                                        </p:cTn>
                                        <p:tgtEl>
                                          <p:spTgt spid="3"/>
                                        </p:tgtEl>
                                        <p:attrNameLst>
                                          <p:attrName>style.rotation</p:attrName>
                                        </p:attrNameLst>
                                      </p:cBhvr>
                                      <p:tavLst>
                                        <p:tav tm="0">
                                          <p:val>
                                            <p:fltVal val="0"/>
                                          </p:val>
                                        </p:tav>
                                        <p:tav tm="100000">
                                          <p:val>
                                            <p:fltVal val="-90"/>
                                          </p:val>
                                        </p:tav>
                                      </p:tavLst>
                                    </p:anim>
                                    <p:anim calcmode="lin" valueType="num">
                                      <p:cBhvr>
                                        <p:cTn id="98" dur="200" decel="100000"/>
                                        <p:tgtEl>
                                          <p:spTgt spid="3"/>
                                        </p:tgtEl>
                                        <p:attrNameLst>
                                          <p:attrName>ppt_x</p:attrName>
                                        </p:attrNameLst>
                                      </p:cBhvr>
                                      <p:tavLst>
                                        <p:tav tm="0">
                                          <p:val>
                                            <p:strVal val="ppt_x"/>
                                          </p:val>
                                        </p:tav>
                                        <p:tav tm="100000">
                                          <p:val>
                                            <p:strVal val="ppt_x-0.05"/>
                                          </p:val>
                                        </p:tav>
                                      </p:tavLst>
                                    </p:anim>
                                    <p:anim calcmode="lin" valueType="num">
                                      <p:cBhvr>
                                        <p:cTn id="99" dur="200" decel="100000"/>
                                        <p:tgtEl>
                                          <p:spTgt spid="3"/>
                                        </p:tgtEl>
                                        <p:attrNameLst>
                                          <p:attrName>ppt_y</p:attrName>
                                        </p:attrNameLst>
                                      </p:cBhvr>
                                      <p:tavLst>
                                        <p:tav tm="0">
                                          <p:val>
                                            <p:strVal val="ppt_y"/>
                                          </p:val>
                                        </p:tav>
                                        <p:tav tm="100000">
                                          <p:val>
                                            <p:strVal val="ppt_y+0.1"/>
                                          </p:val>
                                        </p:tav>
                                      </p:tavLst>
                                    </p:anim>
                                    <p:anim calcmode="lin" valueType="num">
                                      <p:cBhvr>
                                        <p:cTn id="100" dur="800" accel="100000">
                                          <p:stCondLst>
                                            <p:cond delay="200"/>
                                          </p:stCondLst>
                                        </p:cTn>
                                        <p:tgtEl>
                                          <p:spTgt spid="3"/>
                                        </p:tgtEl>
                                        <p:attrNameLst>
                                          <p:attrName>ppt_x</p:attrName>
                                        </p:attrNameLst>
                                      </p:cBhvr>
                                      <p:tavLst>
                                        <p:tav tm="0">
                                          <p:val>
                                            <p:strVal val="ppt_x"/>
                                          </p:val>
                                        </p:tav>
                                        <p:tav tm="100000">
                                          <p:val>
                                            <p:strVal val="ppt_x+0.4+0.05"/>
                                          </p:val>
                                        </p:tav>
                                      </p:tavLst>
                                    </p:anim>
                                    <p:anim calcmode="lin" valueType="num">
                                      <p:cBhvr>
                                        <p:cTn id="101" dur="800" accel="100000">
                                          <p:stCondLst>
                                            <p:cond delay="200"/>
                                          </p:stCondLst>
                                        </p:cTn>
                                        <p:tgtEl>
                                          <p:spTgt spid="3"/>
                                        </p:tgtEl>
                                        <p:attrNameLst>
                                          <p:attrName>ppt_y</p:attrName>
                                        </p:attrNameLst>
                                      </p:cBhvr>
                                      <p:tavLst>
                                        <p:tav tm="0">
                                          <p:val>
                                            <p:strVal val="ppt_y"/>
                                          </p:val>
                                        </p:tav>
                                        <p:tav tm="100000">
                                          <p:val>
                                            <p:strVal val="ppt_y-0.4-0.1"/>
                                          </p:val>
                                        </p:tav>
                                      </p:tavLst>
                                    </p:anim>
                                    <p:set>
                                      <p:cBhvr>
                                        <p:cTn id="102" dur="1" fill="hold">
                                          <p:stCondLst>
                                            <p:cond delay="999"/>
                                          </p:stCondLst>
                                        </p:cTn>
                                        <p:tgtEl>
                                          <p:spTgt spid="3"/>
                                        </p:tgtEl>
                                        <p:attrNameLst>
                                          <p:attrName>style.visibility</p:attrName>
                                        </p:attrNameLst>
                                      </p:cBhvr>
                                      <p:to>
                                        <p:strVal val="hidden"/>
                                      </p:to>
                                    </p:set>
                                  </p:childTnLst>
                                  <p:subTnLst>
                                    <p:audio>
                                      <p:cMediaNode>
                                        <p:cTn display="0" masterRel="sameClick">
                                          <p:stCondLst>
                                            <p:cond evt="begin" delay="0">
                                              <p:tn val="95"/>
                                            </p:cond>
                                          </p:stCondLst>
                                          <p:endCondLst>
                                            <p:cond evt="onStopAudio" delay="0">
                                              <p:tgtEl>
                                                <p:sldTgt/>
                                              </p:tgtEl>
                                            </p:cond>
                                          </p:endCondLst>
                                        </p:cTn>
                                        <p:tgtEl>
                                          <p:sndTgt r:embed="rId2" name="hammer.wav"/>
                                        </p:tgtEl>
                                      </p:cMediaNode>
                                    </p:audio>
                                  </p:subTnLst>
                                </p:cTn>
                              </p:par>
                            </p:childTnLst>
                          </p:cTn>
                        </p:par>
                        <p:par>
                          <p:cTn id="103" fill="hold" nodeType="afterGroup">
                            <p:stCondLst>
                              <p:cond delay="8000"/>
                            </p:stCondLst>
                            <p:childTnLst>
                              <p:par>
                                <p:cTn id="104" presetID="30" presetClass="exit" presetSubtype="0" fill="hold" grpId="0" nodeType="afterEffect">
                                  <p:stCondLst>
                                    <p:cond delay="0"/>
                                  </p:stCondLst>
                                  <p:childTnLst>
                                    <p:animEffect transition="out" filter="fade">
                                      <p:cBhvr>
                                        <p:cTn id="105" dur="800" accel="100000">
                                          <p:stCondLst>
                                            <p:cond delay="200"/>
                                          </p:stCondLst>
                                        </p:cTn>
                                        <p:tgtEl>
                                          <p:spTgt spid="2"/>
                                        </p:tgtEl>
                                      </p:cBhvr>
                                    </p:animEffect>
                                    <p:anim calcmode="lin" valueType="num">
                                      <p:cBhvr>
                                        <p:cTn id="106" dur="800" accel="100000">
                                          <p:stCondLst>
                                            <p:cond delay="200"/>
                                          </p:stCondLst>
                                        </p:cTn>
                                        <p:tgtEl>
                                          <p:spTgt spid="2"/>
                                        </p:tgtEl>
                                        <p:attrNameLst>
                                          <p:attrName>style.rotation</p:attrName>
                                        </p:attrNameLst>
                                      </p:cBhvr>
                                      <p:tavLst>
                                        <p:tav tm="0">
                                          <p:val>
                                            <p:fltVal val="0"/>
                                          </p:val>
                                        </p:tav>
                                        <p:tav tm="100000">
                                          <p:val>
                                            <p:fltVal val="-90"/>
                                          </p:val>
                                        </p:tav>
                                      </p:tavLst>
                                    </p:anim>
                                    <p:anim calcmode="lin" valueType="num">
                                      <p:cBhvr>
                                        <p:cTn id="107" dur="200" decel="100000"/>
                                        <p:tgtEl>
                                          <p:spTgt spid="2"/>
                                        </p:tgtEl>
                                        <p:attrNameLst>
                                          <p:attrName>ppt_x</p:attrName>
                                        </p:attrNameLst>
                                      </p:cBhvr>
                                      <p:tavLst>
                                        <p:tav tm="0">
                                          <p:val>
                                            <p:strVal val="ppt_x"/>
                                          </p:val>
                                        </p:tav>
                                        <p:tav tm="100000">
                                          <p:val>
                                            <p:strVal val="ppt_x-0.05"/>
                                          </p:val>
                                        </p:tav>
                                      </p:tavLst>
                                    </p:anim>
                                    <p:anim calcmode="lin" valueType="num">
                                      <p:cBhvr>
                                        <p:cTn id="108" dur="200" decel="100000"/>
                                        <p:tgtEl>
                                          <p:spTgt spid="2"/>
                                        </p:tgtEl>
                                        <p:attrNameLst>
                                          <p:attrName>ppt_y</p:attrName>
                                        </p:attrNameLst>
                                      </p:cBhvr>
                                      <p:tavLst>
                                        <p:tav tm="0">
                                          <p:val>
                                            <p:strVal val="ppt_y"/>
                                          </p:val>
                                        </p:tav>
                                        <p:tav tm="100000">
                                          <p:val>
                                            <p:strVal val="ppt_y+0.1"/>
                                          </p:val>
                                        </p:tav>
                                      </p:tavLst>
                                    </p:anim>
                                    <p:anim calcmode="lin" valueType="num">
                                      <p:cBhvr>
                                        <p:cTn id="109" dur="800" accel="100000">
                                          <p:stCondLst>
                                            <p:cond delay="200"/>
                                          </p:stCondLst>
                                        </p:cTn>
                                        <p:tgtEl>
                                          <p:spTgt spid="2"/>
                                        </p:tgtEl>
                                        <p:attrNameLst>
                                          <p:attrName>ppt_x</p:attrName>
                                        </p:attrNameLst>
                                      </p:cBhvr>
                                      <p:tavLst>
                                        <p:tav tm="0">
                                          <p:val>
                                            <p:strVal val="ppt_x"/>
                                          </p:val>
                                        </p:tav>
                                        <p:tav tm="100000">
                                          <p:val>
                                            <p:strVal val="ppt_x+0.4+0.05"/>
                                          </p:val>
                                        </p:tav>
                                      </p:tavLst>
                                    </p:anim>
                                    <p:anim calcmode="lin" valueType="num">
                                      <p:cBhvr>
                                        <p:cTn id="110" dur="800" accel="100000">
                                          <p:stCondLst>
                                            <p:cond delay="200"/>
                                          </p:stCondLst>
                                        </p:cTn>
                                        <p:tgtEl>
                                          <p:spTgt spid="2"/>
                                        </p:tgtEl>
                                        <p:attrNameLst>
                                          <p:attrName>ppt_y</p:attrName>
                                        </p:attrNameLst>
                                      </p:cBhvr>
                                      <p:tavLst>
                                        <p:tav tm="0">
                                          <p:val>
                                            <p:strVal val="ppt_y"/>
                                          </p:val>
                                        </p:tav>
                                        <p:tav tm="100000">
                                          <p:val>
                                            <p:strVal val="ppt_y-0.4-0.1"/>
                                          </p:val>
                                        </p:tav>
                                      </p:tavLst>
                                    </p:anim>
                                    <p:set>
                                      <p:cBhvr>
                                        <p:cTn id="111" dur="1" fill="hold">
                                          <p:stCondLst>
                                            <p:cond delay="999"/>
                                          </p:stCondLst>
                                        </p:cTn>
                                        <p:tgtEl>
                                          <p:spTgt spid="2"/>
                                        </p:tgtEl>
                                        <p:attrNameLst>
                                          <p:attrName>style.visibility</p:attrName>
                                        </p:attrNameLst>
                                      </p:cBhvr>
                                      <p:to>
                                        <p:strVal val="hidden"/>
                                      </p:to>
                                    </p:set>
                                  </p:childTnLst>
                                  <p:subTnLst>
                                    <p:audio>
                                      <p:cMediaNode>
                                        <p:cTn display="0" masterRel="sameClick">
                                          <p:stCondLst>
                                            <p:cond evt="begin" delay="0">
                                              <p:tn val="104"/>
                                            </p:cond>
                                          </p:stCondLst>
                                          <p:endCondLst>
                                            <p:cond evt="onStopAudio" delay="0">
                                              <p:tgtEl>
                                                <p:sldTgt/>
                                              </p:tgtEl>
                                            </p:cond>
                                          </p:endCondLst>
                                        </p:cTn>
                                        <p:tgtEl>
                                          <p:sndTgt r:embed="rId2" name="hammer.wav"/>
                                        </p:tgtEl>
                                      </p:cMediaNode>
                                    </p:audio>
                                  </p:subTnLst>
                                </p:cTn>
                              </p:par>
                            </p:childTnLst>
                          </p:cTn>
                        </p:par>
                        <p:par>
                          <p:cTn id="112" fill="hold" nodeType="afterGroup">
                            <p:stCondLst>
                              <p:cond delay="9000"/>
                            </p:stCondLst>
                            <p:childTnLst>
                              <p:par>
                                <p:cTn id="113" presetID="30" presetClass="exit" presetSubtype="0" fill="hold" grpId="0" nodeType="afterEffect">
                                  <p:stCondLst>
                                    <p:cond delay="0"/>
                                  </p:stCondLst>
                                  <p:childTnLst>
                                    <p:animEffect transition="out" filter="fade">
                                      <p:cBhvr>
                                        <p:cTn id="114" dur="800" accel="100000">
                                          <p:stCondLst>
                                            <p:cond delay="200"/>
                                          </p:stCondLst>
                                        </p:cTn>
                                        <p:tgtEl>
                                          <p:spTgt spid="43028"/>
                                        </p:tgtEl>
                                      </p:cBhvr>
                                    </p:animEffect>
                                    <p:anim calcmode="lin" valueType="num">
                                      <p:cBhvr>
                                        <p:cTn id="115" dur="800" accel="100000">
                                          <p:stCondLst>
                                            <p:cond delay="200"/>
                                          </p:stCondLst>
                                        </p:cTn>
                                        <p:tgtEl>
                                          <p:spTgt spid="43028"/>
                                        </p:tgtEl>
                                        <p:attrNameLst>
                                          <p:attrName>style.rotation</p:attrName>
                                        </p:attrNameLst>
                                      </p:cBhvr>
                                      <p:tavLst>
                                        <p:tav tm="0">
                                          <p:val>
                                            <p:fltVal val="0"/>
                                          </p:val>
                                        </p:tav>
                                        <p:tav tm="100000">
                                          <p:val>
                                            <p:fltVal val="-90"/>
                                          </p:val>
                                        </p:tav>
                                      </p:tavLst>
                                    </p:anim>
                                    <p:anim calcmode="lin" valueType="num">
                                      <p:cBhvr>
                                        <p:cTn id="116" dur="200" decel="100000"/>
                                        <p:tgtEl>
                                          <p:spTgt spid="43028"/>
                                        </p:tgtEl>
                                        <p:attrNameLst>
                                          <p:attrName>ppt_x</p:attrName>
                                        </p:attrNameLst>
                                      </p:cBhvr>
                                      <p:tavLst>
                                        <p:tav tm="0">
                                          <p:val>
                                            <p:strVal val="ppt_x"/>
                                          </p:val>
                                        </p:tav>
                                        <p:tav tm="100000">
                                          <p:val>
                                            <p:strVal val="ppt_x-0.05"/>
                                          </p:val>
                                        </p:tav>
                                      </p:tavLst>
                                    </p:anim>
                                    <p:anim calcmode="lin" valueType="num">
                                      <p:cBhvr>
                                        <p:cTn id="117" dur="200" decel="100000"/>
                                        <p:tgtEl>
                                          <p:spTgt spid="43028"/>
                                        </p:tgtEl>
                                        <p:attrNameLst>
                                          <p:attrName>ppt_y</p:attrName>
                                        </p:attrNameLst>
                                      </p:cBhvr>
                                      <p:tavLst>
                                        <p:tav tm="0">
                                          <p:val>
                                            <p:strVal val="ppt_y"/>
                                          </p:val>
                                        </p:tav>
                                        <p:tav tm="100000">
                                          <p:val>
                                            <p:strVal val="ppt_y+0.1"/>
                                          </p:val>
                                        </p:tav>
                                      </p:tavLst>
                                    </p:anim>
                                    <p:anim calcmode="lin" valueType="num">
                                      <p:cBhvr>
                                        <p:cTn id="118" dur="800" accel="100000">
                                          <p:stCondLst>
                                            <p:cond delay="200"/>
                                          </p:stCondLst>
                                        </p:cTn>
                                        <p:tgtEl>
                                          <p:spTgt spid="43028"/>
                                        </p:tgtEl>
                                        <p:attrNameLst>
                                          <p:attrName>ppt_x</p:attrName>
                                        </p:attrNameLst>
                                      </p:cBhvr>
                                      <p:tavLst>
                                        <p:tav tm="0">
                                          <p:val>
                                            <p:strVal val="ppt_x"/>
                                          </p:val>
                                        </p:tav>
                                        <p:tav tm="100000">
                                          <p:val>
                                            <p:strVal val="ppt_x+0.4+0.05"/>
                                          </p:val>
                                        </p:tav>
                                      </p:tavLst>
                                    </p:anim>
                                    <p:anim calcmode="lin" valueType="num">
                                      <p:cBhvr>
                                        <p:cTn id="119" dur="800" accel="100000">
                                          <p:stCondLst>
                                            <p:cond delay="200"/>
                                          </p:stCondLst>
                                        </p:cTn>
                                        <p:tgtEl>
                                          <p:spTgt spid="43028"/>
                                        </p:tgtEl>
                                        <p:attrNameLst>
                                          <p:attrName>ppt_y</p:attrName>
                                        </p:attrNameLst>
                                      </p:cBhvr>
                                      <p:tavLst>
                                        <p:tav tm="0">
                                          <p:val>
                                            <p:strVal val="ppt_y"/>
                                          </p:val>
                                        </p:tav>
                                        <p:tav tm="100000">
                                          <p:val>
                                            <p:strVal val="ppt_y-0.4-0.1"/>
                                          </p:val>
                                        </p:tav>
                                      </p:tavLst>
                                    </p:anim>
                                    <p:set>
                                      <p:cBhvr>
                                        <p:cTn id="120" dur="1" fill="hold">
                                          <p:stCondLst>
                                            <p:cond delay="999"/>
                                          </p:stCondLst>
                                        </p:cTn>
                                        <p:tgtEl>
                                          <p:spTgt spid="43028"/>
                                        </p:tgtEl>
                                        <p:attrNameLst>
                                          <p:attrName>style.visibility</p:attrName>
                                        </p:attrNameLst>
                                      </p:cBhvr>
                                      <p:to>
                                        <p:strVal val="hidden"/>
                                      </p:to>
                                    </p:set>
                                  </p:childTnLst>
                                  <p:subTnLst>
                                    <p:audio>
                                      <p:cMediaNode>
                                        <p:cTn display="0" masterRel="sameClick">
                                          <p:stCondLst>
                                            <p:cond evt="begin" delay="0">
                                              <p:tn val="113"/>
                                            </p:cond>
                                          </p:stCondLst>
                                          <p:endCondLst>
                                            <p:cond evt="onStopAudio" delay="0">
                                              <p:tgtEl>
                                                <p:sldTgt/>
                                              </p:tgtEl>
                                            </p:cond>
                                          </p:endCondLst>
                                        </p:cTn>
                                        <p:tgtEl>
                                          <p:sndTgt r:embed="rId2" name="hammer.wav"/>
                                        </p:tgtEl>
                                      </p:cMediaNode>
                                    </p:audio>
                                  </p:subTnLst>
                                </p:cTn>
                              </p:par>
                              <p:par>
                                <p:cTn id="121" presetID="53" presetClass="entr" presetSubtype="16" fill="hold" grpId="0" nodeType="withEffect">
                                  <p:stCondLst>
                                    <p:cond delay="0"/>
                                  </p:stCondLst>
                                  <p:childTnLst>
                                    <p:set>
                                      <p:cBhvr>
                                        <p:cTn id="122" dur="1" fill="hold">
                                          <p:stCondLst>
                                            <p:cond delay="0"/>
                                          </p:stCondLst>
                                        </p:cTn>
                                        <p:tgtEl>
                                          <p:spTgt spid="64"/>
                                        </p:tgtEl>
                                        <p:attrNameLst>
                                          <p:attrName>style.visibility</p:attrName>
                                        </p:attrNameLst>
                                      </p:cBhvr>
                                      <p:to>
                                        <p:strVal val="visible"/>
                                      </p:to>
                                    </p:set>
                                    <p:anim calcmode="lin" valueType="num">
                                      <p:cBhvr>
                                        <p:cTn id="123" dur="500" fill="hold"/>
                                        <p:tgtEl>
                                          <p:spTgt spid="64"/>
                                        </p:tgtEl>
                                        <p:attrNameLst>
                                          <p:attrName>ppt_w</p:attrName>
                                        </p:attrNameLst>
                                      </p:cBhvr>
                                      <p:tavLst>
                                        <p:tav tm="0">
                                          <p:val>
                                            <p:fltVal val="0"/>
                                          </p:val>
                                        </p:tav>
                                        <p:tav tm="100000">
                                          <p:val>
                                            <p:strVal val="#ppt_w"/>
                                          </p:val>
                                        </p:tav>
                                      </p:tavLst>
                                    </p:anim>
                                    <p:anim calcmode="lin" valueType="num">
                                      <p:cBhvr>
                                        <p:cTn id="124" dur="500" fill="hold"/>
                                        <p:tgtEl>
                                          <p:spTgt spid="64"/>
                                        </p:tgtEl>
                                        <p:attrNameLst>
                                          <p:attrName>ppt_h</p:attrName>
                                        </p:attrNameLst>
                                      </p:cBhvr>
                                      <p:tavLst>
                                        <p:tav tm="0">
                                          <p:val>
                                            <p:fltVal val="0"/>
                                          </p:val>
                                        </p:tav>
                                        <p:tav tm="100000">
                                          <p:val>
                                            <p:strVal val="#ppt_h"/>
                                          </p:val>
                                        </p:tav>
                                      </p:tavLst>
                                    </p:anim>
                                    <p:animEffect transition="in" filter="fade">
                                      <p:cBhvr>
                                        <p:cTn id="125" dur="500"/>
                                        <p:tgtEl>
                                          <p:spTgt spid="64"/>
                                        </p:tgtEl>
                                      </p:cBhvr>
                                    </p:animEffect>
                                  </p:childTnLst>
                                  <p:subTnLst>
                                    <p:audio>
                                      <p:cMediaNode>
                                        <p:cTn display="0" masterRel="sameClick">
                                          <p:stCondLst>
                                            <p:cond evt="begin" delay="0">
                                              <p:tn val="121"/>
                                            </p:cond>
                                          </p:stCondLst>
                                          <p:endCondLst>
                                            <p:cond evt="onStopAudio" delay="0">
                                              <p:tgtEl>
                                                <p:sldTgt/>
                                              </p:tgtEl>
                                            </p:cond>
                                          </p:endCondLst>
                                        </p:cTn>
                                        <p:tgtEl>
                                          <p:sndTgt r:embed="rId3" name="chimes.wav"/>
                                        </p:tgtEl>
                                      </p:cMediaNode>
                                    </p:audio>
                                  </p:sub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128"/>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8" grpId="0" animBg="1"/>
      <p:bldP spid="2" grpId="0" animBg="1"/>
      <p:bldP spid="3" grpId="0" animBg="1"/>
      <p:bldP spid="4" grpId="0" animBg="1"/>
      <p:bldP spid="5" grpId="0" animBg="1"/>
      <p:bldP spid="6" grpId="0" animBg="1"/>
      <p:bldP spid="7" grpId="0" animBg="1"/>
      <p:bldP spid="8" grpId="0" animBg="1"/>
      <p:bldP spid="9" grpId="0" animBg="1"/>
      <p:bldP spid="15" grpId="0" animBg="1"/>
      <p:bldP spid="64"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1</a:t>
            </a:r>
          </a:p>
        </p:txBody>
      </p:sp>
      <p:sp>
        <p:nvSpPr>
          <p:cNvPr id="3"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2</a:t>
            </a:r>
          </a:p>
        </p:txBody>
      </p:sp>
      <p:sp>
        <p:nvSpPr>
          <p:cNvPr id="4"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3</a:t>
            </a:r>
          </a:p>
        </p:txBody>
      </p:sp>
      <p:sp>
        <p:nvSpPr>
          <p:cNvPr id="5"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4</a:t>
            </a:r>
          </a:p>
        </p:txBody>
      </p:sp>
      <p:sp>
        <p:nvSpPr>
          <p:cNvPr id="6"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5</a:t>
            </a:r>
          </a:p>
        </p:txBody>
      </p:sp>
      <p:sp>
        <p:nvSpPr>
          <p:cNvPr id="7"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6</a:t>
            </a:r>
          </a:p>
        </p:txBody>
      </p:sp>
      <p:sp>
        <p:nvSpPr>
          <p:cNvPr id="8"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7</a:t>
            </a:r>
          </a:p>
        </p:txBody>
      </p:sp>
      <p:sp>
        <p:nvSpPr>
          <p:cNvPr id="9"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8</a:t>
            </a:r>
          </a:p>
        </p:txBody>
      </p:sp>
      <p:sp>
        <p:nvSpPr>
          <p:cNvPr id="10" name="Oval 20"/>
          <p:cNvSpPr>
            <a:spLocks noChangeArrowheads="1"/>
          </p:cNvSpPr>
          <p:nvPr/>
        </p:nvSpPr>
        <p:spPr bwMode="auto">
          <a:xfrm>
            <a:off x="10002716" y="3889817"/>
            <a:ext cx="1961663" cy="1295400"/>
          </a:xfrm>
          <a:prstGeom prst="ellipse">
            <a:avLst/>
          </a:prstGeom>
          <a:solidFill>
            <a:srgbClr val="EC0478"/>
          </a:solidFill>
          <a:ln w="9525">
            <a:solidFill>
              <a:schemeClr val="tx1"/>
            </a:solidFill>
            <a:round/>
            <a:headEnd/>
            <a:tailEnd/>
          </a:ln>
        </p:spPr>
        <p:txBody>
          <a:bodyPr wrap="none" anchor="ctr"/>
          <a:lstStyle/>
          <a:p>
            <a:pPr algn="ctr" eaLnBrk="0" hangingPunct="0"/>
            <a:r>
              <a:rPr lang="en-US" sz="8000" b="1">
                <a:solidFill>
                  <a:srgbClr val="FFCC00"/>
                </a:solidFill>
              </a:rPr>
              <a:t>9</a:t>
            </a:r>
          </a:p>
        </p:txBody>
      </p:sp>
      <p:sp>
        <p:nvSpPr>
          <p:cNvPr id="11" name="Oval 20"/>
          <p:cNvSpPr>
            <a:spLocks noChangeArrowheads="1"/>
          </p:cNvSpPr>
          <p:nvPr/>
        </p:nvSpPr>
        <p:spPr bwMode="auto">
          <a:xfrm>
            <a:off x="10003993" y="3889817"/>
            <a:ext cx="1961663" cy="1295400"/>
          </a:xfrm>
          <a:prstGeom prst="ellipse">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sz="8000" b="1" dirty="0">
                <a:solidFill>
                  <a:srgbClr val="FFCC00"/>
                </a:solidFill>
              </a:rPr>
              <a:t>10</a:t>
            </a:r>
          </a:p>
        </p:txBody>
      </p:sp>
      <p:sp>
        <p:nvSpPr>
          <p:cNvPr id="12" name="AutoShape 21">
            <a:hlinkClick r:id="rId5" action="ppaction://hlinksldjump"/>
          </p:cNvPr>
          <p:cNvSpPr>
            <a:spLocks noChangeArrowheads="1"/>
          </p:cNvSpPr>
          <p:nvPr/>
        </p:nvSpPr>
        <p:spPr bwMode="auto">
          <a:xfrm>
            <a:off x="9715500" y="2703711"/>
            <a:ext cx="2313356" cy="838200"/>
          </a:xfrm>
          <a:prstGeom prst="cloudCallout">
            <a:avLst>
              <a:gd name="adj1" fmla="val 18336"/>
              <a:gd name="adj2" fmla="val 130969"/>
            </a:avLst>
          </a:prstGeom>
          <a:solidFill>
            <a:srgbClr val="FFFF00"/>
          </a:solidFill>
          <a:ln>
            <a:headEnd/>
            <a:tailEnd/>
          </a:ln>
        </p:spPr>
        <p:style>
          <a:lnRef idx="1">
            <a:schemeClr val="accent1"/>
          </a:lnRef>
          <a:fillRef idx="2">
            <a:schemeClr val="accent1"/>
          </a:fillRef>
          <a:effectRef idx="1">
            <a:schemeClr val="accent1"/>
          </a:effectRef>
          <a:fontRef idx="minor">
            <a:schemeClr val="dk1"/>
          </a:fontRef>
        </p:style>
        <p:txBody>
          <a:bodyPr/>
          <a:lstStyle/>
          <a:p>
            <a:pPr algn="ctr"/>
            <a:r>
              <a:rPr lang="en-US" sz="2800" b="1" dirty="0" err="1">
                <a:solidFill>
                  <a:srgbClr val="FF0000"/>
                </a:solidFill>
              </a:rPr>
              <a:t>Hết</a:t>
            </a:r>
            <a:r>
              <a:rPr lang="en-US" sz="2800" b="1" dirty="0">
                <a:solidFill>
                  <a:srgbClr val="FF0000"/>
                </a:solidFill>
              </a:rPr>
              <a:t> </a:t>
            </a:r>
            <a:r>
              <a:rPr lang="en-US" sz="2800" b="1" dirty="0" err="1">
                <a:solidFill>
                  <a:srgbClr val="FF0000"/>
                </a:solidFill>
              </a:rPr>
              <a:t>giờ</a:t>
            </a:r>
            <a:r>
              <a:rPr lang="en-US" sz="2800" b="1" dirty="0">
                <a:solidFill>
                  <a:srgbClr val="FF0000"/>
                </a:solidFill>
              </a:rPr>
              <a:t>!</a:t>
            </a:r>
          </a:p>
        </p:txBody>
      </p:sp>
      <p:sp>
        <p:nvSpPr>
          <p:cNvPr id="13" name="Rectangle 12"/>
          <p:cNvSpPr/>
          <p:nvPr/>
        </p:nvSpPr>
        <p:spPr>
          <a:xfrm>
            <a:off x="807721" y="587403"/>
            <a:ext cx="10515600" cy="5509200"/>
          </a:xfrm>
          <a:prstGeom prst="rect">
            <a:avLst/>
          </a:prstGeom>
        </p:spPr>
        <p:txBody>
          <a:bodyPr wrap="square">
            <a:spAutoFit/>
          </a:bodyPr>
          <a:lstStyle/>
          <a:p>
            <a:pPr algn="ctr"/>
            <a:r>
              <a:rPr lang="en-US" sz="4400" b="1" dirty="0" err="1">
                <a:latin typeface="Times New Roman" panose="02020603050405020304" pitchFamily="18" charset="0"/>
                <a:cs typeface="Times New Roman" panose="02020603050405020304" pitchFamily="18" charset="0"/>
              </a:rPr>
              <a:t>Câu</a:t>
            </a:r>
            <a:r>
              <a:rPr lang="en-US" sz="4400" b="1" dirty="0">
                <a:latin typeface="Times New Roman" panose="02020603050405020304" pitchFamily="18" charset="0"/>
                <a:cs typeface="Times New Roman" panose="02020603050405020304" pitchFamily="18" charset="0"/>
              </a:rPr>
              <a:t> 2: 8dm</a:t>
            </a:r>
            <a:r>
              <a:rPr lang="en-US" sz="4400" b="1" baseline="30000" dirty="0">
                <a:latin typeface="Times New Roman" panose="02020603050405020304" pitchFamily="18" charset="0"/>
                <a:cs typeface="Times New Roman" panose="02020603050405020304" pitchFamily="18" charset="0"/>
              </a:rPr>
              <a:t>2</a:t>
            </a:r>
            <a:r>
              <a:rPr lang="en-US" sz="4400" b="1" dirty="0">
                <a:latin typeface="Times New Roman" panose="02020603050405020304" pitchFamily="18" charset="0"/>
                <a:cs typeface="Times New Roman" panose="02020603050405020304" pitchFamily="18" charset="0"/>
              </a:rPr>
              <a:t> 5cm</a:t>
            </a:r>
            <a:r>
              <a:rPr lang="en-US" sz="4400" b="1" baseline="30000" dirty="0">
                <a:latin typeface="Times New Roman" panose="02020603050405020304" pitchFamily="18" charset="0"/>
                <a:cs typeface="Times New Roman" panose="02020603050405020304" pitchFamily="18" charset="0"/>
              </a:rPr>
              <a:t>2</a:t>
            </a:r>
            <a:r>
              <a:rPr lang="en-US" sz="4400" b="1" dirty="0">
                <a:latin typeface="Times New Roman" panose="02020603050405020304" pitchFamily="18" charset="0"/>
                <a:cs typeface="Times New Roman" panose="02020603050405020304" pitchFamily="18" charset="0"/>
              </a:rPr>
              <a:t> ….. 810cm</a:t>
            </a:r>
            <a:r>
              <a:rPr lang="en-US" sz="4400" b="1" baseline="30000" dirty="0">
                <a:latin typeface="Times New Roman" panose="02020603050405020304" pitchFamily="18" charset="0"/>
                <a:cs typeface="Times New Roman" panose="02020603050405020304" pitchFamily="18" charset="0"/>
              </a:rPr>
              <a:t>2</a:t>
            </a: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A: </a:t>
            </a:r>
            <a:r>
              <a:rPr lang="en-US" sz="4400" b="1" dirty="0" smtClean="0">
                <a:latin typeface="Times New Roman" panose="02020603050405020304" pitchFamily="18" charset="0"/>
                <a:cs typeface="Times New Roman" panose="02020603050405020304" pitchFamily="18" charset="0"/>
              </a:rPr>
              <a:t>&gt;</a:t>
            </a:r>
          </a:p>
          <a:p>
            <a:pPr algn="ct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B: </a:t>
            </a:r>
            <a:r>
              <a:rPr lang="en-US" sz="4400" b="1" dirty="0" smtClean="0">
                <a:latin typeface="Times New Roman" panose="02020603050405020304" pitchFamily="18" charset="0"/>
                <a:cs typeface="Times New Roman" panose="02020603050405020304" pitchFamily="18" charset="0"/>
              </a:rPr>
              <a:t>&lt;</a:t>
            </a:r>
          </a:p>
          <a:p>
            <a:pPr algn="ctr"/>
            <a:endParaRPr lang="en-US" sz="4400" b="1" dirty="0">
              <a:latin typeface="Times New Roman" panose="02020603050405020304" pitchFamily="18" charset="0"/>
              <a:cs typeface="Times New Roman" panose="02020603050405020304" pitchFamily="18" charset="0"/>
            </a:endParaRPr>
          </a:p>
          <a:p>
            <a:pPr algn="ctr"/>
            <a:r>
              <a:rPr lang="en-US" sz="4400" b="1" dirty="0">
                <a:latin typeface="Times New Roman" panose="02020603050405020304" pitchFamily="18" charset="0"/>
                <a:cs typeface="Times New Roman" panose="02020603050405020304" pitchFamily="18" charset="0"/>
              </a:rPr>
              <a:t>C: =</a:t>
            </a:r>
          </a:p>
          <a:p>
            <a:endParaRPr lang="en-US" sz="4400" b="1" dirty="0">
              <a:latin typeface="Times New Roman" panose="02020603050405020304" pitchFamily="18" charset="0"/>
              <a:cs typeface="Times New Roman" panose="02020603050405020304" pitchFamily="18" charset="0"/>
            </a:endParaRPr>
          </a:p>
          <a:p>
            <a:pPr lvl="0" algn="ctr"/>
            <a:r>
              <a:rPr lang="en-US" sz="4400" dirty="0" smtClean="0">
                <a:solidFill>
                  <a:schemeClr val="bg1"/>
                </a:solidFill>
                <a:latin typeface="Times New Roman" pitchFamily="18" charset="0"/>
                <a:cs typeface="Times New Roman" pitchFamily="18" charset="0"/>
              </a:rPr>
              <a:t>.</a:t>
            </a:r>
            <a:endParaRPr lang="en-US" sz="4400" dirty="0">
              <a:solidFill>
                <a:schemeClr val="bg1"/>
              </a:solidFill>
              <a:latin typeface="Times New Roman" pitchFamily="18" charset="0"/>
              <a:cs typeface="Times New Roman" pitchFamily="18" charset="0"/>
            </a:endParaRPr>
          </a:p>
        </p:txBody>
      </p:sp>
      <p:pic>
        <p:nvPicPr>
          <p:cNvPr id="14" name="Picture 13"/>
          <p:cNvPicPr>
            <a:picLocks noChangeAspect="1"/>
          </p:cNvPicPr>
          <p:nvPr/>
        </p:nvPicPr>
        <p:blipFill>
          <a:blip r:embed="rId6"/>
          <a:stretch>
            <a:fillRect/>
          </a:stretch>
        </p:blipFill>
        <p:spPr>
          <a:xfrm>
            <a:off x="37813" y="5077814"/>
            <a:ext cx="12180864" cy="1780186"/>
          </a:xfrm>
          <a:prstGeom prst="rect">
            <a:avLst/>
          </a:prstGeom>
        </p:spPr>
      </p:pic>
      <p:sp>
        <p:nvSpPr>
          <p:cNvPr id="15" name="Oval 14"/>
          <p:cNvSpPr/>
          <p:nvPr/>
        </p:nvSpPr>
        <p:spPr>
          <a:xfrm>
            <a:off x="4922306" y="2685401"/>
            <a:ext cx="2286429" cy="69545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B</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a:solidFill>
                  <a:srgbClr val="FF0000"/>
                </a:solidFill>
                <a:latin typeface="Times New Roman" panose="02020603050405020304" pitchFamily="18" charset="0"/>
                <a:cs typeface="Times New Roman" panose="02020603050405020304" pitchFamily="18" charset="0"/>
              </a:rPr>
              <a:t>&lt;</a:t>
            </a:r>
          </a:p>
        </p:txBody>
      </p:sp>
    </p:spTree>
    <p:extLst>
      <p:ext uri="{BB962C8B-B14F-4D97-AF65-F5344CB8AC3E}">
        <p14:creationId xmlns:p14="http://schemas.microsoft.com/office/powerpoint/2010/main" val="547164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xEl>
                                              <p:pRg st="7" end="7"/>
                                            </p:txEl>
                                          </p:spTgt>
                                        </p:tgtEl>
                                        <p:attrNameLst>
                                          <p:attrName>style.visibility</p:attrName>
                                        </p:attrNameLst>
                                      </p:cBhvr>
                                      <p:to>
                                        <p:strVal val="visible"/>
                                      </p:to>
                                    </p:set>
                                    <p:animEffect transition="in" filter="fade">
                                      <p:cBhvr>
                                        <p:cTn id="7" dur="1000"/>
                                        <p:tgtEl>
                                          <p:spTgt spid="13">
                                            <p:txEl>
                                              <p:pRg st="7" end="7"/>
                                            </p:txEl>
                                          </p:spTgt>
                                        </p:tgtEl>
                                      </p:cBhvr>
                                    </p:animEffect>
                                    <p:anim calcmode="lin" valueType="num">
                                      <p:cBhvr>
                                        <p:cTn id="8" dur="1000" fill="hold"/>
                                        <p:tgtEl>
                                          <p:spTgt spid="13">
                                            <p:txEl>
                                              <p:pRg st="7" end="7"/>
                                            </p:txEl>
                                          </p:spTgt>
                                        </p:tgtEl>
                                        <p:attrNameLst>
                                          <p:attrName>ppt_x</p:attrName>
                                        </p:attrNameLst>
                                      </p:cBhvr>
                                      <p:tavLst>
                                        <p:tav tm="0">
                                          <p:val>
                                            <p:strVal val="#ppt_x"/>
                                          </p:val>
                                        </p:tav>
                                        <p:tav tm="100000">
                                          <p:val>
                                            <p:strVal val="#ppt_x"/>
                                          </p:val>
                                        </p:tav>
                                      </p:tavLst>
                                    </p:anim>
                                    <p:anim calcmode="lin" valueType="num">
                                      <p:cBhvr>
                                        <p:cTn id="9" dur="1000" fill="hold"/>
                                        <p:tgtEl>
                                          <p:spTgt spid="1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xEl>
                                              <p:pRg st="0" end="0"/>
                                            </p:txEl>
                                          </p:spTgt>
                                        </p:tgtEl>
                                        <p:attrNameLst>
                                          <p:attrName>style.visibility</p:attrName>
                                        </p:attrNameLst>
                                      </p:cBhvr>
                                      <p:to>
                                        <p:strVal val="visible"/>
                                      </p:to>
                                    </p:set>
                                    <p:animEffect transition="in" filter="fade">
                                      <p:cBhvr>
                                        <p:cTn id="14" dur="1000"/>
                                        <p:tgtEl>
                                          <p:spTgt spid="13">
                                            <p:txEl>
                                              <p:pRg st="0" end="0"/>
                                            </p:txEl>
                                          </p:spTgt>
                                        </p:tgtEl>
                                      </p:cBhvr>
                                    </p:animEffect>
                                    <p:anim calcmode="lin" valueType="num">
                                      <p:cBhvr>
                                        <p:cTn id="15"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
                                            <p:txEl>
                                              <p:pRg st="1" end="1"/>
                                            </p:txEl>
                                          </p:spTgt>
                                        </p:tgtEl>
                                        <p:attrNameLst>
                                          <p:attrName>style.visibility</p:attrName>
                                        </p:attrNameLst>
                                      </p:cBhvr>
                                      <p:to>
                                        <p:strVal val="visible"/>
                                      </p:to>
                                    </p:set>
                                    <p:animEffect transition="in" filter="fade">
                                      <p:cBhvr>
                                        <p:cTn id="21" dur="1000"/>
                                        <p:tgtEl>
                                          <p:spTgt spid="13">
                                            <p:txEl>
                                              <p:pRg st="1" end="1"/>
                                            </p:txEl>
                                          </p:spTgt>
                                        </p:tgtEl>
                                      </p:cBhvr>
                                    </p:animEffect>
                                    <p:anim calcmode="lin" valueType="num">
                                      <p:cBhvr>
                                        <p:cTn id="22"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3">
                                            <p:txEl>
                                              <p:pRg st="3" end="3"/>
                                            </p:txEl>
                                          </p:spTgt>
                                        </p:tgtEl>
                                        <p:attrNameLst>
                                          <p:attrName>style.visibility</p:attrName>
                                        </p:attrNameLst>
                                      </p:cBhvr>
                                      <p:to>
                                        <p:strVal val="visible"/>
                                      </p:to>
                                    </p:set>
                                    <p:animEffect transition="in" filter="fade">
                                      <p:cBhvr>
                                        <p:cTn id="28" dur="1000"/>
                                        <p:tgtEl>
                                          <p:spTgt spid="13">
                                            <p:txEl>
                                              <p:pRg st="3" end="3"/>
                                            </p:txEl>
                                          </p:spTgt>
                                        </p:tgtEl>
                                      </p:cBhvr>
                                    </p:animEffect>
                                    <p:anim calcmode="lin" valueType="num">
                                      <p:cBhvr>
                                        <p:cTn id="29" dur="1000" fill="hold"/>
                                        <p:tgtEl>
                                          <p:spTgt spid="1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3">
                                            <p:txEl>
                                              <p:pRg st="5" end="5"/>
                                            </p:txEl>
                                          </p:spTgt>
                                        </p:tgtEl>
                                        <p:attrNameLst>
                                          <p:attrName>style.visibility</p:attrName>
                                        </p:attrNameLst>
                                      </p:cBhvr>
                                      <p:to>
                                        <p:strVal val="visible"/>
                                      </p:to>
                                    </p:set>
                                    <p:animEffect transition="in" filter="fade">
                                      <p:cBhvr>
                                        <p:cTn id="35" dur="1000"/>
                                        <p:tgtEl>
                                          <p:spTgt spid="13">
                                            <p:txEl>
                                              <p:pRg st="5" end="5"/>
                                            </p:txEl>
                                          </p:spTgt>
                                        </p:tgtEl>
                                      </p:cBhvr>
                                    </p:animEffect>
                                    <p:anim calcmode="lin" valueType="num">
                                      <p:cBhvr>
                                        <p:cTn id="36" dur="1000" fill="hold"/>
                                        <p:tgtEl>
                                          <p:spTgt spid="1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1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0" presetClass="exit" presetSubtype="0" fill="hold" grpId="0" nodeType="clickEffect">
                                  <p:stCondLst>
                                    <p:cond delay="0"/>
                                  </p:stCondLst>
                                  <p:childTnLst>
                                    <p:animEffect transition="out" filter="fade">
                                      <p:cBhvr>
                                        <p:cTn id="41" dur="800" accel="100000">
                                          <p:stCondLst>
                                            <p:cond delay="200"/>
                                          </p:stCondLst>
                                        </p:cTn>
                                        <p:tgtEl>
                                          <p:spTgt spid="11"/>
                                        </p:tgtEl>
                                      </p:cBhvr>
                                    </p:animEffect>
                                    <p:anim calcmode="lin" valueType="num">
                                      <p:cBhvr>
                                        <p:cTn id="42" dur="800" accel="100000">
                                          <p:stCondLst>
                                            <p:cond delay="200"/>
                                          </p:stCondLst>
                                        </p:cTn>
                                        <p:tgtEl>
                                          <p:spTgt spid="11"/>
                                        </p:tgtEl>
                                        <p:attrNameLst>
                                          <p:attrName>style.rotation</p:attrName>
                                        </p:attrNameLst>
                                      </p:cBhvr>
                                      <p:tavLst>
                                        <p:tav tm="0">
                                          <p:val>
                                            <p:fltVal val="0"/>
                                          </p:val>
                                        </p:tav>
                                        <p:tav tm="100000">
                                          <p:val>
                                            <p:fltVal val="-90"/>
                                          </p:val>
                                        </p:tav>
                                      </p:tavLst>
                                    </p:anim>
                                    <p:anim calcmode="lin" valueType="num">
                                      <p:cBhvr>
                                        <p:cTn id="43" dur="200" decel="100000"/>
                                        <p:tgtEl>
                                          <p:spTgt spid="11"/>
                                        </p:tgtEl>
                                        <p:attrNameLst>
                                          <p:attrName>ppt_x</p:attrName>
                                        </p:attrNameLst>
                                      </p:cBhvr>
                                      <p:tavLst>
                                        <p:tav tm="0">
                                          <p:val>
                                            <p:strVal val="ppt_x"/>
                                          </p:val>
                                        </p:tav>
                                        <p:tav tm="100000">
                                          <p:val>
                                            <p:strVal val="ppt_x-0.05"/>
                                          </p:val>
                                        </p:tav>
                                      </p:tavLst>
                                    </p:anim>
                                    <p:anim calcmode="lin" valueType="num">
                                      <p:cBhvr>
                                        <p:cTn id="44" dur="200" decel="100000"/>
                                        <p:tgtEl>
                                          <p:spTgt spid="11"/>
                                        </p:tgtEl>
                                        <p:attrNameLst>
                                          <p:attrName>ppt_y</p:attrName>
                                        </p:attrNameLst>
                                      </p:cBhvr>
                                      <p:tavLst>
                                        <p:tav tm="0">
                                          <p:val>
                                            <p:strVal val="ppt_y"/>
                                          </p:val>
                                        </p:tav>
                                        <p:tav tm="100000">
                                          <p:val>
                                            <p:strVal val="ppt_y+0.1"/>
                                          </p:val>
                                        </p:tav>
                                      </p:tavLst>
                                    </p:anim>
                                    <p:anim calcmode="lin" valueType="num">
                                      <p:cBhvr>
                                        <p:cTn id="45" dur="800" accel="100000">
                                          <p:stCondLst>
                                            <p:cond delay="200"/>
                                          </p:stCondLst>
                                        </p:cTn>
                                        <p:tgtEl>
                                          <p:spTgt spid="11"/>
                                        </p:tgtEl>
                                        <p:attrNameLst>
                                          <p:attrName>ppt_x</p:attrName>
                                        </p:attrNameLst>
                                      </p:cBhvr>
                                      <p:tavLst>
                                        <p:tav tm="0">
                                          <p:val>
                                            <p:strVal val="ppt_x"/>
                                          </p:val>
                                        </p:tav>
                                        <p:tav tm="100000">
                                          <p:val>
                                            <p:strVal val="ppt_x+0.4+0.05"/>
                                          </p:val>
                                        </p:tav>
                                      </p:tavLst>
                                    </p:anim>
                                    <p:anim calcmode="lin" valueType="num">
                                      <p:cBhvr>
                                        <p:cTn id="46" dur="800" accel="100000">
                                          <p:stCondLst>
                                            <p:cond delay="200"/>
                                          </p:stCondLst>
                                        </p:cTn>
                                        <p:tgtEl>
                                          <p:spTgt spid="11"/>
                                        </p:tgtEl>
                                        <p:attrNameLst>
                                          <p:attrName>ppt_y</p:attrName>
                                        </p:attrNameLst>
                                      </p:cBhvr>
                                      <p:tavLst>
                                        <p:tav tm="0">
                                          <p:val>
                                            <p:strVal val="ppt_y"/>
                                          </p:val>
                                        </p:tav>
                                        <p:tav tm="100000">
                                          <p:val>
                                            <p:strVal val="ppt_y-0.4-0.1"/>
                                          </p:val>
                                        </p:tav>
                                      </p:tavLst>
                                    </p:anim>
                                    <p:set>
                                      <p:cBhvr>
                                        <p:cTn id="47" dur="1" fill="hold">
                                          <p:stCondLst>
                                            <p:cond delay="999"/>
                                          </p:stCondLst>
                                        </p:cTn>
                                        <p:tgtEl>
                                          <p:spTgt spid="11"/>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hammer.wav"/>
                                        </p:tgtEl>
                                      </p:cMediaNode>
                                    </p:audio>
                                  </p:subTnLst>
                                </p:cTn>
                              </p:par>
                            </p:childTnLst>
                          </p:cTn>
                        </p:par>
                        <p:par>
                          <p:cTn id="48" fill="hold">
                            <p:stCondLst>
                              <p:cond delay="1000"/>
                            </p:stCondLst>
                            <p:childTnLst>
                              <p:par>
                                <p:cTn id="49" presetID="30" presetClass="exit" presetSubtype="0" fill="hold" grpId="0" nodeType="afterEffect">
                                  <p:stCondLst>
                                    <p:cond delay="0"/>
                                  </p:stCondLst>
                                  <p:childTnLst>
                                    <p:animEffect transition="out" filter="fade">
                                      <p:cBhvr>
                                        <p:cTn id="50" dur="800" accel="100000">
                                          <p:stCondLst>
                                            <p:cond delay="200"/>
                                          </p:stCondLst>
                                        </p:cTn>
                                        <p:tgtEl>
                                          <p:spTgt spid="10"/>
                                        </p:tgtEl>
                                      </p:cBhvr>
                                    </p:animEffect>
                                    <p:anim calcmode="lin" valueType="num">
                                      <p:cBhvr>
                                        <p:cTn id="51" dur="800" accel="100000">
                                          <p:stCondLst>
                                            <p:cond delay="200"/>
                                          </p:stCondLst>
                                        </p:cTn>
                                        <p:tgtEl>
                                          <p:spTgt spid="10"/>
                                        </p:tgtEl>
                                        <p:attrNameLst>
                                          <p:attrName>style.rotation</p:attrName>
                                        </p:attrNameLst>
                                      </p:cBhvr>
                                      <p:tavLst>
                                        <p:tav tm="0">
                                          <p:val>
                                            <p:fltVal val="0"/>
                                          </p:val>
                                        </p:tav>
                                        <p:tav tm="100000">
                                          <p:val>
                                            <p:fltVal val="-90"/>
                                          </p:val>
                                        </p:tav>
                                      </p:tavLst>
                                    </p:anim>
                                    <p:anim calcmode="lin" valueType="num">
                                      <p:cBhvr>
                                        <p:cTn id="52" dur="200" decel="100000"/>
                                        <p:tgtEl>
                                          <p:spTgt spid="10"/>
                                        </p:tgtEl>
                                        <p:attrNameLst>
                                          <p:attrName>ppt_x</p:attrName>
                                        </p:attrNameLst>
                                      </p:cBhvr>
                                      <p:tavLst>
                                        <p:tav tm="0">
                                          <p:val>
                                            <p:strVal val="ppt_x"/>
                                          </p:val>
                                        </p:tav>
                                        <p:tav tm="100000">
                                          <p:val>
                                            <p:strVal val="ppt_x-0.05"/>
                                          </p:val>
                                        </p:tav>
                                      </p:tavLst>
                                    </p:anim>
                                    <p:anim calcmode="lin" valueType="num">
                                      <p:cBhvr>
                                        <p:cTn id="53" dur="200" decel="100000"/>
                                        <p:tgtEl>
                                          <p:spTgt spid="10"/>
                                        </p:tgtEl>
                                        <p:attrNameLst>
                                          <p:attrName>ppt_y</p:attrName>
                                        </p:attrNameLst>
                                      </p:cBhvr>
                                      <p:tavLst>
                                        <p:tav tm="0">
                                          <p:val>
                                            <p:strVal val="ppt_y"/>
                                          </p:val>
                                        </p:tav>
                                        <p:tav tm="100000">
                                          <p:val>
                                            <p:strVal val="ppt_y+0.1"/>
                                          </p:val>
                                        </p:tav>
                                      </p:tavLst>
                                    </p:anim>
                                    <p:anim calcmode="lin" valueType="num">
                                      <p:cBhvr>
                                        <p:cTn id="54" dur="800" accel="100000">
                                          <p:stCondLst>
                                            <p:cond delay="200"/>
                                          </p:stCondLst>
                                        </p:cTn>
                                        <p:tgtEl>
                                          <p:spTgt spid="10"/>
                                        </p:tgtEl>
                                        <p:attrNameLst>
                                          <p:attrName>ppt_x</p:attrName>
                                        </p:attrNameLst>
                                      </p:cBhvr>
                                      <p:tavLst>
                                        <p:tav tm="0">
                                          <p:val>
                                            <p:strVal val="ppt_x"/>
                                          </p:val>
                                        </p:tav>
                                        <p:tav tm="100000">
                                          <p:val>
                                            <p:strVal val="ppt_x+0.4+0.05"/>
                                          </p:val>
                                        </p:tav>
                                      </p:tavLst>
                                    </p:anim>
                                    <p:anim calcmode="lin" valueType="num">
                                      <p:cBhvr>
                                        <p:cTn id="55" dur="800" accel="100000">
                                          <p:stCondLst>
                                            <p:cond delay="200"/>
                                          </p:stCondLst>
                                        </p:cTn>
                                        <p:tgtEl>
                                          <p:spTgt spid="10"/>
                                        </p:tgtEl>
                                        <p:attrNameLst>
                                          <p:attrName>ppt_y</p:attrName>
                                        </p:attrNameLst>
                                      </p:cBhvr>
                                      <p:tavLst>
                                        <p:tav tm="0">
                                          <p:val>
                                            <p:strVal val="ppt_y"/>
                                          </p:val>
                                        </p:tav>
                                        <p:tav tm="100000">
                                          <p:val>
                                            <p:strVal val="ppt_y-0.4-0.1"/>
                                          </p:val>
                                        </p:tav>
                                      </p:tavLst>
                                    </p:anim>
                                    <p:set>
                                      <p:cBhvr>
                                        <p:cTn id="56" dur="1" fill="hold">
                                          <p:stCondLst>
                                            <p:cond delay="999"/>
                                          </p:stCondLst>
                                        </p:cTn>
                                        <p:tgtEl>
                                          <p:spTgt spid="10"/>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hammer.wav"/>
                                        </p:tgtEl>
                                      </p:cMediaNode>
                                    </p:audio>
                                  </p:subTnLst>
                                </p:cTn>
                              </p:par>
                            </p:childTnLst>
                          </p:cTn>
                        </p:par>
                        <p:par>
                          <p:cTn id="57" fill="hold">
                            <p:stCondLst>
                              <p:cond delay="2000"/>
                            </p:stCondLst>
                            <p:childTnLst>
                              <p:par>
                                <p:cTn id="58" presetID="30" presetClass="exit" presetSubtype="0" fill="hold" grpId="0" nodeType="afterEffect">
                                  <p:stCondLst>
                                    <p:cond delay="0"/>
                                  </p:stCondLst>
                                  <p:childTnLst>
                                    <p:animEffect transition="out" filter="fade">
                                      <p:cBhvr>
                                        <p:cTn id="59" dur="800" accel="100000">
                                          <p:stCondLst>
                                            <p:cond delay="200"/>
                                          </p:stCondLst>
                                        </p:cTn>
                                        <p:tgtEl>
                                          <p:spTgt spid="9"/>
                                        </p:tgtEl>
                                      </p:cBhvr>
                                    </p:animEffect>
                                    <p:anim calcmode="lin" valueType="num">
                                      <p:cBhvr>
                                        <p:cTn id="60" dur="800" accel="100000">
                                          <p:stCondLst>
                                            <p:cond delay="200"/>
                                          </p:stCondLst>
                                        </p:cTn>
                                        <p:tgtEl>
                                          <p:spTgt spid="9"/>
                                        </p:tgtEl>
                                        <p:attrNameLst>
                                          <p:attrName>style.rotation</p:attrName>
                                        </p:attrNameLst>
                                      </p:cBhvr>
                                      <p:tavLst>
                                        <p:tav tm="0">
                                          <p:val>
                                            <p:fltVal val="0"/>
                                          </p:val>
                                        </p:tav>
                                        <p:tav tm="100000">
                                          <p:val>
                                            <p:fltVal val="-90"/>
                                          </p:val>
                                        </p:tav>
                                      </p:tavLst>
                                    </p:anim>
                                    <p:anim calcmode="lin" valueType="num">
                                      <p:cBhvr>
                                        <p:cTn id="61" dur="200" decel="100000"/>
                                        <p:tgtEl>
                                          <p:spTgt spid="9"/>
                                        </p:tgtEl>
                                        <p:attrNameLst>
                                          <p:attrName>ppt_x</p:attrName>
                                        </p:attrNameLst>
                                      </p:cBhvr>
                                      <p:tavLst>
                                        <p:tav tm="0">
                                          <p:val>
                                            <p:strVal val="ppt_x"/>
                                          </p:val>
                                        </p:tav>
                                        <p:tav tm="100000">
                                          <p:val>
                                            <p:strVal val="ppt_x-0.05"/>
                                          </p:val>
                                        </p:tav>
                                      </p:tavLst>
                                    </p:anim>
                                    <p:anim calcmode="lin" valueType="num">
                                      <p:cBhvr>
                                        <p:cTn id="62" dur="200" decel="100000"/>
                                        <p:tgtEl>
                                          <p:spTgt spid="9"/>
                                        </p:tgtEl>
                                        <p:attrNameLst>
                                          <p:attrName>ppt_y</p:attrName>
                                        </p:attrNameLst>
                                      </p:cBhvr>
                                      <p:tavLst>
                                        <p:tav tm="0">
                                          <p:val>
                                            <p:strVal val="ppt_y"/>
                                          </p:val>
                                        </p:tav>
                                        <p:tav tm="100000">
                                          <p:val>
                                            <p:strVal val="ppt_y+0.1"/>
                                          </p:val>
                                        </p:tav>
                                      </p:tavLst>
                                    </p:anim>
                                    <p:anim calcmode="lin" valueType="num">
                                      <p:cBhvr>
                                        <p:cTn id="63" dur="800" accel="100000">
                                          <p:stCondLst>
                                            <p:cond delay="200"/>
                                          </p:stCondLst>
                                        </p:cTn>
                                        <p:tgtEl>
                                          <p:spTgt spid="9"/>
                                        </p:tgtEl>
                                        <p:attrNameLst>
                                          <p:attrName>ppt_x</p:attrName>
                                        </p:attrNameLst>
                                      </p:cBhvr>
                                      <p:tavLst>
                                        <p:tav tm="0">
                                          <p:val>
                                            <p:strVal val="ppt_x"/>
                                          </p:val>
                                        </p:tav>
                                        <p:tav tm="100000">
                                          <p:val>
                                            <p:strVal val="ppt_x+0.4+0.05"/>
                                          </p:val>
                                        </p:tav>
                                      </p:tavLst>
                                    </p:anim>
                                    <p:anim calcmode="lin" valueType="num">
                                      <p:cBhvr>
                                        <p:cTn id="64" dur="800" accel="100000">
                                          <p:stCondLst>
                                            <p:cond delay="200"/>
                                          </p:stCondLst>
                                        </p:cTn>
                                        <p:tgtEl>
                                          <p:spTgt spid="9"/>
                                        </p:tgtEl>
                                        <p:attrNameLst>
                                          <p:attrName>ppt_y</p:attrName>
                                        </p:attrNameLst>
                                      </p:cBhvr>
                                      <p:tavLst>
                                        <p:tav tm="0">
                                          <p:val>
                                            <p:strVal val="ppt_y"/>
                                          </p:val>
                                        </p:tav>
                                        <p:tav tm="100000">
                                          <p:val>
                                            <p:strVal val="ppt_y-0.4-0.1"/>
                                          </p:val>
                                        </p:tav>
                                      </p:tavLst>
                                    </p:anim>
                                    <p:set>
                                      <p:cBhvr>
                                        <p:cTn id="65" dur="1" fill="hold">
                                          <p:stCondLst>
                                            <p:cond delay="999"/>
                                          </p:stCondLst>
                                        </p:cTn>
                                        <p:tgtEl>
                                          <p:spTgt spid="9"/>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2" name="hammer.wav"/>
                                        </p:tgtEl>
                                      </p:cMediaNode>
                                    </p:audio>
                                  </p:subTnLst>
                                </p:cTn>
                              </p:par>
                            </p:childTnLst>
                          </p:cTn>
                        </p:par>
                        <p:par>
                          <p:cTn id="66" fill="hold">
                            <p:stCondLst>
                              <p:cond delay="3000"/>
                            </p:stCondLst>
                            <p:childTnLst>
                              <p:par>
                                <p:cTn id="67" presetID="30" presetClass="exit" presetSubtype="0" fill="hold" grpId="0" nodeType="afterEffect">
                                  <p:stCondLst>
                                    <p:cond delay="0"/>
                                  </p:stCondLst>
                                  <p:childTnLst>
                                    <p:animEffect transition="out" filter="fade">
                                      <p:cBhvr>
                                        <p:cTn id="68" dur="800" accel="100000">
                                          <p:stCondLst>
                                            <p:cond delay="200"/>
                                          </p:stCondLst>
                                        </p:cTn>
                                        <p:tgtEl>
                                          <p:spTgt spid="8"/>
                                        </p:tgtEl>
                                      </p:cBhvr>
                                    </p:animEffect>
                                    <p:anim calcmode="lin" valueType="num">
                                      <p:cBhvr>
                                        <p:cTn id="69" dur="800" accel="100000">
                                          <p:stCondLst>
                                            <p:cond delay="200"/>
                                          </p:stCondLst>
                                        </p:cTn>
                                        <p:tgtEl>
                                          <p:spTgt spid="8"/>
                                        </p:tgtEl>
                                        <p:attrNameLst>
                                          <p:attrName>style.rotation</p:attrName>
                                        </p:attrNameLst>
                                      </p:cBhvr>
                                      <p:tavLst>
                                        <p:tav tm="0">
                                          <p:val>
                                            <p:fltVal val="0"/>
                                          </p:val>
                                        </p:tav>
                                        <p:tav tm="100000">
                                          <p:val>
                                            <p:fltVal val="-90"/>
                                          </p:val>
                                        </p:tav>
                                      </p:tavLst>
                                    </p:anim>
                                    <p:anim calcmode="lin" valueType="num">
                                      <p:cBhvr>
                                        <p:cTn id="70" dur="200" decel="100000"/>
                                        <p:tgtEl>
                                          <p:spTgt spid="8"/>
                                        </p:tgtEl>
                                        <p:attrNameLst>
                                          <p:attrName>ppt_x</p:attrName>
                                        </p:attrNameLst>
                                      </p:cBhvr>
                                      <p:tavLst>
                                        <p:tav tm="0">
                                          <p:val>
                                            <p:strVal val="ppt_x"/>
                                          </p:val>
                                        </p:tav>
                                        <p:tav tm="100000">
                                          <p:val>
                                            <p:strVal val="ppt_x-0.05"/>
                                          </p:val>
                                        </p:tav>
                                      </p:tavLst>
                                    </p:anim>
                                    <p:anim calcmode="lin" valueType="num">
                                      <p:cBhvr>
                                        <p:cTn id="71" dur="200" decel="100000"/>
                                        <p:tgtEl>
                                          <p:spTgt spid="8"/>
                                        </p:tgtEl>
                                        <p:attrNameLst>
                                          <p:attrName>ppt_y</p:attrName>
                                        </p:attrNameLst>
                                      </p:cBhvr>
                                      <p:tavLst>
                                        <p:tav tm="0">
                                          <p:val>
                                            <p:strVal val="ppt_y"/>
                                          </p:val>
                                        </p:tav>
                                        <p:tav tm="100000">
                                          <p:val>
                                            <p:strVal val="ppt_y+0.1"/>
                                          </p:val>
                                        </p:tav>
                                      </p:tavLst>
                                    </p:anim>
                                    <p:anim calcmode="lin" valueType="num">
                                      <p:cBhvr>
                                        <p:cTn id="72" dur="800" accel="100000">
                                          <p:stCondLst>
                                            <p:cond delay="200"/>
                                          </p:stCondLst>
                                        </p:cTn>
                                        <p:tgtEl>
                                          <p:spTgt spid="8"/>
                                        </p:tgtEl>
                                        <p:attrNameLst>
                                          <p:attrName>ppt_x</p:attrName>
                                        </p:attrNameLst>
                                      </p:cBhvr>
                                      <p:tavLst>
                                        <p:tav tm="0">
                                          <p:val>
                                            <p:strVal val="ppt_x"/>
                                          </p:val>
                                        </p:tav>
                                        <p:tav tm="100000">
                                          <p:val>
                                            <p:strVal val="ppt_x+0.4+0.05"/>
                                          </p:val>
                                        </p:tav>
                                      </p:tavLst>
                                    </p:anim>
                                    <p:anim calcmode="lin" valueType="num">
                                      <p:cBhvr>
                                        <p:cTn id="73" dur="800" accel="100000">
                                          <p:stCondLst>
                                            <p:cond delay="200"/>
                                          </p:stCondLst>
                                        </p:cTn>
                                        <p:tgtEl>
                                          <p:spTgt spid="8"/>
                                        </p:tgtEl>
                                        <p:attrNameLst>
                                          <p:attrName>ppt_y</p:attrName>
                                        </p:attrNameLst>
                                      </p:cBhvr>
                                      <p:tavLst>
                                        <p:tav tm="0">
                                          <p:val>
                                            <p:strVal val="ppt_y"/>
                                          </p:val>
                                        </p:tav>
                                        <p:tav tm="100000">
                                          <p:val>
                                            <p:strVal val="ppt_y-0.4-0.1"/>
                                          </p:val>
                                        </p:tav>
                                      </p:tavLst>
                                    </p:anim>
                                    <p:set>
                                      <p:cBhvr>
                                        <p:cTn id="74" dur="1" fill="hold">
                                          <p:stCondLst>
                                            <p:cond delay="999"/>
                                          </p:stCondLst>
                                        </p:cTn>
                                        <p:tgtEl>
                                          <p:spTgt spid="8"/>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hammer.wav"/>
                                        </p:tgtEl>
                                      </p:cMediaNode>
                                    </p:audio>
                                  </p:subTnLst>
                                </p:cTn>
                              </p:par>
                            </p:childTnLst>
                          </p:cTn>
                        </p:par>
                        <p:par>
                          <p:cTn id="75" fill="hold">
                            <p:stCondLst>
                              <p:cond delay="4000"/>
                            </p:stCondLst>
                            <p:childTnLst>
                              <p:par>
                                <p:cTn id="76" presetID="30" presetClass="exit" presetSubtype="0" fill="hold" grpId="0" nodeType="afterEffect">
                                  <p:stCondLst>
                                    <p:cond delay="0"/>
                                  </p:stCondLst>
                                  <p:childTnLst>
                                    <p:animEffect transition="out" filter="fade">
                                      <p:cBhvr>
                                        <p:cTn id="77" dur="800" accel="100000">
                                          <p:stCondLst>
                                            <p:cond delay="200"/>
                                          </p:stCondLst>
                                        </p:cTn>
                                        <p:tgtEl>
                                          <p:spTgt spid="7"/>
                                        </p:tgtEl>
                                      </p:cBhvr>
                                    </p:animEffect>
                                    <p:anim calcmode="lin" valueType="num">
                                      <p:cBhvr>
                                        <p:cTn id="78" dur="800" accel="100000">
                                          <p:stCondLst>
                                            <p:cond delay="200"/>
                                          </p:stCondLst>
                                        </p:cTn>
                                        <p:tgtEl>
                                          <p:spTgt spid="7"/>
                                        </p:tgtEl>
                                        <p:attrNameLst>
                                          <p:attrName>style.rotation</p:attrName>
                                        </p:attrNameLst>
                                      </p:cBhvr>
                                      <p:tavLst>
                                        <p:tav tm="0">
                                          <p:val>
                                            <p:fltVal val="0"/>
                                          </p:val>
                                        </p:tav>
                                        <p:tav tm="100000">
                                          <p:val>
                                            <p:fltVal val="-90"/>
                                          </p:val>
                                        </p:tav>
                                      </p:tavLst>
                                    </p:anim>
                                    <p:anim calcmode="lin" valueType="num">
                                      <p:cBhvr>
                                        <p:cTn id="79" dur="200" decel="100000"/>
                                        <p:tgtEl>
                                          <p:spTgt spid="7"/>
                                        </p:tgtEl>
                                        <p:attrNameLst>
                                          <p:attrName>ppt_x</p:attrName>
                                        </p:attrNameLst>
                                      </p:cBhvr>
                                      <p:tavLst>
                                        <p:tav tm="0">
                                          <p:val>
                                            <p:strVal val="ppt_x"/>
                                          </p:val>
                                        </p:tav>
                                        <p:tav tm="100000">
                                          <p:val>
                                            <p:strVal val="ppt_x-0.05"/>
                                          </p:val>
                                        </p:tav>
                                      </p:tavLst>
                                    </p:anim>
                                    <p:anim calcmode="lin" valueType="num">
                                      <p:cBhvr>
                                        <p:cTn id="80" dur="200" decel="100000"/>
                                        <p:tgtEl>
                                          <p:spTgt spid="7"/>
                                        </p:tgtEl>
                                        <p:attrNameLst>
                                          <p:attrName>ppt_y</p:attrName>
                                        </p:attrNameLst>
                                      </p:cBhvr>
                                      <p:tavLst>
                                        <p:tav tm="0">
                                          <p:val>
                                            <p:strVal val="ppt_y"/>
                                          </p:val>
                                        </p:tav>
                                        <p:tav tm="100000">
                                          <p:val>
                                            <p:strVal val="ppt_y+0.1"/>
                                          </p:val>
                                        </p:tav>
                                      </p:tavLst>
                                    </p:anim>
                                    <p:anim calcmode="lin" valueType="num">
                                      <p:cBhvr>
                                        <p:cTn id="81" dur="800" accel="100000">
                                          <p:stCondLst>
                                            <p:cond delay="200"/>
                                          </p:stCondLst>
                                        </p:cTn>
                                        <p:tgtEl>
                                          <p:spTgt spid="7"/>
                                        </p:tgtEl>
                                        <p:attrNameLst>
                                          <p:attrName>ppt_x</p:attrName>
                                        </p:attrNameLst>
                                      </p:cBhvr>
                                      <p:tavLst>
                                        <p:tav tm="0">
                                          <p:val>
                                            <p:strVal val="ppt_x"/>
                                          </p:val>
                                        </p:tav>
                                        <p:tav tm="100000">
                                          <p:val>
                                            <p:strVal val="ppt_x+0.4+0.05"/>
                                          </p:val>
                                        </p:tav>
                                      </p:tavLst>
                                    </p:anim>
                                    <p:anim calcmode="lin" valueType="num">
                                      <p:cBhvr>
                                        <p:cTn id="82" dur="800" accel="100000">
                                          <p:stCondLst>
                                            <p:cond delay="200"/>
                                          </p:stCondLst>
                                        </p:cTn>
                                        <p:tgtEl>
                                          <p:spTgt spid="7"/>
                                        </p:tgtEl>
                                        <p:attrNameLst>
                                          <p:attrName>ppt_y</p:attrName>
                                        </p:attrNameLst>
                                      </p:cBhvr>
                                      <p:tavLst>
                                        <p:tav tm="0">
                                          <p:val>
                                            <p:strVal val="ppt_y"/>
                                          </p:val>
                                        </p:tav>
                                        <p:tav tm="100000">
                                          <p:val>
                                            <p:strVal val="ppt_y-0.4-0.1"/>
                                          </p:val>
                                        </p:tav>
                                      </p:tavLst>
                                    </p:anim>
                                    <p:set>
                                      <p:cBhvr>
                                        <p:cTn id="83" dur="1" fill="hold">
                                          <p:stCondLst>
                                            <p:cond delay="999"/>
                                          </p:stCondLst>
                                        </p:cTn>
                                        <p:tgtEl>
                                          <p:spTgt spid="7"/>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2" name="hammer.wav"/>
                                        </p:tgtEl>
                                      </p:cMediaNode>
                                    </p:audio>
                                  </p:subTnLst>
                                </p:cTn>
                              </p:par>
                            </p:childTnLst>
                          </p:cTn>
                        </p:par>
                        <p:par>
                          <p:cTn id="84" fill="hold">
                            <p:stCondLst>
                              <p:cond delay="5000"/>
                            </p:stCondLst>
                            <p:childTnLst>
                              <p:par>
                                <p:cTn id="85" presetID="30" presetClass="exit" presetSubtype="0" fill="hold" grpId="0" nodeType="afterEffect">
                                  <p:stCondLst>
                                    <p:cond delay="0"/>
                                  </p:stCondLst>
                                  <p:childTnLst>
                                    <p:animEffect transition="out" filter="fade">
                                      <p:cBhvr>
                                        <p:cTn id="86" dur="800" accel="100000">
                                          <p:stCondLst>
                                            <p:cond delay="200"/>
                                          </p:stCondLst>
                                        </p:cTn>
                                        <p:tgtEl>
                                          <p:spTgt spid="6"/>
                                        </p:tgtEl>
                                      </p:cBhvr>
                                    </p:animEffect>
                                    <p:anim calcmode="lin" valueType="num">
                                      <p:cBhvr>
                                        <p:cTn id="87" dur="800" accel="100000">
                                          <p:stCondLst>
                                            <p:cond delay="200"/>
                                          </p:stCondLst>
                                        </p:cTn>
                                        <p:tgtEl>
                                          <p:spTgt spid="6"/>
                                        </p:tgtEl>
                                        <p:attrNameLst>
                                          <p:attrName>style.rotation</p:attrName>
                                        </p:attrNameLst>
                                      </p:cBhvr>
                                      <p:tavLst>
                                        <p:tav tm="0">
                                          <p:val>
                                            <p:fltVal val="0"/>
                                          </p:val>
                                        </p:tav>
                                        <p:tav tm="100000">
                                          <p:val>
                                            <p:fltVal val="-90"/>
                                          </p:val>
                                        </p:tav>
                                      </p:tavLst>
                                    </p:anim>
                                    <p:anim calcmode="lin" valueType="num">
                                      <p:cBhvr>
                                        <p:cTn id="88" dur="200" decel="100000"/>
                                        <p:tgtEl>
                                          <p:spTgt spid="6"/>
                                        </p:tgtEl>
                                        <p:attrNameLst>
                                          <p:attrName>ppt_x</p:attrName>
                                        </p:attrNameLst>
                                      </p:cBhvr>
                                      <p:tavLst>
                                        <p:tav tm="0">
                                          <p:val>
                                            <p:strVal val="ppt_x"/>
                                          </p:val>
                                        </p:tav>
                                        <p:tav tm="100000">
                                          <p:val>
                                            <p:strVal val="ppt_x-0.05"/>
                                          </p:val>
                                        </p:tav>
                                      </p:tavLst>
                                    </p:anim>
                                    <p:anim calcmode="lin" valueType="num">
                                      <p:cBhvr>
                                        <p:cTn id="89" dur="200" decel="100000"/>
                                        <p:tgtEl>
                                          <p:spTgt spid="6"/>
                                        </p:tgtEl>
                                        <p:attrNameLst>
                                          <p:attrName>ppt_y</p:attrName>
                                        </p:attrNameLst>
                                      </p:cBhvr>
                                      <p:tavLst>
                                        <p:tav tm="0">
                                          <p:val>
                                            <p:strVal val="ppt_y"/>
                                          </p:val>
                                        </p:tav>
                                        <p:tav tm="100000">
                                          <p:val>
                                            <p:strVal val="ppt_y+0.1"/>
                                          </p:val>
                                        </p:tav>
                                      </p:tavLst>
                                    </p:anim>
                                    <p:anim calcmode="lin" valueType="num">
                                      <p:cBhvr>
                                        <p:cTn id="90" dur="800" accel="100000">
                                          <p:stCondLst>
                                            <p:cond delay="200"/>
                                          </p:stCondLst>
                                        </p:cTn>
                                        <p:tgtEl>
                                          <p:spTgt spid="6"/>
                                        </p:tgtEl>
                                        <p:attrNameLst>
                                          <p:attrName>ppt_x</p:attrName>
                                        </p:attrNameLst>
                                      </p:cBhvr>
                                      <p:tavLst>
                                        <p:tav tm="0">
                                          <p:val>
                                            <p:strVal val="ppt_x"/>
                                          </p:val>
                                        </p:tav>
                                        <p:tav tm="100000">
                                          <p:val>
                                            <p:strVal val="ppt_x+0.4+0.05"/>
                                          </p:val>
                                        </p:tav>
                                      </p:tavLst>
                                    </p:anim>
                                    <p:anim calcmode="lin" valueType="num">
                                      <p:cBhvr>
                                        <p:cTn id="91" dur="800" accel="100000">
                                          <p:stCondLst>
                                            <p:cond delay="200"/>
                                          </p:stCondLst>
                                        </p:cTn>
                                        <p:tgtEl>
                                          <p:spTgt spid="6"/>
                                        </p:tgtEl>
                                        <p:attrNameLst>
                                          <p:attrName>ppt_y</p:attrName>
                                        </p:attrNameLst>
                                      </p:cBhvr>
                                      <p:tavLst>
                                        <p:tav tm="0">
                                          <p:val>
                                            <p:strVal val="ppt_y"/>
                                          </p:val>
                                        </p:tav>
                                        <p:tav tm="100000">
                                          <p:val>
                                            <p:strVal val="ppt_y-0.4-0.1"/>
                                          </p:val>
                                        </p:tav>
                                      </p:tavLst>
                                    </p:anim>
                                    <p:set>
                                      <p:cBhvr>
                                        <p:cTn id="92" dur="1" fill="hold">
                                          <p:stCondLst>
                                            <p:cond delay="999"/>
                                          </p:stCondLst>
                                        </p:cTn>
                                        <p:tgtEl>
                                          <p:spTgt spid="6"/>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2" name="hammer.wav"/>
                                        </p:tgtEl>
                                      </p:cMediaNode>
                                    </p:audio>
                                  </p:subTnLst>
                                </p:cTn>
                              </p:par>
                            </p:childTnLst>
                          </p:cTn>
                        </p:par>
                        <p:par>
                          <p:cTn id="93" fill="hold">
                            <p:stCondLst>
                              <p:cond delay="6000"/>
                            </p:stCondLst>
                            <p:childTnLst>
                              <p:par>
                                <p:cTn id="94" presetID="30" presetClass="exit" presetSubtype="0" fill="hold" grpId="0" nodeType="afterEffect">
                                  <p:stCondLst>
                                    <p:cond delay="0"/>
                                  </p:stCondLst>
                                  <p:childTnLst>
                                    <p:animEffect transition="out" filter="fade">
                                      <p:cBhvr>
                                        <p:cTn id="95" dur="800" accel="100000">
                                          <p:stCondLst>
                                            <p:cond delay="200"/>
                                          </p:stCondLst>
                                        </p:cTn>
                                        <p:tgtEl>
                                          <p:spTgt spid="5"/>
                                        </p:tgtEl>
                                      </p:cBhvr>
                                    </p:animEffect>
                                    <p:anim calcmode="lin" valueType="num">
                                      <p:cBhvr>
                                        <p:cTn id="96" dur="800" accel="100000">
                                          <p:stCondLst>
                                            <p:cond delay="200"/>
                                          </p:stCondLst>
                                        </p:cTn>
                                        <p:tgtEl>
                                          <p:spTgt spid="5"/>
                                        </p:tgtEl>
                                        <p:attrNameLst>
                                          <p:attrName>style.rotation</p:attrName>
                                        </p:attrNameLst>
                                      </p:cBhvr>
                                      <p:tavLst>
                                        <p:tav tm="0">
                                          <p:val>
                                            <p:fltVal val="0"/>
                                          </p:val>
                                        </p:tav>
                                        <p:tav tm="100000">
                                          <p:val>
                                            <p:fltVal val="-90"/>
                                          </p:val>
                                        </p:tav>
                                      </p:tavLst>
                                    </p:anim>
                                    <p:anim calcmode="lin" valueType="num">
                                      <p:cBhvr>
                                        <p:cTn id="97" dur="200" decel="100000"/>
                                        <p:tgtEl>
                                          <p:spTgt spid="5"/>
                                        </p:tgtEl>
                                        <p:attrNameLst>
                                          <p:attrName>ppt_x</p:attrName>
                                        </p:attrNameLst>
                                      </p:cBhvr>
                                      <p:tavLst>
                                        <p:tav tm="0">
                                          <p:val>
                                            <p:strVal val="ppt_x"/>
                                          </p:val>
                                        </p:tav>
                                        <p:tav tm="100000">
                                          <p:val>
                                            <p:strVal val="ppt_x-0.05"/>
                                          </p:val>
                                        </p:tav>
                                      </p:tavLst>
                                    </p:anim>
                                    <p:anim calcmode="lin" valueType="num">
                                      <p:cBhvr>
                                        <p:cTn id="98" dur="200" decel="100000"/>
                                        <p:tgtEl>
                                          <p:spTgt spid="5"/>
                                        </p:tgtEl>
                                        <p:attrNameLst>
                                          <p:attrName>ppt_y</p:attrName>
                                        </p:attrNameLst>
                                      </p:cBhvr>
                                      <p:tavLst>
                                        <p:tav tm="0">
                                          <p:val>
                                            <p:strVal val="ppt_y"/>
                                          </p:val>
                                        </p:tav>
                                        <p:tav tm="100000">
                                          <p:val>
                                            <p:strVal val="ppt_y+0.1"/>
                                          </p:val>
                                        </p:tav>
                                      </p:tavLst>
                                    </p:anim>
                                    <p:anim calcmode="lin" valueType="num">
                                      <p:cBhvr>
                                        <p:cTn id="99" dur="800" accel="100000">
                                          <p:stCondLst>
                                            <p:cond delay="200"/>
                                          </p:stCondLst>
                                        </p:cTn>
                                        <p:tgtEl>
                                          <p:spTgt spid="5"/>
                                        </p:tgtEl>
                                        <p:attrNameLst>
                                          <p:attrName>ppt_x</p:attrName>
                                        </p:attrNameLst>
                                      </p:cBhvr>
                                      <p:tavLst>
                                        <p:tav tm="0">
                                          <p:val>
                                            <p:strVal val="ppt_x"/>
                                          </p:val>
                                        </p:tav>
                                        <p:tav tm="100000">
                                          <p:val>
                                            <p:strVal val="ppt_x+0.4+0.05"/>
                                          </p:val>
                                        </p:tav>
                                      </p:tavLst>
                                    </p:anim>
                                    <p:anim calcmode="lin" valueType="num">
                                      <p:cBhvr>
                                        <p:cTn id="100" dur="800" accel="100000">
                                          <p:stCondLst>
                                            <p:cond delay="200"/>
                                          </p:stCondLst>
                                        </p:cTn>
                                        <p:tgtEl>
                                          <p:spTgt spid="5"/>
                                        </p:tgtEl>
                                        <p:attrNameLst>
                                          <p:attrName>ppt_y</p:attrName>
                                        </p:attrNameLst>
                                      </p:cBhvr>
                                      <p:tavLst>
                                        <p:tav tm="0">
                                          <p:val>
                                            <p:strVal val="ppt_y"/>
                                          </p:val>
                                        </p:tav>
                                        <p:tav tm="100000">
                                          <p:val>
                                            <p:strVal val="ppt_y-0.4-0.1"/>
                                          </p:val>
                                        </p:tav>
                                      </p:tavLst>
                                    </p:anim>
                                    <p:set>
                                      <p:cBhvr>
                                        <p:cTn id="101" dur="1" fill="hold">
                                          <p:stCondLst>
                                            <p:cond delay="999"/>
                                          </p:stCondLst>
                                        </p:cTn>
                                        <p:tgtEl>
                                          <p:spTgt spid="5"/>
                                        </p:tgtEl>
                                        <p:attrNameLst>
                                          <p:attrName>style.visibility</p:attrName>
                                        </p:attrNameLst>
                                      </p:cBhvr>
                                      <p:to>
                                        <p:strVal val="hidden"/>
                                      </p:to>
                                    </p:set>
                                  </p:childTnLst>
                                  <p:subTnLst>
                                    <p:audio>
                                      <p:cMediaNode>
                                        <p:cTn display="0" masterRel="sameClick">
                                          <p:stCondLst>
                                            <p:cond evt="begin" delay="0">
                                              <p:tn val="94"/>
                                            </p:cond>
                                          </p:stCondLst>
                                          <p:endCondLst>
                                            <p:cond evt="onStopAudio" delay="0">
                                              <p:tgtEl>
                                                <p:sldTgt/>
                                              </p:tgtEl>
                                            </p:cond>
                                          </p:endCondLst>
                                        </p:cTn>
                                        <p:tgtEl>
                                          <p:sndTgt r:embed="rId2" name="hammer.wav"/>
                                        </p:tgtEl>
                                      </p:cMediaNode>
                                    </p:audio>
                                  </p:subTnLst>
                                </p:cTn>
                              </p:par>
                            </p:childTnLst>
                          </p:cTn>
                        </p:par>
                        <p:par>
                          <p:cTn id="102" fill="hold">
                            <p:stCondLst>
                              <p:cond delay="7000"/>
                            </p:stCondLst>
                            <p:childTnLst>
                              <p:par>
                                <p:cTn id="103" presetID="30" presetClass="exit" presetSubtype="0" fill="hold" grpId="0" nodeType="afterEffect">
                                  <p:stCondLst>
                                    <p:cond delay="0"/>
                                  </p:stCondLst>
                                  <p:childTnLst>
                                    <p:animEffect transition="out" filter="fade">
                                      <p:cBhvr>
                                        <p:cTn id="104" dur="800" accel="100000">
                                          <p:stCondLst>
                                            <p:cond delay="200"/>
                                          </p:stCondLst>
                                        </p:cTn>
                                        <p:tgtEl>
                                          <p:spTgt spid="4"/>
                                        </p:tgtEl>
                                      </p:cBhvr>
                                    </p:animEffect>
                                    <p:anim calcmode="lin" valueType="num">
                                      <p:cBhvr>
                                        <p:cTn id="105" dur="800" accel="100000">
                                          <p:stCondLst>
                                            <p:cond delay="200"/>
                                          </p:stCondLst>
                                        </p:cTn>
                                        <p:tgtEl>
                                          <p:spTgt spid="4"/>
                                        </p:tgtEl>
                                        <p:attrNameLst>
                                          <p:attrName>style.rotation</p:attrName>
                                        </p:attrNameLst>
                                      </p:cBhvr>
                                      <p:tavLst>
                                        <p:tav tm="0">
                                          <p:val>
                                            <p:fltVal val="0"/>
                                          </p:val>
                                        </p:tav>
                                        <p:tav tm="100000">
                                          <p:val>
                                            <p:fltVal val="-90"/>
                                          </p:val>
                                        </p:tav>
                                      </p:tavLst>
                                    </p:anim>
                                    <p:anim calcmode="lin" valueType="num">
                                      <p:cBhvr>
                                        <p:cTn id="106" dur="200" decel="100000"/>
                                        <p:tgtEl>
                                          <p:spTgt spid="4"/>
                                        </p:tgtEl>
                                        <p:attrNameLst>
                                          <p:attrName>ppt_x</p:attrName>
                                        </p:attrNameLst>
                                      </p:cBhvr>
                                      <p:tavLst>
                                        <p:tav tm="0">
                                          <p:val>
                                            <p:strVal val="ppt_x"/>
                                          </p:val>
                                        </p:tav>
                                        <p:tav tm="100000">
                                          <p:val>
                                            <p:strVal val="ppt_x-0.05"/>
                                          </p:val>
                                        </p:tav>
                                      </p:tavLst>
                                    </p:anim>
                                    <p:anim calcmode="lin" valueType="num">
                                      <p:cBhvr>
                                        <p:cTn id="107" dur="200" decel="100000"/>
                                        <p:tgtEl>
                                          <p:spTgt spid="4"/>
                                        </p:tgtEl>
                                        <p:attrNameLst>
                                          <p:attrName>ppt_y</p:attrName>
                                        </p:attrNameLst>
                                      </p:cBhvr>
                                      <p:tavLst>
                                        <p:tav tm="0">
                                          <p:val>
                                            <p:strVal val="ppt_y"/>
                                          </p:val>
                                        </p:tav>
                                        <p:tav tm="100000">
                                          <p:val>
                                            <p:strVal val="ppt_y+0.1"/>
                                          </p:val>
                                        </p:tav>
                                      </p:tavLst>
                                    </p:anim>
                                    <p:anim calcmode="lin" valueType="num">
                                      <p:cBhvr>
                                        <p:cTn id="108" dur="800" accel="100000">
                                          <p:stCondLst>
                                            <p:cond delay="200"/>
                                          </p:stCondLst>
                                        </p:cTn>
                                        <p:tgtEl>
                                          <p:spTgt spid="4"/>
                                        </p:tgtEl>
                                        <p:attrNameLst>
                                          <p:attrName>ppt_x</p:attrName>
                                        </p:attrNameLst>
                                      </p:cBhvr>
                                      <p:tavLst>
                                        <p:tav tm="0">
                                          <p:val>
                                            <p:strVal val="ppt_x"/>
                                          </p:val>
                                        </p:tav>
                                        <p:tav tm="100000">
                                          <p:val>
                                            <p:strVal val="ppt_x+0.4+0.05"/>
                                          </p:val>
                                        </p:tav>
                                      </p:tavLst>
                                    </p:anim>
                                    <p:anim calcmode="lin" valueType="num">
                                      <p:cBhvr>
                                        <p:cTn id="109" dur="800" accel="100000">
                                          <p:stCondLst>
                                            <p:cond delay="200"/>
                                          </p:stCondLst>
                                        </p:cTn>
                                        <p:tgtEl>
                                          <p:spTgt spid="4"/>
                                        </p:tgtEl>
                                        <p:attrNameLst>
                                          <p:attrName>ppt_y</p:attrName>
                                        </p:attrNameLst>
                                      </p:cBhvr>
                                      <p:tavLst>
                                        <p:tav tm="0">
                                          <p:val>
                                            <p:strVal val="ppt_y"/>
                                          </p:val>
                                        </p:tav>
                                        <p:tav tm="100000">
                                          <p:val>
                                            <p:strVal val="ppt_y-0.4-0.1"/>
                                          </p:val>
                                        </p:tav>
                                      </p:tavLst>
                                    </p:anim>
                                    <p:set>
                                      <p:cBhvr>
                                        <p:cTn id="110" dur="1" fill="hold">
                                          <p:stCondLst>
                                            <p:cond delay="999"/>
                                          </p:stCondLst>
                                        </p:cTn>
                                        <p:tgtEl>
                                          <p:spTgt spid="4"/>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2" name="hammer.wav"/>
                                        </p:tgtEl>
                                      </p:cMediaNode>
                                    </p:audio>
                                  </p:subTnLst>
                                </p:cTn>
                              </p:par>
                            </p:childTnLst>
                          </p:cTn>
                        </p:par>
                        <p:par>
                          <p:cTn id="111" fill="hold">
                            <p:stCondLst>
                              <p:cond delay="8000"/>
                            </p:stCondLst>
                            <p:childTnLst>
                              <p:par>
                                <p:cTn id="112" presetID="30" presetClass="exit" presetSubtype="0" fill="hold" grpId="0" nodeType="afterEffect">
                                  <p:stCondLst>
                                    <p:cond delay="0"/>
                                  </p:stCondLst>
                                  <p:childTnLst>
                                    <p:animEffect transition="out" filter="fade">
                                      <p:cBhvr>
                                        <p:cTn id="113" dur="800" accel="100000">
                                          <p:stCondLst>
                                            <p:cond delay="200"/>
                                          </p:stCondLst>
                                        </p:cTn>
                                        <p:tgtEl>
                                          <p:spTgt spid="3"/>
                                        </p:tgtEl>
                                      </p:cBhvr>
                                    </p:animEffect>
                                    <p:anim calcmode="lin" valueType="num">
                                      <p:cBhvr>
                                        <p:cTn id="114" dur="800" accel="100000">
                                          <p:stCondLst>
                                            <p:cond delay="200"/>
                                          </p:stCondLst>
                                        </p:cTn>
                                        <p:tgtEl>
                                          <p:spTgt spid="3"/>
                                        </p:tgtEl>
                                        <p:attrNameLst>
                                          <p:attrName>style.rotation</p:attrName>
                                        </p:attrNameLst>
                                      </p:cBhvr>
                                      <p:tavLst>
                                        <p:tav tm="0">
                                          <p:val>
                                            <p:fltVal val="0"/>
                                          </p:val>
                                        </p:tav>
                                        <p:tav tm="100000">
                                          <p:val>
                                            <p:fltVal val="-90"/>
                                          </p:val>
                                        </p:tav>
                                      </p:tavLst>
                                    </p:anim>
                                    <p:anim calcmode="lin" valueType="num">
                                      <p:cBhvr>
                                        <p:cTn id="115" dur="200" decel="100000"/>
                                        <p:tgtEl>
                                          <p:spTgt spid="3"/>
                                        </p:tgtEl>
                                        <p:attrNameLst>
                                          <p:attrName>ppt_x</p:attrName>
                                        </p:attrNameLst>
                                      </p:cBhvr>
                                      <p:tavLst>
                                        <p:tav tm="0">
                                          <p:val>
                                            <p:strVal val="ppt_x"/>
                                          </p:val>
                                        </p:tav>
                                        <p:tav tm="100000">
                                          <p:val>
                                            <p:strVal val="ppt_x-0.05"/>
                                          </p:val>
                                        </p:tav>
                                      </p:tavLst>
                                    </p:anim>
                                    <p:anim calcmode="lin" valueType="num">
                                      <p:cBhvr>
                                        <p:cTn id="116" dur="200" decel="100000"/>
                                        <p:tgtEl>
                                          <p:spTgt spid="3"/>
                                        </p:tgtEl>
                                        <p:attrNameLst>
                                          <p:attrName>ppt_y</p:attrName>
                                        </p:attrNameLst>
                                      </p:cBhvr>
                                      <p:tavLst>
                                        <p:tav tm="0">
                                          <p:val>
                                            <p:strVal val="ppt_y"/>
                                          </p:val>
                                        </p:tav>
                                        <p:tav tm="100000">
                                          <p:val>
                                            <p:strVal val="ppt_y+0.1"/>
                                          </p:val>
                                        </p:tav>
                                      </p:tavLst>
                                    </p:anim>
                                    <p:anim calcmode="lin" valueType="num">
                                      <p:cBhvr>
                                        <p:cTn id="117" dur="800" accel="100000">
                                          <p:stCondLst>
                                            <p:cond delay="200"/>
                                          </p:stCondLst>
                                        </p:cTn>
                                        <p:tgtEl>
                                          <p:spTgt spid="3"/>
                                        </p:tgtEl>
                                        <p:attrNameLst>
                                          <p:attrName>ppt_x</p:attrName>
                                        </p:attrNameLst>
                                      </p:cBhvr>
                                      <p:tavLst>
                                        <p:tav tm="0">
                                          <p:val>
                                            <p:strVal val="ppt_x"/>
                                          </p:val>
                                        </p:tav>
                                        <p:tav tm="100000">
                                          <p:val>
                                            <p:strVal val="ppt_x+0.4+0.05"/>
                                          </p:val>
                                        </p:tav>
                                      </p:tavLst>
                                    </p:anim>
                                    <p:anim calcmode="lin" valueType="num">
                                      <p:cBhvr>
                                        <p:cTn id="118" dur="800" accel="100000">
                                          <p:stCondLst>
                                            <p:cond delay="200"/>
                                          </p:stCondLst>
                                        </p:cTn>
                                        <p:tgtEl>
                                          <p:spTgt spid="3"/>
                                        </p:tgtEl>
                                        <p:attrNameLst>
                                          <p:attrName>ppt_y</p:attrName>
                                        </p:attrNameLst>
                                      </p:cBhvr>
                                      <p:tavLst>
                                        <p:tav tm="0">
                                          <p:val>
                                            <p:strVal val="ppt_y"/>
                                          </p:val>
                                        </p:tav>
                                        <p:tav tm="100000">
                                          <p:val>
                                            <p:strVal val="ppt_y-0.4-0.1"/>
                                          </p:val>
                                        </p:tav>
                                      </p:tavLst>
                                    </p:anim>
                                    <p:set>
                                      <p:cBhvr>
                                        <p:cTn id="119" dur="1" fill="hold">
                                          <p:stCondLst>
                                            <p:cond delay="999"/>
                                          </p:stCondLst>
                                        </p:cTn>
                                        <p:tgtEl>
                                          <p:spTgt spid="3"/>
                                        </p:tgtEl>
                                        <p:attrNameLst>
                                          <p:attrName>style.visibility</p:attrName>
                                        </p:attrNameLst>
                                      </p:cBhvr>
                                      <p:to>
                                        <p:strVal val="hidden"/>
                                      </p:to>
                                    </p:set>
                                  </p:childTnLst>
                                  <p:subTnLst>
                                    <p:audio>
                                      <p:cMediaNode>
                                        <p:cTn display="0" masterRel="sameClick">
                                          <p:stCondLst>
                                            <p:cond evt="begin" delay="0">
                                              <p:tn val="112"/>
                                            </p:cond>
                                          </p:stCondLst>
                                          <p:endCondLst>
                                            <p:cond evt="onStopAudio" delay="0">
                                              <p:tgtEl>
                                                <p:sldTgt/>
                                              </p:tgtEl>
                                            </p:cond>
                                          </p:endCondLst>
                                        </p:cTn>
                                        <p:tgtEl>
                                          <p:sndTgt r:embed="rId2" name="hammer.wav"/>
                                        </p:tgtEl>
                                      </p:cMediaNode>
                                    </p:audio>
                                  </p:subTnLst>
                                </p:cTn>
                              </p:par>
                            </p:childTnLst>
                          </p:cTn>
                        </p:par>
                        <p:par>
                          <p:cTn id="120" fill="hold">
                            <p:stCondLst>
                              <p:cond delay="9000"/>
                            </p:stCondLst>
                            <p:childTnLst>
                              <p:par>
                                <p:cTn id="121" presetID="30" presetClass="exit" presetSubtype="0" fill="hold" grpId="0" nodeType="afterEffect">
                                  <p:stCondLst>
                                    <p:cond delay="0"/>
                                  </p:stCondLst>
                                  <p:childTnLst>
                                    <p:animEffect transition="out" filter="fade">
                                      <p:cBhvr>
                                        <p:cTn id="122" dur="800" accel="100000">
                                          <p:stCondLst>
                                            <p:cond delay="200"/>
                                          </p:stCondLst>
                                        </p:cTn>
                                        <p:tgtEl>
                                          <p:spTgt spid="2"/>
                                        </p:tgtEl>
                                      </p:cBhvr>
                                    </p:animEffect>
                                    <p:anim calcmode="lin" valueType="num">
                                      <p:cBhvr>
                                        <p:cTn id="123" dur="800" accel="100000">
                                          <p:stCondLst>
                                            <p:cond delay="200"/>
                                          </p:stCondLst>
                                        </p:cTn>
                                        <p:tgtEl>
                                          <p:spTgt spid="2"/>
                                        </p:tgtEl>
                                        <p:attrNameLst>
                                          <p:attrName>style.rotation</p:attrName>
                                        </p:attrNameLst>
                                      </p:cBhvr>
                                      <p:tavLst>
                                        <p:tav tm="0">
                                          <p:val>
                                            <p:fltVal val="0"/>
                                          </p:val>
                                        </p:tav>
                                        <p:tav tm="100000">
                                          <p:val>
                                            <p:fltVal val="-90"/>
                                          </p:val>
                                        </p:tav>
                                      </p:tavLst>
                                    </p:anim>
                                    <p:anim calcmode="lin" valueType="num">
                                      <p:cBhvr>
                                        <p:cTn id="124" dur="200" decel="100000"/>
                                        <p:tgtEl>
                                          <p:spTgt spid="2"/>
                                        </p:tgtEl>
                                        <p:attrNameLst>
                                          <p:attrName>ppt_x</p:attrName>
                                        </p:attrNameLst>
                                      </p:cBhvr>
                                      <p:tavLst>
                                        <p:tav tm="0">
                                          <p:val>
                                            <p:strVal val="ppt_x"/>
                                          </p:val>
                                        </p:tav>
                                        <p:tav tm="100000">
                                          <p:val>
                                            <p:strVal val="ppt_x-0.05"/>
                                          </p:val>
                                        </p:tav>
                                      </p:tavLst>
                                    </p:anim>
                                    <p:anim calcmode="lin" valueType="num">
                                      <p:cBhvr>
                                        <p:cTn id="125" dur="200" decel="100000"/>
                                        <p:tgtEl>
                                          <p:spTgt spid="2"/>
                                        </p:tgtEl>
                                        <p:attrNameLst>
                                          <p:attrName>ppt_y</p:attrName>
                                        </p:attrNameLst>
                                      </p:cBhvr>
                                      <p:tavLst>
                                        <p:tav tm="0">
                                          <p:val>
                                            <p:strVal val="ppt_y"/>
                                          </p:val>
                                        </p:tav>
                                        <p:tav tm="100000">
                                          <p:val>
                                            <p:strVal val="ppt_y+0.1"/>
                                          </p:val>
                                        </p:tav>
                                      </p:tavLst>
                                    </p:anim>
                                    <p:anim calcmode="lin" valueType="num">
                                      <p:cBhvr>
                                        <p:cTn id="126" dur="800" accel="100000">
                                          <p:stCondLst>
                                            <p:cond delay="200"/>
                                          </p:stCondLst>
                                        </p:cTn>
                                        <p:tgtEl>
                                          <p:spTgt spid="2"/>
                                        </p:tgtEl>
                                        <p:attrNameLst>
                                          <p:attrName>ppt_x</p:attrName>
                                        </p:attrNameLst>
                                      </p:cBhvr>
                                      <p:tavLst>
                                        <p:tav tm="0">
                                          <p:val>
                                            <p:strVal val="ppt_x"/>
                                          </p:val>
                                        </p:tav>
                                        <p:tav tm="100000">
                                          <p:val>
                                            <p:strVal val="ppt_x+0.4+0.05"/>
                                          </p:val>
                                        </p:tav>
                                      </p:tavLst>
                                    </p:anim>
                                    <p:anim calcmode="lin" valueType="num">
                                      <p:cBhvr>
                                        <p:cTn id="127" dur="800" accel="100000">
                                          <p:stCondLst>
                                            <p:cond delay="200"/>
                                          </p:stCondLst>
                                        </p:cTn>
                                        <p:tgtEl>
                                          <p:spTgt spid="2"/>
                                        </p:tgtEl>
                                        <p:attrNameLst>
                                          <p:attrName>ppt_y</p:attrName>
                                        </p:attrNameLst>
                                      </p:cBhvr>
                                      <p:tavLst>
                                        <p:tav tm="0">
                                          <p:val>
                                            <p:strVal val="ppt_y"/>
                                          </p:val>
                                        </p:tav>
                                        <p:tav tm="100000">
                                          <p:val>
                                            <p:strVal val="ppt_y-0.4-0.1"/>
                                          </p:val>
                                        </p:tav>
                                      </p:tavLst>
                                    </p:anim>
                                    <p:set>
                                      <p:cBhvr>
                                        <p:cTn id="128" dur="1" fill="hold">
                                          <p:stCondLst>
                                            <p:cond delay="999"/>
                                          </p:stCondLst>
                                        </p:cTn>
                                        <p:tgtEl>
                                          <p:spTgt spid="2"/>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2" name="hammer.wav"/>
                                        </p:tgtEl>
                                      </p:cMediaNode>
                                    </p:audio>
                                  </p:subTnLst>
                                </p:cTn>
                              </p:par>
                              <p:par>
                                <p:cTn id="129" presetID="53" presetClass="entr" presetSubtype="16" fill="hold" grpId="0" nodeType="withEffect">
                                  <p:stCondLst>
                                    <p:cond delay="0"/>
                                  </p:stCondLst>
                                  <p:childTnLst>
                                    <p:set>
                                      <p:cBhvr>
                                        <p:cTn id="130" dur="1" fill="hold">
                                          <p:stCondLst>
                                            <p:cond delay="0"/>
                                          </p:stCondLst>
                                        </p:cTn>
                                        <p:tgtEl>
                                          <p:spTgt spid="12"/>
                                        </p:tgtEl>
                                        <p:attrNameLst>
                                          <p:attrName>style.visibility</p:attrName>
                                        </p:attrNameLst>
                                      </p:cBhvr>
                                      <p:to>
                                        <p:strVal val="visible"/>
                                      </p:to>
                                    </p:set>
                                    <p:anim calcmode="lin" valueType="num">
                                      <p:cBhvr>
                                        <p:cTn id="131" dur="500" fill="hold"/>
                                        <p:tgtEl>
                                          <p:spTgt spid="12"/>
                                        </p:tgtEl>
                                        <p:attrNameLst>
                                          <p:attrName>ppt_w</p:attrName>
                                        </p:attrNameLst>
                                      </p:cBhvr>
                                      <p:tavLst>
                                        <p:tav tm="0">
                                          <p:val>
                                            <p:fltVal val="0"/>
                                          </p:val>
                                        </p:tav>
                                        <p:tav tm="100000">
                                          <p:val>
                                            <p:strVal val="#ppt_w"/>
                                          </p:val>
                                        </p:tav>
                                      </p:tavLst>
                                    </p:anim>
                                    <p:anim calcmode="lin" valueType="num">
                                      <p:cBhvr>
                                        <p:cTn id="132" dur="500" fill="hold"/>
                                        <p:tgtEl>
                                          <p:spTgt spid="12"/>
                                        </p:tgtEl>
                                        <p:attrNameLst>
                                          <p:attrName>ppt_h</p:attrName>
                                        </p:attrNameLst>
                                      </p:cBhvr>
                                      <p:tavLst>
                                        <p:tav tm="0">
                                          <p:val>
                                            <p:fltVal val="0"/>
                                          </p:val>
                                        </p:tav>
                                        <p:tav tm="100000">
                                          <p:val>
                                            <p:strVal val="#ppt_h"/>
                                          </p:val>
                                        </p:tav>
                                      </p:tavLst>
                                    </p:anim>
                                    <p:animEffect transition="in" filter="fade">
                                      <p:cBhvr>
                                        <p:cTn id="133" dur="500"/>
                                        <p:tgtEl>
                                          <p:spTgt spid="12"/>
                                        </p:tgtEl>
                                      </p:cBhvr>
                                    </p:animEffect>
                                  </p:childTnLst>
                                  <p:subTnLst>
                                    <p:audio>
                                      <p:cMediaNode>
                                        <p:cTn display="0" masterRel="sameClick">
                                          <p:stCondLst>
                                            <p:cond evt="begin" delay="0">
                                              <p:tn val="129"/>
                                            </p:cond>
                                          </p:stCondLst>
                                          <p:endCondLst>
                                            <p:cond evt="onStopAudio" delay="0">
                                              <p:tgtEl>
                                                <p:sldTgt/>
                                              </p:tgtEl>
                                            </p:cond>
                                          </p:endCondLst>
                                        </p:cTn>
                                        <p:tgtEl>
                                          <p:sndTgt r:embed="rId3" name="chimes.wav"/>
                                        </p:tgtEl>
                                      </p:cMediaNode>
                                    </p:audio>
                                  </p:sub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136"/>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96</TotalTime>
  <Words>329</Words>
  <Application>Microsoft Office PowerPoint</Application>
  <PresentationFormat>Custom</PresentationFormat>
  <Paragraphs>118</Paragraphs>
  <Slides>1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úc các em luôn chăm ngoan, học tố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06</cp:revision>
  <dcterms:created xsi:type="dcterms:W3CDTF">2022-02-28T09:08:26Z</dcterms:created>
  <dcterms:modified xsi:type="dcterms:W3CDTF">2023-10-11T02:32:39Z</dcterms:modified>
</cp:coreProperties>
</file>